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22" r:id="rId2"/>
    <p:sldId id="539" r:id="rId3"/>
    <p:sldId id="540" r:id="rId4"/>
    <p:sldId id="503" r:id="rId5"/>
    <p:sldId id="515" r:id="rId6"/>
    <p:sldId id="516" r:id="rId7"/>
    <p:sldId id="517" r:id="rId8"/>
    <p:sldId id="518" r:id="rId9"/>
    <p:sldId id="519" r:id="rId10"/>
    <p:sldId id="520" r:id="rId11"/>
    <p:sldId id="521" r:id="rId12"/>
    <p:sldId id="542" r:id="rId13"/>
    <p:sldId id="524" r:id="rId14"/>
    <p:sldId id="525" r:id="rId15"/>
    <p:sldId id="523" r:id="rId16"/>
    <p:sldId id="526" r:id="rId17"/>
    <p:sldId id="494" r:id="rId18"/>
    <p:sldId id="482" r:id="rId19"/>
    <p:sldId id="257" r:id="rId20"/>
    <p:sldId id="527" r:id="rId21"/>
    <p:sldId id="528" r:id="rId22"/>
    <p:sldId id="529" r:id="rId23"/>
    <p:sldId id="261" r:id="rId24"/>
    <p:sldId id="262" r:id="rId25"/>
    <p:sldId id="495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38" autoAdjust="0"/>
    <p:restoredTop sz="94660"/>
  </p:normalViewPr>
  <p:slideViewPr>
    <p:cSldViewPr snapToGrid="0">
      <p:cViewPr varScale="1">
        <p:scale>
          <a:sx n="77" d="100"/>
          <a:sy n="77" d="100"/>
        </p:scale>
        <p:origin x="276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0:38:08.43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881 3737 188,'0'-4'170,"0"4"-49,0-3-40,0 3-27,0 0-14,-6 0-7,6-5-6,0 5-5,0 0-2,0 0-5,0 0-1,0 0 1,0 0-3,0 0 1,0 0-3,0 0 1,0 0-1,0 0 2,0 0 2,0 0 0,0 5 0,0-5 0,0 0-1,0 0 1,0 0-2,0 0-2,0 0 1,0 0-1,0 0 1,0 0 0,0 0 2,0 0 1,0 0 2,0 0 3,0 0 2,0 0 0,0 3 0,0-3 1,0 0-2,0 0-4,-6 4-2,6-4-2,0 2-4,0-2-2,0 4-3,0 0-3,0-4 2,0 8 0,0-4-1,0 3-1,0-3 2,6 0 0,-6 2 1,0-2 4,0 3 1,0 1 0,0-1 3,0-3 3,6 3 1,-6 0 3,0 0 0,8 1-2,-8-1 0,6 5 0,-6-6-1,0 5-2,0-3-1,6 4-4,-6-6-1,6 5 0,-6-3 0,0-1-2,7 4-2,-7-4 0,0 1 0,7 3 1,-7-4-1,0 1 0,6 2 0,-6-3-2,0 1 2,7-2 0,-7 2 0,6-1 0,-6-2-1,0 2-2,6 1 0,-6-1 0,8-4-1,-8 5 1,6-5-1,-6 1 2,6 3 1,0-7 5,2 4 4,-2-4 3,0 0 4,1-4 6,6 1 4,0-5 7,7-3 4,-8 3 0,8-6-3,-1-1-1,1 1 0,6-1-7,1-7-4,-9 4-6,16-4-6,-9 4-2,1-8-1,7 3-1,-7 2-1,7-1-3,-1-4 0,-6 1-1,7 2 1,-1-2 2,1 3 0,-7 0 1,7 0 0,-1 0 1,-6 1 0,0 1 1,1 6 4,-7-4-1,-2 7 5,-4-1 5,-1 2 9,-7-1 8,8 3 10,-8 5 4,-6-1 1,6 1 0,-6-1-2,0 1-8,0 3-12,0 0-21,-6 0-25,0 3-35,-8 1-33,1 3-36,0 4-42,0 0-73,-7-1-182,1 2-93,-1-1-3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1:06:09.7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726 3755 126,'-7'0'173,"-6"-4"-57,6 0-27,-5 0-14,5 0-3,-6 2-5,7-5-6,-7 2-3,6 2-7,-6-5-2,-1 4-2,2-3-2,6 4-4,-8-5-1,1 1 1,1 3-2,-2 1-2,2-1-5,-2-3-3,1 3-4,0 1-5,0 3-2,-1-5-4,2 2 0,-1 0-2,-7 3 0,8-4-2,-2 4-1,2-4 1,-2 1 1,-5 3 0,5-4-1,-4 0 3,-2 0 0,0 2 0,7-4 3,-13 4 5,6-2 0,1-3 0,-7 3 0,0 0-3,-7 0-1,7-2-3,0 1-1,-7 3-6,1-3-2,-1 1-2,1 1 2,-1-1-3,1 0 3,-1 1-2,1-1 0,-1 1-2,0-1 1,0 0 1,1 1 0,-1-2-1,1 2 1,-1 0-1,1-5-1,-1 1 1,1 3-1,-1-3-1,-6 3-1,6 1-1,0-1 0,-5 4 0,5-3 2,-6 3-1,7 0 0,-8 0 0,1 0 1,0 0 1,-1 3 0,2 1-1,-1-4 0,0 3-1,-1 1 0,8-1 1,-7 1-1,0 0-1,-1 0 1,2-1 0,5 1 2,-6-4-1,7 0 1,-1 4 0,1-4 1,-2 0-1,2 0 0,6 3 0,0-3-1,0 0 2,6 0-1,-6 3 0,0-3-1,7 5 1,-7-5 3,6 3-1,-6 5 0,7-5-3,-8 4-1,8 1-1,-8-1 2,8 5-1,-7-6 1,6 6-3,1-1 0,-1-1 2,1 5-1,0-4 1,5 0-1,-5 4 0,6-4 2,-6 0-1,5-1 1,1 5 0,-6-1 0,-1 2-1,1-1 2,-1-1 0,7 4-1,-13 1 0,6-5 0,1 5 0,-1-5 0,0 5 0,2-1 0,-9-3-2,7 3 0,-6 0 0,7-3 0,-7 3 0,6-3 1,-6-1 0,7 5 1,-7-4-1,6-1 0,7 5 1,-7-4 0,1-1 1,6 1 0,0-1-1,0 1-1,6 0 1,-6-1-1,7 4 1,-7-2 1,7 1-1,-2 2 1,2-1 0,0 0-1,-1 0 1,1 1 2,-7-1-3,6 1-2,1-1 1,-1 4 1,0-4 0,-5 3 1,5-1 0,0 2 0,1-1 0,0 1 2,-1 0 0,1 0-3,-1 1 0,0-2 0,7 2 1,-6-2 2,0 4-1,6 2-1,0-2 1,0-2 1,0 2-1,0 0 0,0 1 0,6 0-2,0 0 1,-6-1-1,7 1-1,0-4 0,6 3 0,-7-2-1,7-1 2,0 3-2,-7-4 0,14 2 0,-7-1 1,0 0 0,6 1-1,-5-2 1,5 4 0,-6-3 2,7 0 0,-1 4 0,7-4-1,-6-1 0,7 2 2,-9-5-2,15 4 0,-7-3 0,7-1 0,-7 1 0,6-1 0,1 0 2,-1 0 0,8-4-1,-7 5 0,6-4 0,-1 4-1,2-5 3,-1 1 1,0-1-3,7 1 1,-7-5 1,-1 5-2,9-4 3,-9 1-1,1-2-1,1 1-1,-1 0 2,0 1-2,-1-5 1,-5 3 1,7-2-2,-8 3-1,7-3 0,0-1 0,-7 0 0,8 0 0,-1 1 0,0-1 0,1 0 1,-2-3-1,8-1 0,-7 1 0,0 0 0,6 0 0,-5-4 0,-1 0 1,7 0 0,-7 0 1,0-4 0,-1 4-2,2-4 0,-1 0-1,0-3 1,-7 7-1,8-7 1,-7 4 0,5-1 1,-5-4 1,6 1 2,-7 0-1,8 0 2,-7-1-3,-1 1 0,7-5 0,-7 5-4,8-3 2,-7-2 0,-1-3-2,7 5 0,-6-1-1,-1-4 2,1 5 0,5-5 1,-4 0-1,-9-1 1,9 2 0,-2-1 0,1 1 1,-1-4-1,-6 4 0,7-5 0,-7 0 0,7 2 0,-8-3 0,8-1-2,-8 3-1,2-4 1,-1-1 1,0 6-1,0-5 1,1 3 0,-9-3 1,2 0 0,0 3 3,-1-2 0,1-2 1,0 1-2,-7 1 2,6-1 0,-6 0 0,0-4-1,0 4 0,-6-3-1,6-1-1,-7 0 1,1-3-2,5 3 0,-4-3 1,-8 0 1,6 3 1,-6-3 1,6 0-1,1 3 2,-7-4-1,0 5 0,0-4 3,6 4-1,-6-2-3,0 1 0,-6 1-4,6-1 0,0-3 1,0 4 0,-7-5-4,7 1 0,-6 3 2,6-7 1,-6 4 2,6-4 1,-8 0 3,8 0 2,-6 1 1,6-2 0,-6-3 0,6 4 0,-7 1 1,7-6-1,-6 7-1,6-6-4,0 3-1,-7-2 0,7 2 2,-6 2 1,6-5-1,-7 5 1,7-5 2,-6 3 6,-1 5 14,0-4 12,1 4 4,-7-1 1,6 1 3,-5 4-2,-8-5-1,7 8-6,-7-3-12,1 4-12,-1 1-6,-6 6-1,6-1-1,-5 1-3,-9 2-3,9 2-2,-7 3 2,-1 3 0,0 0 0,0 0-1,1 8 0,-1-4 0,-6 8 2,7-5-3,-1 8-14,1 0-21,-1 3-26,7 1-27,-6 0-35,12 0-46,-6 2-68,13 3-159,-7-3-75,7-2-32</inkml:trace>
  <inkml:trace contextRef="#ctx0" brushRef="#br0" timeOffset="2958.86">30305 3700 157,'-13'0'277,"0"-4"-96,7 4-68,-7-4-39,7 4-23,-2-3-13,2 3-8,0-4-3,-1 4-1,1-4 1,-1 4-1,7 0-4,-6-3 0,6 3-1,0 0-3,-7 0-1,7 0-4,0 0-4,0 0-1,0 0-1,0 0-2,0 0-2,-6 0 0,6-4-3,0 4 1,0 0-1,-7 0-1,0-4 2,1 4-1,0-3 0,-8 3-2,2-4 3,-1 1 2,-7-5 3,0 5 3,1-5 4,-7 1 1,0-1 5,6 0 3,-6 2 1,0-1 0,-7-1 0,8 0-1,-1-1-4,-1 0 1,1-2-3,-6 4 0,5-4 0,1 0-4,0 4-2,-6-4 1,5 0 1,2 4-3,-7-4 1,5 0-3,1 0-3,-6 0 3,5-1 0,-5 3-2,-1-3-2,1 4 0,-1-3 0,-6 0-3,-6 4 3,6-4-1,-7 0-2,1 4-1,-8 0 1,1-4 0,-1 3-2,2 1 0,-2-3 1,-5 2-1,5-1 0,-5-1 3,6 3-1,-6-1 1,5 1 2,-6 0 0,1 3 0,5-3-2,2-1 0,-2 5-1,1-4 0,7 2 1,-1-1-1,7 2 1,0 0 2,-7 1 0,7-5 1,-7 5-2,1 0 2,6-2-4,-7 2-2,-6-1 3,7-1 0,-8 3-1,1-2 0,0 1 1,-6 3-1,-1-5 1,0 2 3,-6 3-4,0-3 1,-1 3-2,-5 0 0,6 0 0,-6 0 1,-2 3 1,2-3-2,0 3-1,5-3 0,-6 5 1,7-5 1,0 3 0,7 1-2,-7-4 1,6 2 1,-6-2 1,6 0 1,0 0 0,-6 0-2,7 0 1,-1 0 2,-6 0-1,6 0-2,-7 0 2,9 0-2,-10 0 1,2 0-1,7 0 0,-14 0-1,7 5 0,0-5-1,-1 4 0,9-1 2,-9 2-1,7-2 1,8 0-1,-8 1 1,6 0 0,8-1 0,-7 1 1,6-4 0,1 4-2,-1 0 1,0-2 1,0 3 1,1-2 1,-1 1 0,1-1-2,-1 1-1,7 0 2,-6 0-2,5-1-1,1 1 0,1-1-3,-2 1 1,1 3-1,0-2 2,7-2-1,-8 4 1,1 0 2,-6-4-1,5 6 0,1 2 1,-6-4 0,5 4 0,2-3 2,-8 2-1,7 1 0,0 0 0,0 0 2,-1 0-3,1 0 1,1-4 1,-1 5-2,5-2 0,-4 1 0,-1 1-1,6-1 1,-7-4 1,8 4-1,-1-4 0,7 4 1,-6-4 0,6 4 1,-7 0-1,8 0 0,-1 0-1,-1-4 4,1 4-3,0 0 0,-7 0-1,7 5 0,0-7 0,-7 7-4,7-5 3,-6 4-1,-1-1 0,1-3 1,6 4-2,-7-1 2,1 2 1,-1-3 0,7 3-2,-7-5-1,7 3 1,1-3 2,-9 4 0,16-1 1,-9-3 0,1 4 0,0-1-2,0 2 2,7-1-1,-7 2 0,-1-2-1,7 3 0,-5-3 0,5 4 2,0-2 2,2-3-3,4 6 2,1-3-1,-7-1 0,14 2 2,-7 1-2,0-5-1,0 4-1,6-4 2,-6 6-1,7-6 0,-7 1 0,6-1 0,1 1 0,-8-1 2,8-2-2,0-2 0,6 1 0,-7 0-2,1 0 2,6 0 0,-7-4 0,7 5-1,0-2 1,0 2 3,0-1-2,-6 0 1,6 3-1,-7-3 4,7 4-3,-6-5 1,0 5-2,6-1-1,-8 3-1,2-3 1,0-3-3,-1 3-3,0 1 3,7-1 0,-6-3 2,0 4 1,6-5 0,-7 5 0,1-4 0,6 0 1,-7 4 0,7-4 0,-7 1 1,7 3 0,0-5-1,0 1 0,0-1-1,-6 5 0,6-3 1,0-2 1,0 5-1,0 0-1,0-4 2,6 7-3,-6-3 3,0-1 1,7 1 0,-7 3-2,7-3-1,-1 4-2,1-1-1,5 0 4,-5 0 0,6 5-1,7-5 0,-7 4 0,6-1 3,0 2 0,8 2 1,-1-3-3,0 0 0,6 4 2,1 0-2,6-4 0,1 3 0,5 1-1,1-1 2,5 1 0,2-4 0,-1 4 1,0-4-1,7 0 0,-7-5 0,6 2 1,1 0-2,6-4 0,0-1 3,1 1 0,5-1 2,1-3 0,6-3 0,7-2 1,-7 3 0,13 1 0,0-3-2,0-3-3,1 4-1,5-1-1,2 1 0,-2-6-1,1 6 1,7-4 1,-2-1 0,1 2 2,1 2 0,6-5-2,-7 3 1,0 2-1,7 1-1,-14-5 0,8 5-2,-7-2 1,-1 6 0,-5-5-1,5 0 3,-6 1 1,8 3-1,-8-4 0,0 0-1,7 4 0,-7-3 1,6-4 3,1 3-4,0-4 0,-7 1-2,7-1-1,-7-3 1,1 0 1,-1-3 0,0-1 1,0 1 1,1-2 1,-1 3 1,0-10 0,7 5 0,-7-1 1,6-2 0,-6-5-2,1 4-2,-1-3 0,0-1 1,-6-4-1,0 5 2,-7-5 0,0 1 3,1-4 1,-8 3 3,0-1 0,2-3-1,-2 0 0,0-2 0,-6 0 1,1-5-5,6 5-1,-7-4 0,0-4-2,0 4 6,1-5 2,-1 1 0,-6 0 6,-1 0 10,0 0 10,1 0 10,-7 0 8,0 0 1,-6 1 7,6-1 9,-13 0 2,7-1-1,-7 1 1,0 1-1,-6-1 3,0-1 7,-1-3 4,-6 1-6,-1 0-2,-5-1-4,0-4-6,-7-2-5,0-1-9,-6-4-7,-7 1-8,-7-5-2,0 1-1,-5 0-4,-15-1-4,1 2-2,-6 2 1,-13 0-5,-8 4-3,1 4-5,-13 0-4,0 3-2,-14 0-2,8 7-4,-8 1-10,2 4-16,4 3-27,2 3-36,12 1-44,7 4-39,7 3-45,12-1-49,1 2-51,12 3-86,7-1-105,0 4-46,13 0-6</inkml:trace>
  <inkml:trace contextRef="#ctx0" brushRef="#br0" timeOffset="3519.14">28657 4275 168,'-6'-4'461,"6"0"-173,-7-3-118,7 4-60,0-4-30,7-5-13,-1-2-6,0-1-1,8-3 1,-2-5 5,8-2-2,6-4 0,7 0 1,-1-1 1,7-7 3,14 0 0,5 1-1,1-8-4,12 1 1,1-5-1,6-3 3,7-1 2,6-3-4,1 0 0,5 0-5,1-3-7,7 4-8,-2-2-10,1 1-11,7-1-13,-6 2-5,-1 2-7,-7-2-4,1 3 2,-7-1 1,-6 4 1,0 1 3,-6 4 4,-14 2 7,0 4 7,-13 3 13,0 2 12,-13 6 13,-6 1 16,-14 3 11,1 4 10,-8-1-1,-4 4-2,-8 5-13,-8-5-13,-11 7-14,-1 2-17,-12-2-13,-7 8-12,7-4-8,-8 8-4,1-4-2,13 8-3,0-6-2,7 6-5,-1-1-7,13 5-11,1-2-6,6 2-4,6 2-6,1 1-3,6-1-1,0 5 1,7-1 5,-1 1 9,1-2 6,0 5 5,5-3 7,-12 3 7,0 0 4,1-1 3,-2 2 3,-12-2 1,0 2 1,0-1 0,-12 3 2,-2-3-4,-5 4-20,-7 4-38,-7-5-50,1 4-49,-8 4-59,-5-4-84,-1 1-183,-6 3-91,0-4-35</inkml:trace>
  <inkml:trace contextRef="#ctx0" brushRef="#br0" timeOffset="10683.05">11742 7458 196,'0'-3'309,"0"0"-104,-7-2-88,7 2-44,0 0-23,-7-2-11,7 1-2,0-3-2,-6 4-1,6-1-1,0 1 1,0-1-3,0 0-4,0 0-1,-7-3-4,7 4-1,0-1-1,0-3-3,0 3 1,-6 0-4,6 1 0,0-1-1,-6 0-5,6 1-1,-8 0-2,2-2-3,0 2-1,0 3 0,-8 0-1,8-4 0,-7-1 1,-1 5-1,2-2 0,-2-2 2,-5 1 3,-1-1 2,0 0 3,2-4 1,-2 4 2,-7 1 6,9-3 2,-9-2 4,1 0-1,6 4 2,-6-3 2,0-1-1,7 2-1,-7-5-4,6 3-3,-6 2-2,0-6-3,0 5-4,6 0-3,-6-1 0,0-4-2,1 5 0,-9 1-1,9-6-2,-1 5 1,-7 1-1,7-6 6,-6 4 1,5-3 2,-5 5-1,6-6 1,-7 1 1,1 4 1,-1 0 0,1-4-6,-1 3-1,1-3-1,-2 3 2,-5 1-2,7-1 0,-7 2-1,-1-2 0,1 5 0,1-1 2,-1 0-2,-7 0-1,7-3 1,-7 4-1,7-1 0,-6 1-1,5-1 0,-5 0-2,5 0 1,-5 1 0,6-4-1,-7 3 0,7 0 0,0 1 1,7-5 0,-8 1 1,8 3-1,-1-3 2,1 3 2,5-3 3,-5 0 2,6 3-1,-1-4 1,2 1 1,-1-1-1,0 2 0,0-2-2,-1 1-2,1-1-3,0 5 0,1-4-2,-9-1-1,9 1 0,-1 3 1,-7-3-1,7 3 0,-6-3 0,-1 3-1,1 0 1,-2-2-2,2 2 0,-1 0 0,1 1-2,-1-1 1,1 0 2,-7 0-2,6 4 0,1-3 3,-1 3-4,-7 0 3,8 0 0,-1 0 0,-5 0 2,5 3 2,-6-3-1,6 4-1,-6 0 1,0 0-1,7-1 2,-7 5-1,5-5 0,-4 0 0,-1 1 0,0 0 1,-1 0 0,8-1-1,-7 1-1,6 0-1,-5-1-1,-2 1 0,7 0-2,1 3 0,-1-3 1,1-1 0,-1 4 1,1-3 0,-1 4-1,1-5 0,-1 5-1,1-2 2,-2 2 0,-5 4-1,7-1-2,-7-1 3,0 1 1,6 0 0,-6 4 0,0-4 2,0 4 1,0 0-1,6-1 2,-6 1-2,0-1-1,0-3 1,6 3-2,-6 2 0,7-6 0,-1 5-1,1-3 0,-7 2 1,5 1 0,2-1 0,-1 1 2,1 0 0,-1-1 0,7 1-1,-6-1 1,5 1-2,1 0-1,1-1 0,-1 1-1,-7-1-2,7 2 0,0-2 0,0 1 1,0-1 0,-7 1 1,7 3-2,0-3 2,-7-1 1,8 2 0,-1-2 1,-7 1-1,1-1-1,-2 1 0,2 3 1,-1-3 2,1 3-1,5-3 0,-5 2-1,-1 3 2,7-2-1,1 4 0,-8-4 0,14 0-1,-14 1 0,13-1-3,-6 0 3,0 1-2,7 3 3,-1-8 0,0 5 0,1-2 0,-1 2 0,8-1 3,-2-3-3,1 4 0,0-1 0,7-3 0,-1 2 1,-5 2 1,4-1 0,2 0-1,6 4 1,-6 1 3,-1-4-2,7 6 0,0-3-1,-6 3-1,6 4 0,0 1 0,0 3 2,0 0-4,0 0 1,0 0 0,6 4 0,-6-1 1,7-3 0,-1 4-1,0-1 0,2-2-1,4 2-1,-5 3-1,-1-2 2,7 1 0,0 2-2,-6 0 2,6 1 0,0-1 0,6 0 1,-6 1 0,7-2 0,0 2 0,6 0 0,-1-5 2,2 3 0,-1-2 1,6 4 1,8-4-1,-7-1 0,5 1 0,1-4-2,7 3-1,-7-3 1,6 1 0,1-1-3,-1 0 2,2-4 0,-2 0 0,1 1 0,6-1 1,0-4-1,0 0 1,0 1 2,1 0-1,4-3 1,2-2 0,7-2 0,-7 2-1,6-6 1,0 0-2,6-1 0,-6 2-1,8-7 1,-2 3-1,-6-4-2,7-1 1,0-3 1,-7 2-2,0-2-2,7-4 3,-7 0 1,0-4 0,6 4 0,-6-6 1,8 2 0,-2-3 3,7-1-1,0-4 1,1 3-2,-2-3 1,8-3-1,0 5 0,0-5 1,-7 1-3,7-1 0,-7 0 0,0 4 0,0-3-1,-6 2 3,0 1 1,-7 0 2,0 0-4,-6 0 1,6 1 1,-13-5-1,7 7-1,0-3-1,-8 0-1,8 1 0,0-2 2,-7-3 0,13 5 1,-6-5 1,-1 1 1,7-1-2,-6-4-1,6 5 0,-6-5-1,0 2 0,6-3 0,-13 3-3,13-2 0,-13 0 2,7-2 2,-7 3 1,0-1 1,-6 4-1,-1-2 0,1 1 2,-1-2 0,-6 0-1,7 3-3,-7-3 0,-6 3 0,5 1 1,2-5-1,-7 4 1,6 1-1,-1-4 0,-5 0 1,0-1 1,6 1 0,0-4-1,-7 4 1,7-7 0,1 2-1,-7-2 0,5-2-1,-5-2 0,7 3 0,-8-3 0,-7 0 0,2 4 0,-1-1 0,0-3 0,0 3 0,-6 0 4,-1-3 0,1 0 2,-7-2 4,-7 2 2,7 0 3,0-3 5,-6-1 8,0-3 4,-1-1 3,0-4 2,1 0 4,0 2 1,-1-6 4,0 2 6,1-2-2,-7 2-1,6-1-2,-6-5-1,-6 6 2,-1-4 7,1 3 5,-7-1 2,0 2 2,-7 2 1,1 1 5,-13 0-1,5 3-3,-12 4-6,-6-1-9,-8 9-10,2 0-8,-22 3-8,2 4-8,-8 4-4,-12 2-9,-6 7-30,-7 2-53,-14 6-58,1 9-59,-7-1-68,-7 8-119,-5 2-126,6 1-99,-7 4-41,13-4 12</inkml:trace>
  <inkml:trace contextRef="#ctx0" brushRef="#br0" timeOffset="17993.41">24662 8531 2,'7'0'45,"-7"0"-15,0 0-9,0 0-8,0 0-6,0 0-1,0 0 2,0 0 4,0 0 5,0 0 5,0 0 7,0 0 5,0 0 6,0 0 1,0 0 0,0 0-1,0 0-4,0 0-1,0-3-3,-7 3 0,7 0-3,0 0-1,0 0-1,0 0-1,-6 0 0,6-3 1,0 3-4,0 0-3,0 0-1,0 0-2,0 0-2,0 0-2,-7 0 0,7 0-4,0 0 0,0 0 0,0 0-1,0 0 3,0 0 2,0 0 0,0 0 0,0-4 3,0 4 2,0 0-1,0 0 3,0-4-1,0 4-3,0 0 1,0-3 1,0 3 1,0 0 3,0 0-2,0 0-1,0-3-2,0 3 3,0 0-1,0-5-3,0 5-2,0 0-1,0 0-1,0 0-1,0 0 1,0 0-4,0 0 1,0-4 2,0 4 0,0 0 0,0 0 0,0 0 0,0 0 0,-6 0 1,6 0-1,0 0-3,0 0-2,0 0 0,0 4-4,-6-4 0,6 0 0,-7 5-3,0-2-3,1 4 2,0 0-1,-8 5 3,8-2-1,-7 9 0,-7-4-3,8 2 1,-8 9 3,0-4 0,1 4 0,-7 3-1,6 1 2,1 3-2,-7-4 2,6 3-1,-6 1 0,7-3 0,-1 3 0,6-4 1,-5-4-2,6 5 1,0-4 0,1-4 0,-2 0 0,8-3 0,-1-2-1,7-3-3,-7 2 2,7-5 1,0-1 1,7-1-1,0-2-1,-1 0-5,8-7-6,-2 3-8,1-6-12,7 3-18,0-7-26,6 0-31,-7-2-50,7-1-89,-6-1-84</inkml:trace>
  <inkml:trace contextRef="#ctx0" brushRef="#br0" timeOffset="18334.27">24949 8448 264,'-6'3'207,"-8"2"-82,2-3-49,-2 3-27,2 2-13,-1 4-5,-1 0-3,-5 3-4,0 5 1,-1 3-5,1 0-2,-1 3-2,0 4-3,1 5-1,-7-1-4,6 7 1,-6 0-2,7 4 0,-7-1-2,-1 6-1,-5 2-1,6-3-2,0 0 2,-1-2 0,-5 2-1,6-4 0,-1 0 1,2-3-2,-1-1 1,6-3-1,0-5 2,1 6-3,-1-9 0,2 0 1,4 0 0,1-7 1,0 0 1,6 0-3,-5-8 0,4 6-1,8-11 0,-6 3 1,6-4-5,0-1-6,0-4-6,6 1-8,2-4-12,-2 0-13,7-4-17,0 1-24,0-4-29,7-1-35,-8-6-49</inkml:trace>
  <inkml:trace contextRef="#ctx0" brushRef="#br0" timeOffset="18632.53">25002 8704 198,'0'-4'309,"0"1"-97,0 3-87,-8 0-52,2 0-31,0 0-14,0 7-7,-8-4-6,8 9-2,-7-1-4,-1 7-1,2 1 0,-8 2-2,7 2 0,-7 6 1,8 0 1,-8 5 2,0 2-1,-5 1 3,5 2-3,-6 6 0,-7-2-1,7 5-2,-7 4-2,7-1 0,-6-3-1,-1 3 1,1 0 2,6-3-2,-7-4 2,7 4-1,-7-9-1,7 5 1,0-7-3,7-1-2,-1-3-1,0 1 2,8-5-1,-8-4 0,13 1-1,-5-4-1,12-3-3,-6-5-7,6 1-7,0-5-14,6-1-15,0-3-24,0-6-38,8 0-67,5-3-114,-5-9-64</inkml:trace>
  <inkml:trace contextRef="#ctx0" brushRef="#br0" timeOffset="18953.32">25217 8851 154,'0'-4'387,"0"4"-130,-8 4-111,8 0-63,-6-2-37,0 6-21,0 3-9,-1 4-4,0 0-4,1-1-1,-7 8 0,7 0 0,-8 4-2,1 3 2,-6 1 0,-1 3 2,1-1 0,-1 5 3,-6 3-2,-7 4 1,7 4-2,-13 0 2,7-1-3,-1 4 0,1 1-2,-7-5-2,5 1 0,2 0-1,-1-4 1,7-4-2,1-4 1,-1 1-2,-1-3-1,8-2 0,0-6 0,-1-1 1,7-2-3,0-2-3,6-6-6,1 0-5,6-5-2,0-2-8,0-4-9,6-4-17,7 0-18,0-4-25,0-4-39,1-6-67,5 3-101</inkml:trace>
  <inkml:trace contextRef="#ctx0" brushRef="#br0" timeOffset="19223.34">25288 9074 224,'-20'18'407,"1"4"-139,-1 0-105,-6 4-60,-6 3-32,5 0-19,-5 5-7,-1-2-9,7 1-4,-6 4-3,-1 4-3,7-1-4,-7 0-2,7 4-6,-6-4-6,6 5 2,-7-2-4,8 2-3,-9-6-2,9 2-2,-1 0 1,0-2-2,-1-3 1,8-2-3,0-1 0,-1-4-1,0 0-2,1 1-2,5-4-5,2-4-4,-1 0-8,6-7-5,1-1-9,-1 1-10,1-5-10,6-3-7,0-2-14,6-5-16,7-5-23,-6-2-34,6-3-55,7-5-86</inkml:trace>
  <inkml:trace contextRef="#ctx0" brushRef="#br0" timeOffset="19438.78">25262 9404 265,'-6'3'311,"6"4"-98,-7 5-71,-6 2-37,0 6-19,-1 1-11,-4 4-10,-2 4-6,1 0-8,-8 5-8,1-1-3,0 4-8,-6 3-7,-1 0-4,1 1-6,5 2-1,-5 1-4,-1 1-2,1-1-2,6 0-3,-7-1-1,7-2-1,0-2 0,0-2-3,-1 0-2,8 0-8,-1-8-9,8 4-14,-8-8-17,14 0-32,-8-6-52,14 0-105,0-9-106,0 2-60</inkml:trace>
  <inkml:trace contextRef="#ctx0" brushRef="#br0" timeOffset="20694.34">24956 9213 88,'-13'0'304,"6"5"-101,0-3-81,1 2-46,6 0-23,-6 0-17,0-1-7,-2 1-4,8 0-2,-6 0-5,6-2-1,0 3-5,0-2 0,0 1-1,-6-4 2,6 3 1,0 1 3,0-4 6,0 0 4,0 0 6,0 4 1,0-4 1,0 0 1,0 0-2,0 0-4,0 0-3,0 0-4,0 0-6,0 0-4,0 0-2,0-4-1,6 4 0,-6 0 1,0 0-3,0 0 1,6-4 3,2 1-2,-2-1 2,0-4-7,7 2 2,0-5 0,0-1 2,1-2-2,4-1 1,2 0 1,0 1 0,-1-4 4,1 0-3,0-1-3,-1-3 0,7 0 0,0 0-1,-6 0-2,5-4 0,2 1-2,5-1-1,-6 1-1,1-1-1,5-4 1,-6 5 0,0 3-2,1 0 1,-8 0 1,0 3 0,1 4 0,-7 1 2,1 3 1,-2 4 0,-6 0 0,1 3 1,0 1 0,-7-1 1,6 0 0,-6 0-1,0 4-1,0 0-1,0 0 1,0 0-3,-6 0-1,6 4-2,0-4 1,-7 4-1,7-4-1,0 4-1,0-4 1,-7 3-3,7 1-7,0-4-12,0 7-16,0-7-20,0 3-24,0 1-38,0 0-69,0-4-132,0 4-71</inkml:trace>
  <inkml:trace contextRef="#ctx0" brushRef="#br0" timeOffset="21221.71">25171 8767 336,'-7'-4'290,"1"-3"-104,0 2-73,-2 2-37,2-1-22,0 4-14,-1-3-6,-6 3-8,0 3-4,7-3-5,-14 4-4,7 4-2,0-1-4,-7 0 0,7 1-3,1 2 0,-2 1-1,2 1 0,-2-5 1,8 3-1,-1 2-2,7-1 2,-6-1 0,6-2-1,0-5 3,0 5 2,0-4 0,0 0 2,0-1 3,6-3 0,1 3 2,-1-3 2,1-3 1,0 3-2,5-7 0,-6 3 0,8-4-1,-1 1 0,0-1 0,0 2 0,-7-2 1,8 1 6,-8-1 0,0 1 2,1 0 3,0 4 2,-1-5 4,-6 4-1,7 1 0,-7-1-3,0 4-3,0 0-3,0 0-3,0 0-7,6 0-5,-6 0-4,0 0-3,0 0-1,0 4 0,6 3-1,-6 1 1,7-1 1,0 0-1,-1 4 0,8-4 0,-2 5-3,8-6-6,-1 5-17,7-3-26,7 0-48,6-2-109,7-2-125,6-4-83,0-4-52</inkml:trace>
  <inkml:trace contextRef="#ctx0" brushRef="#br0" timeOffset="21856.98">27765 8620 231,'-8'0'314,"8"0"-118,0 0-84,-6 0-48,6 0-25,0 0-11,0 0-4,6 0-3,-6 0-1,0 0-1,0 0-2,0 0 2,8 0-2,-8 0 3,0 0 1,0 0 4,6 0 4,-6 0 4,0 0 4,6-5 2,-6 5 5,0 0 0,6-2 0,-6-2 1,7-4-1,0 1 6,-1-3 6,7-2 3,-6 1 4,0-3 2,5-2 0,-6-1 5,8-2 7,-8 1-1,1-3-1,-7 1 2,6 3-2,1-6-2,-7 5 6,0-4-1,0 1-8,0-2-7,-7 1-8,1 4-8,-1-1-10,1 5-4,-8-1-11,8 1-9,-6 3-5,5 3-4,0-4-4,1 10-5,6-5-4,-7 7-3,7-5-5,0 10-2,7-5-6,-7 3-9,6 1-3,1 4-3,0-2 2,5 2 0,2-1 1,-2 1 0,1 2 3,1 1 5,-2 4 4,-5-4 8,6 3-2,0 1 2,-6-4 0,6 3 4,-7 2 2,0-2-2,1 1 0,0-1-3,-1-3-1,0 4-3,2 0-8,-2-4-10,0 3-11,1-3-5,-1 1-9,1-2-9,6-2-10,-7 3-6,0-8-4,8 4-7,-1-3-9,0 1-14,0-5-25,7-5-44,-8 1-83,8 1-93,0-4-46</inkml:trace>
  <inkml:trace contextRef="#ctx0" brushRef="#br0" timeOffset="22158.34">28559 8132 143,'0'-7'371,"0"4"-109,0-1-99,0-3-55,0 3-30,7 4-15,-7-4-17,0 4-7,0-3-10,-7 3-6,7 3-4,0-3-4,-6 4-6,6 0-5,-7 3-2,0-3-1,1 6 1,-7-2-1,6 0-1,1 2-1,-7 2-1,6-3 0,1 7 0,-1-5-1,-5-1 1,4 6 1,2-5 1,0-1 0,6 6 0,-6-6 2,-1 1 0,7 5 0,-7-7-1,7 3 1,0-2 0,0 2 0,0-1-1,7 0 2,-7-4 0,7 5-1,-1-2 2,6-3 0,-4 1 1,4-1 0,1-3 0,1 3 0,-2-4 0,8-3 0,-7 4-1,7-4 0,0 0-2,-2 0 1,2-4-1,7 4-6,-9-3-9,2-1-18,7 1-30,-8-4-45,7-1-83,-6 1-135,-1-4-72</inkml:trace>
  <inkml:trace contextRef="#ctx0" brushRef="#br0" timeOffset="22639.02">29159 8074 147,'0'-4'320,"-7"0"-103,7 4-80,0-2-43,-7-4-22,7 6-13,-6-2-10,6 2-7,-6 0-8,0 0-8,-2 0-8,2 2-5,-7 4-5,6-4-1,-6 6-2,1-4 1,5 7 1,-12-5 3,5 10 2,1-5 0,0-1 2,-6 6-1,5-2 2,2 3-2,-8-1-1,13 3-2,-5-1-2,-2 0 0,2-4 0,5 5-2,0-4-3,7-1 0,-6 1 1,6-5-1,6 2-1,-6-1 2,7-4-2,0-3 2,5-1 2,8-3-1,-7 0 1,7-3 0,6-4 1,-7-1 0,7-3 0,0-3 1,0-2 3,1 2 4,-1-1 3,-7-2 8,1 1 7,0 2 6,-8-4 5,2 3 2,-2 0 4,-5 1 7,-1-1 8,1 4 5,-7-4 8,7 8 3,-7 0 4,0-1 2,0 5 1,0-1-10,0 0-10,0 1-14,0 3-15,0 3-11,0-3-9,0 8-9,0-1-4,0 0 0,6 4 0,0 4 3,8-1 6,-2-2 6,8 2 8,-1 1 7,1 0 5,6-4 6,7 0 4,-1-4 0,1 0 0,6 0-5,0-2-6,7-5-6,0 3-6,-1-6-4,7 3-8,1-5-27,-8 2-46,-7-1-55,2 0-53,-1-6-58,-13 2-74,1-6-133,-9 3-110,-10-4-51,-8-1-5</inkml:trace>
  <inkml:trace contextRef="#ctx0" brushRef="#br0" timeOffset="23449.91">17020 7879 98,'0'0'266,"0"4"-112,0-4-88,0 4-71,-8-4-105,8 4-117</inkml:trace>
  <inkml:trace contextRef="#ctx0" brushRef="#br0" timeOffset="32745.45">11148 10004 147,'0'-7'305,"6"4"-109,2-5-82,-2 1-43,0-4-22,8 4-9,-1-1-6,6 1-2,-6-3-1,7 1-1,-1 3-2,1-2-2,0 5-6,-1-1-2,0 0-3,1 4-2,-1 0-5,1 0-2,-7 4 1,7 0 0,-8 3 0,2-3 0,-2 6 4,-5 1-1,0 0 4,-7 4 0,-7-1 0,0 1 2,-5 7 0,-2-3-3,-12 3-2,1 0-2,-1-1-2,-7 1-1,1-3-1,-1 3-1,-7-7 1,2-1 2,-1 1 0,6-8 5,-7 0 2,2-3 5,5-4 3,1-4 1,5-3 0,1 0 0,7-8-2,6-4-4,0-2-4,-1-2-5,14-2-3,-6-4-1,12-1 1,1-3 0,6 0-2,7 1 3,5-1-2,8-3 1,0-1-1,6-1-3,6-1 0,8 3 0,-1-1 0,7-1 0,0 1 0,6 1-1,6 3-1,-6 1 1,0 3 0,1 0-4,-1 6-13,-6 0-22,-1 9-35,-12 3-82,0 0-157,-8 8-93,-11 3-47</inkml:trace>
  <inkml:trace contextRef="#ctx0" brushRef="#br0" timeOffset="43385.35">22434 11265 202,'6'-4'215,"1"-3"-65,0 3-52,-1 1-32,1-1-11,-7 4-6,6-4-1,-6 1 0,0 3-4,0-5 1,0 5-2,0-2-3,0-2-4,0 4-8,-6-4-7,6 4-1,-7-4-2,1 1 0,-1 3-2,0-4-1,1 0-1,-7 0 2,0 2 2,0-4-4,0 4-1,-6 2 0,-1-4 1,-6-4-1,7 8-1,-7-7 0,-1 3-3,1 4-1,-6-6 2,5 1-2,-5 2 0,-1-1 1,1 0 0,-1 1-1,1-1-1,-8 0 1,1 1-1,0-1 2,1 1 3,-8-1 2,7 0 0,-7-4 2,0 5 0,0 0 1,1-1 1,-1-3-1,1 3-5,-1 0-3,-6 0-4,6 1 0,-6-2 1,1 5-1,-2-2-3,1 2 1,-7 0-1,7 0 1,-6 0 1,-1 0-3,7 0 1,-7 0-2,7 2 1,-7-2-1,0 5 2,1-2 3,0 1 2,5 4 0,-5-1 0,5 0 0,-5 1 1,5 3-1,2-1-1,-2 1-4,1 5-1,1-2-1,-2 1 2,7 3 0,-5-3-2,-2 3 1,1 0 1,0 0-2,6 1 0,-6-2 0,7 3 0,-1-5 0,1 3 0,6 0 0,-7-4-2,7 1 2,-1 4 0,7-5-3,1 1 1,-7 0 1,7-1-1,-1 1 1,7-1 0,-7-3 0,1 8 1,6-5 1,-7 1 0,7 3 0,0-3 0,0 2 0,-1-1 0,2 2-1,5 0 0,-6 5 0,6-6 0,1 3 0,-1-3 0,1 6-1,6-2 0,-7 2 2,7-2-1,1 4 1,-2-2-1,2 3 0,-2 0 0,8-5 1,-1 4 1,1-2-2,6 2 0,-7-2 1,7 2 0,7-2-1,-7-2 1,6 1-1,7 0-1,-6-1 0,6 2 0,-1-1-2,8-1 2,-7-2 0,13 3 2,-6-4-1,6 5 0,7-5 1,-7 3 0,6 2 4,7-5 0,-6 4 0,6-3-2,7 3 1,-7 0 1,7-4 1,5 3 0,-5 2-1,7 0-1,5-6 3,1 4-2,0 2 1,-2-5 1,9 4 0,-1-4-2,7 1-1,-7-1 3,7 1 0,-7-6 0,6 3 0,1-1 1,-6-4 3,5-1 1,-6 1 1,0-3 0,0-1-2,1 0 2,-1-3-1,0-1 0,-6 1-3,6 0-2,0-4 0,-6 0-1,6 0 0,0-4-5,-7 4 0,7-4-1,-6 1 0,0-1 1,6 1-1,1-1 2,-8 1-2,8-5 3,-1 4 3,6-3-1,-6 3 0,0-2 0,7-6 1,-7 5-3,0-4 1,-6 3-3,6-2-2,-13-1 0,7-5 0,-7 7 0,-6-3-1,6 1 2,-7-3 1,1 2 0,-1-2 1,-5-5-1,5 5-1,1-4 1,-7-5-1,6 5 0,1-8 0,-7 4-1,7-3 1,-7-1 1,6-3 1,-5-1-1,-1 1 0,0-4-2,7 1 1,-7-2 1,-1-2-1,-5 0 1,7-6-1,-8 2 0,1 1 0,-1-5 6,-6-1 5,7 1 9,-7 0 8,-7 0 11,1-4 17,0 5 17,-8-1 18,-5 0 7,6-4 9,-13 5 11,0-2 12,0 1 2,-6 1-4,-8-2-2,2 6-5,-8-2 0,-6 0-10,0 4-14,-7 5-19,1-1-12,-7 0-15,0 3-12,-7 5-13,1 2-7,-8-2-7,7 7-4,1 3 0,-7 0-5,7 5-6,5-2-20,1 9-41,0-1-66,13 4-72,0 4-66,13-1-73,-1 5-129,14 4-118,7 2-75,0-3-19</inkml:trace>
  <inkml:trace contextRef="#ctx0" brushRef="#br0" timeOffset="44656.01">27503 11064 161,'-6'-8'376,"6"1"-112,-6 0-101,6 0-61,-7-5-29,0 4-18,1 1-7,0-4-1,-1 4-3,0 0-5,1-4-7,-7 3-5,6 1-2,-6 0-2,1 0-1,-2-1-4,1 1-1,0 0 1,-6 0 3,-1-5 5,7 4 2,-6 1 2,-1-3 0,1 2 0,-1 1-3,0-4-3,-5 3-5,5 1-2,-6 0-4,6 0-2,-13 3-4,7-4-1,-7 5-1,-5-1 0,5 4-3,-6 0-2,0 0 0,0 0 0,-6 0-1,5 0 0,-5 4-1,-1-1 1,7 1 0,-6 4 1,-1-5 0,0 1 0,0 3-1,-6 0 1,7 1 0,-1 3 0,-6-4 1,6 4 1,1-4-1,-7 5-1,6 3 0,-6-5 1,6 1 0,-6 4 0,0-5-1,0 2 0,-1 2 0,2-3 0,-1 0 1,-1 0 0,8 5 0,-7-9-3,6 3 2,0 2 1,0-5 1,1 3-1,-1-2-3,-5 3 1,5-4-1,0 4 2,0-3-2,8 2-1,-9 1 1,2 0 2,7 0 0,-9 0 1,9 3-1,5-2 1,-7-1 0,15 1-1,-7 2 0,5-3 0,1 0-3,0 0 2,0 3 0,0-3 1,7 1 0,-1-2 0,-6 5 0,6-3-1,-6-2 1,7 1 1,-1 4-1,-7-4 0,9-1 0,-9 5 0,7-3 0,-6-2 0,1 5 1,-1-1 0,6-2 0,-6 3-1,7-1 0,-1 1 0,6-1 1,-5-2 0,6 2-1,0 1 0,7-1-1,-8-3 1,2 4 0,5-4 1,-6 4-1,6-1-1,1-2 1,-7 2-1,6 1 1,1-1 0,0 1 0,-1-4-1,-6 3 1,13 1 0,-7 4 0,1-5 0,6 1-1,-7-1-1,7 1 0,0 3 2,0-3 1,0-1-1,0 6 0,7-3 0,-7-2 1,6 7 2,1-3-3,-1 2-2,1 1 2,0 0 0,5-3 1,2 6-1,-2-3-1,8-1 1,-1 2 2,1 2-1,0-2-1,-1 2 0,7 0 0,-6-2 2,6 2-1,1 2-1,-2 2 1,7-4 1,2 4 3,-2-3-1,1 3 2,6 0 0,-1 1 1,2-1 4,-1 2 6,0-2 2,7 0 1,5 0 4,-5 0-1,13-3 3,0 3 1,0 0-3,6-4-1,0 5-3,6-5 0,-6 4-2,7-2-2,0-2-1,6 1-1,-7-4 1,1-1-2,6 2 0,-6-5 0,6 1-3,-6-1 1,6-4-1,7 1-1,-1-3-1,-5-2 0,12 1 0,-6-1 0,0-2-1,-1 1-1,7-6 0,-6 4-2,0-3 0,0-4-3,-8 3 1,8-3-1,-6-3 1,-8 3 0,8-4-1,-14 0 1,6 1-3,1-5 3,-7 1-3,0-4 1,0 0 0,0-1-2,0-2 1,0 3-1,-6-7 2,0 0 1,0-1-1,-7-2-1,0-1 1,0-8 0,-6 1 0,-1-4 2,1-3-1,-7-1-1,0-7 1,1-4 1,-2 0 0,-5-3 18,6-4 19,-7 4 21,-6-5 30,7 2 25,-7-1 19,0 4 14,1-4 23,-8 3 3,0 2-6,1-2-14,-7 0-19,0-3-18,-6 4-13,-1 0-12,-6-1-21,0 5-15,-6 0-13,-7-1-9,-7 0-14,-6 1-6,-6 2-4,-7 2 2,-7-1-5,-13 4-4,-6-1 0,-13 1-1,-7 4 0,-12-1-11,-14 3-14,-7 5-30,1 4-54,-7 2-66,0 6-73,-6 1-66,13 2-71,-7 3-123,13 7-117,0 0-58,7 8-4</inkml:trace>
  <inkml:trace contextRef="#ctx0" brushRef="#br0" timeOffset="50830.7">13644 13404 83,'-13'-3'215,"0"3"-83,6 0-59,-6 0-34,1 0-17,5 3-12,0 1-4,1 0-5,0-4-1,-2 4-7,8 3-6,-6-4-13,0 1-20,6 3-28,-7-3-34,1 0-39</inkml:trace>
  <inkml:trace contextRef="#ctx0" brushRef="#br0" timeOffset="51773.84">13181 13752 138,'0'0'135,"0"0"-26,-6 4-23,6-4-20,0 0-12,0 0-10,0 3-6,0-3-5,0 0-1,0 0-2,0 0 3,0 0 1,-6 0-1,6 0-2,0 0-3,0-3 3,0 3 0,0 0-2,-7-4-1,7 4-5,0-4 0,0 1-1,0 0-1,0-1-4,0-4-1,7 5-5,-7-5-2,6-3 1,-6 4-2,6-4-1,0 0 0,2 0 0,-2-3-1,7 3 3,-6-3 1,6-3 0,-1 0 2,2-2 2,5 1 0,-6-1 1,7-2 0,-7-1 0,13 0 0,-7 0 2,1-4 0,6 1-1,0-1 3,-7-3 2,7-1 4,7 1-1,-7 0 1,0 0 1,0-1 0,1 1 1,-1-1-3,0 5-3,-1-4 0,-5 3 2,6 0-1,-6 4 0,-7 0-2,7 4-1,-8-3 1,1 6 3,-6 0 3,6-1 6,-7 7 6,-6 1 10,0 0 7,0 1 4,0 3 1,0 1-4,-6-1-6,-7 4-8,0 0-11,0 4-13,-7-1-8,1 4-7,-7 5-5,0-1-2,0 3 1,-1 1 0,1-1 2,0 1 0,7 4 1,-1-8 0,0-1 1,8 2 3,-1-5-2,6-4-3,7 4-2,-7-3 0,7-4-1,7 4-1,-7-4 0,7 0 1,6 0 1,7-4 3,-8-2 0,8-2 0,6-3 1,0 3 1,0-2-1,0-5 0,6 4-1,-5 1-1,-1-5 1,6 4-1,-5 3-2,-1-4 1,0 6-1,-1 3 1,-5-5-2,0 8 1,-7-4 0,0 8-1,0-4 1,-7 3 0,0 5 2,2-2 0,-8 6 0,-8-1 2,8 3 3,-12 5 2,-1 0 0,0 6 1,0-4 0,-7 6 0,0-5 0,1 4-1,-1-1-2,8 0-9,-8 0-23,7 2-34,0-1-43,13-1-55,-7-3-139,14-1-99,-1-6-88,1-3-46</inkml:trace>
  <inkml:trace contextRef="#ctx0" brushRef="#br0" timeOffset="52865.93">14752 13863 312,'0'0'237,"0"-5"-77,0 5-61,0 0-41,0-4-26,0 4-10,0 0-7,0-3-4,0 3-1,6 0-1,-6 0-1,0-3 3,0 3 5,0 0 3,0 0 7,0-4 8,0 4 6,0-4 5,0 4 3,0 0 3,0-3-1,0-1-5,0 0-2,0 0-4,0 1-3,6-4-2,-6 3-1,0-3-1,0-1-4,0 1 0,8-1-2,-8 2-3,6-5-2,-6-1-5,13 2 0,-7-5-2,1 0-1,-1 0 1,7-3 0,1 4 4,5-5 4,-6-3 3,0 4 1,7-5 0,0 2 1,-2-2 1,2 2 5,-1-6-3,8 2-1,-8 0 4,8 0 2,-1-4 4,0 2 4,-1 1-2,1-3 0,1 0-1,-1 4-2,0-4 0,0 3-2,-7-4-1,7 4 0,-6 4 3,-1-3 2,1 7 10,-6-2 11,-2 3 12,-5 3 14,-1 2 12,1 1 7,-1 4 2,-6 0-4,0 3-10,-6 1-16,-1 3-15,1 0-22,-7 0-18,-7 3-13,7 4-10,-13 4-4,6 0 1,1 1-4,-7 2 0,6-3 0,0 3 3,8-5-2,-1 1 3,0-3-2,6-3-4,1 0-3,6 0-1,0-1 3,6-3-3,1 4 0,-1-4 0,8-4 1,-2 1 3,8-5 3,-1-3-1,7 4-4,0-5 0,1-2 0,-1 3 0,0-1 0,0 2 1,-1-1-1,2 3 2,-8 5 4,-6-4 1,1 3-1,-2 4 1,-4 0 0,-2 0-2,-6 4 3,0 3 3,-6 4-4,-8 3 2,-6 5 2,1 3 1,-7 4 3,0 3 0,-7 1 1,7-1-3,-6 0-9,5 0-29,-5 0-43,6-3-52,7 3-50,-1 1-57,7-8-84,0 3-182,6-6-78,7-1-34,0-7 6</inkml:trace>
  <inkml:trace contextRef="#ctx0" brushRef="#br0" timeOffset="53609.95">16655 13771 163,'-8'0'285,"8"0"-63,-6 0-59,6 0-44,0 0-26,-6 0-13,6 0-8,-6 4-2,6-4-4,0-4-8,-7 0-8,7 1-7,0-2-8,0 2-1,-7-1-3,7 0 0,0-2-2,7 2 0,-7-4-2,0 1 2,7-4 4,-1 0 0,6-3 0,2-1 1,-1-3 7,7-5 6,-1 1 9,7-4 3,0-3 7,0-3 7,7-1 8,-1-4 11,1 1 3,-1 2 4,2-5 7,-2 1 6,1 1 2,-7 1-2,-1 0-4,1 2-8,-6 2-5,0-1-10,-1 8-11,-13-1-12,8 6-13,-8 3-10,0 2-7,1 4-11,-7 0-7,0 7-6,0 1-6,0-1-9,-7 8-6,7-1-11,-6 9-18,0-2-16,0 1-16,-2 4-16,8-1-12,0 2-2,8-2 0,4-2 7,-6 2 13,1-3 21,6 3 14,-6-3 15,-1-3 14,1 2 7,0 1 5,-7-3 4,0 3 0,0 0 2,-7 4 2,0-1 1,-6 1 3,-7 3-1,8 5 1,-14-2-15,6 4-27,-6 2-34,0-2-38,6 0-45,-6 2-52,6-2-107,1 5-123,0-10-80,0 7-27</inkml:trace>
  <inkml:trace contextRef="#ctx0" brushRef="#br0" timeOffset="57504.93">16374 14760 271,'0'-3'266,"-7"-2"-97,7 2-74,0-1-41,0 0-23,0-3-11,-6 3-4,6-3-3,0 4-2,6-5 2,-6 1-1,0 3 1,0-4 2,0 2 2,0 2 3,0-3 5,0 3 4,0-4 4,0 5 0,0-1 1,0 1-3,0-1-2,0-1-3,0 5 0,0-2-3,0 2-2,0-4-1,0 4 0,0-3-1,0 3-1,0 0-2,0 0-4,0 0-3,0 0-4,0 0-2,0 3 0,0 1 2,0-2 0,7 3 0,-7 2 2,7 0 0,-7 1 2,6 3 0,1-1-1,-1 5-2,0-3-1,-6 2 1,8 1-1,-2 0 1,0 3 1,0 0 0,-6 4 1,8 0 0,-8 0 1,0-1-2,0 5 1,0 0-2,0 0-1,-8 3 0,8 0 0,-6 2-2,0-2 1,-8 0-2,8 3-1,-7 1 1,7 1-1,-8-2 0,2 4-1,-8 1 0,7 4 1,-7 0 1,8-2-2,-8 2 1,0 0 1,1 2 1,-1 0 0,0 2-2,1-1 1,0 0-1,-8 0 1,8 4 0,0-4-2,-8 0 0,7-5-1,-5 6 1,5-9 0,0 1-1,-6 0-1,7-4 1,-7-4 1,6 0-1,-6 1-1,7-5 2,-7 0-1,6 2 1,-6-6 1,7 2-1,-7-2-1,-1 1 2,8-3 1,-7-2-1,6-1-1,-6 2 1,6-6-2,1-2 1,0 1 1,0-3-1,-1-1 0,6 1 0,-5-6 0,6-2 0,0 4 0,-1-4 0,2 0 0,-1 0 0,0-4 2,6 4 1,-5-2 3,4-3 2,2 2 2,0-1 3,6-3-1,-7-1 1,0 1 0,7 4 0,-6-4-3,6 2-4,0-2 0,0 3 0,0 1 0,0-5-3,0 5-3,0-1-1,6 0 1,-6-4 1,7 6-1,-7-2-4,7 0 0,-7 0 1,0 1 2,6-1-2,-6 4 0,6-4 1,-6 0-1,8 2 1,-8 2 1,0 0 0,6-5 1,-6 5 0,0-3-1,0 3 0,0 0 0,0 0-1,0 0 2,0 0-3,0 0-1,0 0-3,0 0-3,0 0-2,0 0-4,0 0-3,0 0-4,0 0-3,0 0-3,0 3-2,0-3-1,0 0-2,0 0-2,0 5-1,0-5 2,0 0 4,0 0 3,-6 0 5,6 2 4,0-2 5,-8 0 6,2 0 3,0 0 4,6 0 1,-7 0 3,0-2 2,1 2 4,0 0 3,6-5 6,-7 2 2,1 3 2,-1-4 2,7 1 3,-7 3-4,7-4-1,-6 4-1,6-4-4,0 4-4,-6-4-2,6 4-4,0 0-2,0-3 1,0 3-4,0 0-2,0 0-1,0 0 1,0 0-2,0 3-5,0-3-3,0 0-7,0 4-9,0 4-12,0-5-16,0 4-19,6-2-26,0 1-39,1-2-75,0-4-121,-1 0-5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1:09:21.61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166 11064 146,'0'0'118,"0"0"-24,0 0-18,0 0-16,0 0-14,0 0-6,0 0-6,0 0-4,0 0-5,0 0-4,7 0-2,-7 0-4,0 0-3,0 0-3,0 0-3,0 0-3,6 0-2,-6 0-1,0 3-1,7-3 0,-7 0-1,6 0 1,-6 4 0,0-4 1,0 0 0,7 0 0,-7 0 0,0 0 0,0 2 1,0-2-1,6 0 2,-6 0 4,0 0 3,0 0 2,0 0 2,0 0 3,0 0 1,0 0 1,0 0 2,0 0-2,0 0-3,0 0-2,0 0-2,0 0-1,0 0-2,0 0 0,0 0 0,0 0 1,0 0 4,0 0 1,0 0 5,0 0 3,0 0 3,0 0 1,0 0-1,0 0 2,0 0-3,0 0-2,0 0-4,0 5-1,0-5-3,0 0-3,0 0-4,0 0 0,0 0 0,0 0-1,0 0-1,0 0 0,0 0 0,0 0 3,0 0 5,0 0 3,0 0 3,0 0 2,0 0 5,0 0 1,0 0 2,0 0-1,0 0-4,0 0-3,0 0-2,0 0-3,0 0-3,0 0-2,0-5-2,7 5-3,-7-2-1,0 2-1,0-4 0,0 1-2,0-1-1,6 0-1,-6 0 0,6-4 2,-6 6 0,8-5 0,-2-1-1,-6 0 1,6 1-1,1 0 1,-1-1 0,1-3-2,6 4 2,-7 0-1,1-5 1,6 6 0,-7-5-1,8 3 2,-2-3-1,1 1 1,7-5 0,0 1 0,-7 2 0,6-7 0,0 4 0,1-2 1,0 2-1,-1-3 1,1 3 3,0-3 0,6-1 1,-7-3 2,7 4 0,0 0 0,1-1 1,-1-2 0,6 2-1,1-4 0,-1 2-2,7-1 0,0 0 2,-7 0 0,15 0 0,-9-4-1,2 4 2,-1 0 0,6 1-1,-5-2 0,5 2-1,-6-2 0,7 2 0,-7-1 1,7-4-1,-1 4-1,-5 0 0,5 0 1,1 0-2,-7 0 0,6 1-3,-5-2 2,-2 2-5,1-2 1,0 0 2,1 2-3,-8 3 1,1-4 0,-1 4 1,-5-1-1,-1 1 3,0 4 0,-7-6 3,-5 11 3,4-7 4,-11 5 4,0 1 2,-7 2 4,0-3 1,0 7-1,-7-2-4,-6 2-2,1-1-6,-8 5-4,-7 0-2,1 5-6,0 2-1,1-4 0,-1 8-1,-7-3-1,7-1 2,0 0 0,6 0-1,7 1-2,0-4-2,6-1 0,1 2-1,6-5-1,6 3 1,8-6 0,11 3 0,1-8 1,0 0 1,13 1 0,7-4 1,-7 0-1,14 0 1,-8 1-1,7-2 1,1 5 2,-8-4 0,7 3 1,-6 5 0,-7-4 1,6 3-1,-11 4 0,-2 4-1,-7 3 0,2 0 1,-14 4 1,0 3-1,-7 9 0,-12-1-3,-1 3 3,-5 9 0,-14-2 1,-1 8-4,1 1-12,-6-1-20,-1 0-33,-7 4-42,8-3-88,-1-5-172,1 1-91,-7-1-4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32:43.5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54 12994 73 0,'0'0'289'0,"0"0"-66"0,0 0-64 16,0 0-53-16,-7 0-39 0,7-4-21 0,0 4-14 0,0 0-10 15,0-3-5-15,0 3-5 0,-6-4-1 0,6 4-1 0,0-4 3 0,0 4 3 16,0 0 3-16,0 0 2 0,0-3 5 16,0 3 1-16,-6 0 1 0,6 0-2 0,0 0-2 0,0 0-3 0,0 0-6 15,0 0-2-15,0 0-3 0,0 0-4 0,0 0-2 0,0 3-3 16,0-3-1-16,0 0 1 0,0 0 0 0,0 4 0 15,0-4-1-15,0 4 1 0,0-1 0 0,6 1-1 0,-6 0 0 16,0-1 0-16,6 1-1 0,-6 0 0 16,7 3 1-16,-1-4 0 0,1 1 0 0,-1 3 0 0,1-3 0 15,-1 3-1-15,0-2 2 0,2 2-1 0,-2 0-1 0,0 0 1 16,1 1 0-16,0-1 0 0,-1-3-1 0,0 3 2 16,1 0 0-16,-1 1 0 0,1-5 0 0,0 5-1 15,-1-1 0-15,0-3 0 0,1-1 0 0,0 4-1 0,-1-3 0 0,-6 0 0 16,7-1 0-16,-1-3 1 0,0 0 2 0,1 0-1 15,6 0 0-15,-7-3 0 0,8-1 0 0,-1-3 1 0,0 0 0 16,0-4 0-16,7 0-2 0,-1-4 1 0,0 4-1 0,8-7 3 0,-1 0-2 16,-1-5-1-16,1 1-1 0,7 0 0 15,7 0 1-15,-8-3 0 0,1-1-2 0,5 0-3 0,1 1-6 16,1-1-11-16,-1-3-17 0,-7 3-29 0,7-3-48 16,-6-1-91-16,-1 5-99 0,-6-1-63 0</inkml:trace>
  <inkml:trace contextRef="#ctx0" brushRef="#br0" timeOffset="175580.16">8166 12726 16 0,'0'0'108'0,"0"0"-3"0,0 4-5 0,0-4-4 16,0 0-10-16,0 0-13 0,0 0-10 0,0 0-10 0,0 0-11 15,0 0-7-15,0 0-7 0,0 4-7 0,0-4-3 0,0 0-2 16,0 0-2-16,0 0-3 0,0 0 1 0,0 0 1 0,0 0-2 15,0 0 0-15,0 0 2 0,0 0-4 0,0 0 1 16,0 0 1-16,0 3 2 0,0-3 0 0,0 0 2 0,0 0 4 16,0 0-2-16,0 0 3 0,-6 4 0 0,6-4-2 15,0 0 0-15,0 0 1 0,0 4-3 0,-6-4-1 0,6 0-1 16,0 0 1-16,0 0 3 0,0 0 2 0,0 0 1 16,-7 0 0-16,7 0 2 0,0 0 1 0,0 0 0 0,0 0-3 15,0 0 0-15,0 0-3 0,0 0-1 0,0 0-1 0,0 0 1 16,0-4-1-16,0 4 0 0,0 0 1 0,0 0-1 0,0-4-2 15,0 4-1-15,0-3-3 0,0 3-3 0,0-4-2 0,0 0-1 16,0 1-1-16,0 3-2 0,0-4 2 16,0 0 0-16,7 4-1 0,-7-3 6 0,0-4-2 0,6 3-1 0,-6 0-3 15,6-3 2-15,1 0-3 0,0-1 1 16,-1 1-1-16,1-4-4 0,-1 0 3 0,0 4-1 0,8-8 1 0,-2 4 0 16,2-4 1-16,-1 4-1 0,0-3 1 15,0-1-1-15,-1-3 0 0,2 3-1 0,5 1 1 0,-5-5-1 0,-2 8 1 16,2-4 0-16,-2 1-1 0,2 3 0 0,-8 0 1 0,1 3 3 15,-1 1-3-15,0 0 0 0,-6 3 0 0,7 1 0 16,-7 3 1-16,0-4 1 0,0 4 0 0,0 0 0 0,0 0 1 0,0 0 0 16,-7 4-1-16,7-4-1 15,0 3 0-15,-6 1-1 0,6-4-2 0,-6 3 0 0,6 1 0 16,0 0-1-16,0-1-1 0,0 1 0 0,0-4-3 16,0 4 0-16,6-1-1 0,-6 1-4 0,6 0-3 0,1-1-4 15,0-3 0-15,-1 4-2 0,0-4-4 0,1 0 1 0,6 0-1 16,-6 0 3-16,-1 0 2 0,7 0 1 0,-6 0 3 0,-1 0 1 15,0 0 2-15,8 0 3 0,-8 0-1 0,-6 0 2 0,7 0-3 16,-7 4-2-16,6-1-10 0,-6 1-17 0,7 0-32 16,-7-1-48-16,6 1-89 0,-6 4-98 0,0-5-59 15</inkml:trace>
  <inkml:trace contextRef="#ctx0" brushRef="#br0" timeOffset="177039.55">16424 12767 41 0,'0'0'244'0,"0"4"-36"0,0-4-34 0,0 0-30 0,-6 0-30 0,6 3-24 16,0-3-20-16,0 0-15 0,0 0-8 15,0 0-8-15,0 0-5 0,0 4-6 0,0-4-1 0,0 0 0 0,0 0 0 16,0 0 1-16,0 0 1 0,0 0-1 0,0 0-2 0,0 0 2 15,0 0-1-15,0-4 8 0,0 4-5 0,0 0-3 16,0 0-1-16,0 0 0 0,0 0-2 0,0 0-3 16,0 0-1-16,0 0-8 0,0 0 1 0,0 0 1 0,0 0-4 15,0 0-2-15,0 0-1 0,0 0 1 0,0 0-3 0,0 0 1 16,6 0 0-16,-6-3 3 0,8-1 5 16,-2 0 3-16,0 0 2 0,1-3 0 0,6 3 2 0,-6-3-1 0,5-4-3 15,2 4-3-15,-2-4-2 0,1 4-5 0,7-4 0 0,-6 0-3 16,4-4-1-16,2 4 0 15,-7-4-4-15,7 1 1 0,6-5 0 0,-7 5 0 0,1-5-1 0,6 1 0 0,-7 0 1 0,1 3 0 16,6-3 1-16,-13 3 0 0,7 1-1 16,-8-1-1-16,2 4 1 0,-2 0-1 0,-4 3 1 0,-2 1-1 0,-6 0 1 15,0-1-1-15,0 5 1 0,0-1-1 16,-6 1 0-16,-2-1-1 0,2 0-2 0,-7 4-1 0,0 0-1 0,0 0-1 16,0 4 1-16,0 0 1 15,0-4-1-15,0 3 1 0,7 1 2 0,-1-4 2 0,7 0-2 0,-7 0-3 16,7 0-1-16,0 0-5 0,7 0 0 0,-7 0-3 0,7-4-1 15,-1 4-1-15,7-3-1 0,0-1 1 0,0 0 0 16,0 1 1-16,0-1 2 0,-7 4 1 0,8-4 1 0,-2 4 1 0,2 0 1 16,-8 0 2-16,1 0 3 0,6 4 2 15,-7 0 1-15,-6-1 0 0,7 1 1 0,-7 3 3 0,6-3-1 16,-12 3 0-16,6 4-1 0,0-4 0 0,-7 4 0 16,1 0 1-16,-1 0-2 0,-6-3-8 0,7 3-10 0,0 0-17 0,-2 0-24 15,2-4-32-15,0 1-45 0,-1-1-69 0,0 0-105 0,1-3-76 0,-7 3-33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1:09:50.36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503 14050 42,'-6'0'115,"6"0"-13,0-4-18,0 4-18,0 0-19,0 0-17,0-4-11,-6 4-8,6 0-4,0 0-1,0-4 3,0 4 0,0 0 3,0-4 1,0 4 3,0 0 2,0 0 0,0 0-1,-8 0-1,8 0-1,0 0-1,0 0 0,0 0-2,0 0-1,-6 0 2,6 0 1,0 0-1,0 0-1,0 0-1,0 0 2,-6 0-4,6 0-9,0 0-13,0 4-15,0 0-22,0-4-42,0 4-65,-7 0-120</inkml:trace>
  <inkml:trace contextRef="#ctx0" brushRef="#br0" timeOffset="596.34">10268 14379 70,'0'0'58,"8"0"-10,-8 0-7,0 0-8,0 0-7,0 0-1,0 0-3,0 0 1,-8 0 2,8 0 0,0 0 4,0 0 6,0 0 6,0 0 5,0 0 3,0 0 6,0 0 1,0 0 3,0 0-2,0 0-3,0 0-4,0-4-6,0 4-6,0 0-4,0 0-6,0 0-2,0 0-6,0 0-6,8-3-2,-8 3-1,0-5-2,6 2-2,0 0-1,-6-1-1,13 0 0,-6-4 0,0 1 0,5-1-3,2 2 2,-2-5-1,1-1 3,1 2 1,5-1 0,-6-4 2,7 1 1,5-5 0,-5 1 2,0-1-3,6 2 0,-7-2 0,7-3-1,0 0-3,1 3 2,-7-2-1,5-2-1,1 5 1,-6-3 1,0 2 0,-1 0 3,-6 5 4,6-4 3,-5 4 5,-8 2 6,0 1 5,1 5 6,0-2 3,-7 4-1,0-4 0,0 5-5,-7 3-5,0-4-8,1 4-8,0 0-4,-1 0-7,-6 4-2,0-1-2,6 1 0,-6 4-2,7-4 1,0 2 0,-8-2-3,14-1 1,-6 2-3,6-5 0,0 3-1,0-3 1,6 4 0,1-4-2,0 0 1,-1-4 1,7 1 2,0-2-1,6 2 1,1-1 3,-7 2-2,7-2 3,-8-4-1,8 8 0,-7-4 1,0 4 0,0-4 0,-6 4-2,0 4 2,-1-4 1,-6 4 1,0 0-1,0 4 2,-6-2-2,-1 5 0,0 1 1,-6 2-2,0 4-6,0 0-14,1 1-18,-2 4-31,1-2-49,0 1-86,0 0-124,-7-3-81,8 1-42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1:11:45.73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809 6513 21,'0'0'110,"0"4"-21,6-4-16,-6 0-11,0 0-11,8 3-9,-8-3 0,6 0-5,0 0-4,-6 0-5,7 0-6,0 4-7,-7-4-3,0 0-5,6 0-5,-6 4 0,0-4-2,0 4 1,-6-4-1,6 3 1,-7-3 0,0 4 1,1 0 1,-8-4-1,8 3 1,-6 0 0,-2 2 0,1-5 4,1 4-2,-2-4-1,2 3-3,-2-3-1,1 4 0,0-1 0,0 1 0,1-4-4,-2 3 3,1-3 1,6 4 1,-6-4-1,7 4 0,0-4 0,-2 0-1,2 0 0,0 0-1,6-4 2,-6 4 4,6-4 8,0 4 5,0-3 7,0-1 2,0-3 2,0 4 3,6-1 0,-6-4-4,0 1-2,6 3 1,-6-3 1,0 3 4,0-3 3,0 3 5,0 1 9,0-4 7,0 7 4,0-8-3,0 4-3,0 1-1,0-1 0,0 4-2,0-3-2,-6 3-3,6 0-2,0-5 2,0 3-1,0-2-3,0 4-4,0-4-3,0 4-8,0 0-6,0 0-7,0 0-5,0 0-5,6 4-2,-6 2-2,6-1-1,8 2-2,-8 4 2,7 3 1,1-3 0,6 4 1,-2 4 1,2-2-1,-1 5 2,1 1-1,0-2 2,6 5-1,-1 0 0,2 3 1,5 3-1,-6-1 2,7 5 0,-1 1-1,1 3 1,0-3-2,6 3 3,-6 4-2,6-4 1,-1 1-2,2-1 2,5-3-3,-5-1 1,-1 1-1,0-5-2,-7-3 0,1 0 0,6-2 1,-13-8 0,6 2 2,-6-6 0,1-5 1,-8-1 4,0-6 6,-5 0 3,-1-3 4,0-3 6,-6-5 5,-1 1 5,0-4 4,-6 0 1,-6-3-1,6-1-1,-6 0-3,-7-3-7,6 0-6,-12-1-4,11 1 6,-4 0 3,-1-1 1,0 4 5,0 1 6,7 3 7,-2 0 4,2 4-2,0 0-9,6 2-9,0 3-7,0 2-8,0 0-6,6 2-7,0 5-4,2 5 1,4 3 0,1-1-1,7 1 1,0 4 0,-1-2-1,1 3-4,-1-2-1,8 0-9,-8 4-16,0-4-23,0 0-26,1 1-35,0-2-35,-1 6-53,-5-5-86,-8 4-156,0 0-72,-6 0-30</inkml:trace>
  <inkml:trace contextRef="#ctx0" brushRef="#br0" timeOffset="1447.41">5851 6861 154,'0'0'206,"0"-3"-55,0 3-52,0 0-37,0 0-25,0 0-16,6 0-10,-6 0-6,0 0-2,0 0 0,0 0 3,7 0 4,-7-4 3,0 4 3,6-4 4,-6 4 7,7-4 6,-7 4 6,0 0 3,0 0 2,0 0 3,0 0 0,0 0-1,0 0-6,0 0-7,-7 4-5,1-4-5,6 4-4,-7 3-4,-5 1-1,-2 2 2,2 1 6,-2 5 5,-5-2 3,-7 8 4,6-4 3,-13 8 4,1-1 3,-1 4 3,-5 1 5,-2 3 1,-5 4 1,6 4-2,-13-2 1,5 2-1,2 2 0,-7 2-6,-1-1-4,8 4 0,-7-5 1,7 5-1,-1-8-5,1 1-1,12-1-1,-7-7-5,14-1-5,1-5-6,5-6-6,0 1-3,7-3-3,7-5-3,-7-3-3,13-4-5,0 1-12,0-1-26,13-7-29,0 0-31,-1-4-41,15-7-46,-1-4-68,0-2-131,0-5-88,0-5-32</inkml:trace>
  <inkml:trace contextRef="#ctx0" brushRef="#br0" timeOffset="1665.88">5010 7407 287,'-26'11'331,"0"0"-127,-7 4-76,1-1-35,-1 6-18,1 5-14,-1-4-6,-6 8-3,7-3-6,-1 8-2,7-2-1,0 1-5,0 0 2,6 1 4,1-1 1,-1 3-3,8-3 1,4-1 1,2-3-2,6 2 0,-6-2-2,12 0-3,-6-4-2,14-2 3,-2-2-2,1-2-3,13-1 0,-6-3-5,12-4-1,1 0-4,-1-3-3,7-5-5,7 0-2,-7-3-4,7 0-4,6-3-19,0-5-24,0 1-29,7-4-38,6 0-51,-6-3-86,0-1-142,-1 0-88,-5 1-39</inkml:trace>
  <inkml:trace contextRef="#ctx0" brushRef="#br0" timeOffset="2697.97">6275 3098 20,'6'-6'291,"0"6"-87,1-4-77,0 0-46,-1 4-28,-6 0-17,7 4-12,-7-4-6,0 8-2,-7-1-2,1 3 1,-1 2 2,-6 2-1,-7 4 2,1 1 0,-7 3 1,0-1 1,-13 6 2,6-1 2,-6 3 1,0 0 3,0 0-2,-1-4 2,8 4-1,-7 1-3,13-5-2,-7 2-2,7-5-2,7 3-1,-1-3-1,8 1-3,-8-1-2,13-5-1,-6 2 2,6-1-1,1 0-3,6-3-1,0-1-1,0 1-1,0-3 2,6 2 0,1-3-1,6 1-2,0-2-1,1 1 1,-2-4 1,8 1 1,-7-5-2,7 1-3,-1 0 0,0-1 0,8-3 2,-1 0-4,0 0-9,-1 0-13,1 0-15,1 0-18,-1-3-20,-6 3-24,5-4-34,-5 4-84,-7-4-124,6-3-61</inkml:trace>
  <inkml:trace contextRef="#ctx0" brushRef="#br0" timeOffset="3162.49">6085 3553 70,'0'-11'312,"0"3"-120,7 2-81,-7 2-38,0-3-21,7-1-13,-7 4-6,6-3-5,-6 4-2,6-4-3,1 3-2,0 0-5,-1 0-2,0 4-3,8 0 0,-8 0 1,7 0 2,0 0-1,6 0-1,-5 4-2,5-4 3,1 4 4,6 0 1,-6-1-1,5 1 0,1-1 1,7 1 0,-1-4-1,8 3 0,5-3-2,1 4 1,6-4-1,6 0-2,7 0 0,2 0 2,-2 0 0,12 0-2,-5 0 0,6 0-2,7 0-2,0 0 0,0 0-1,6 4-4,-7-4-1,7 4 0,8-4-2,-2 0 1,1 3 3,7-3 1,5 0 0,1 0-1,0 0 2,5 0 1,-5 0 2,7 0-2,-1 0 0,-7 0-1,8 0 5,-1 0 2,-6 0-1,7 0-2,-8 0 1,1 0-1,0 0 0,-7 0 1,0 4-5,1-4-3,-2 4 0,-4-4-4,-8 3 0,0-3 1,1 0 2,-8 0-1,1 0 0,-1 0 3,-5 0-2,-1-3 3,-7 3-1,1 0 0,-13 0-5,0 3-1,-1-3 0,-6 3 0,-6-3-1,-7 5 1,0-5-2,-7 3 0,-6-3 2,0 4-1,-6-4-2,-7 4-1,1-1 1,-8-3-3,0 0 0,-6 0-3,0 4-6,-6-4-11,6 0-13,-6 0-24,-2 0-36,2 0-57,0-4-130,-1-3-95,1 3-53</inkml:trace>
  <inkml:trace contextRef="#ctx0" brushRef="#br0" timeOffset="3757.87">12445 3309 93,'-6'-8'353,"6"-1"-110,-7 3-92,7 2-53,0-6-29,0 1-13,0 2-2,0 0 3,0 0 2,0-1-2,7 1-9,-7-1-7,6 2-6,7-2-3,-6 1-8,6 0-4,-1-1-4,2 5-1,-2-6-1,2 3-2,-1 3-2,6-2 0,-6 2-2,7 0-2,-7-2-4,0 5-2,6 5-1,-5-2 0,-2 5 1,2-1-1,-8 0 1,7 8 0,-6-1-1,-1 0 2,-6 9 0,7-5 0,-14 4 0,1 5 1,-1-2 0,1 0 0,-7 4 1,-7 1 0,0-1 0,1 0-1,-7 0 0,0 5 0,0-2 0,-7 2-1,7-1 0,-7-1 1,7-2-1,0 0 0,1-5 1,-1-4 0,6 2 1,0-1 0,7-4-1,7-3-1,0-1 3,-2 1 3,2-7 6,0 2 7,6-2 4,6-5 9,-6 1 5,6 0 8,8 0 1,-2-4 2,2 0-2,5-4-7,1 0-4,0 0-7,5 1-4,1-1-8,0 0-3,1-2-7,5 2-1,-6-4-3,7 0-5,6 5-9,-7-5-12,8 4-19,5-2-22,-6-2-25,7 5-31,-7-5-35,7 1-47,-7 3-86,-1 1-110,-5-1-56</inkml:trace>
  <inkml:trace contextRef="#ctx0" brushRef="#br0" timeOffset="4181.7">13455 3488 357,'-7'-12'316,"7"2"-121,-6-1-67,0 3-36,-8 0-19,2-1-12,5 4-9,-6-2-7,-7 7-6,1 0-10,5 0-6,-11 4-7,5 4-8,0-2-4,-6 1 0,7 9-2,-7-2 0,6 1 2,1 2 2,6 6-3,-6-5 2,5 0 0,2 5 0,4-1 0,2-1 0,0-2-2,6 2 0,0-2 1,0-1 0,6-3 0,0-4-1,8 3 0,-2-6 5,8-4 2,0-1-1,5-3 1,-5-3 1,7-5 2,-1 0 3,0-2 3,0-5 3,-1 0 3,-5 1 3,6-5 5,-6 1 5,-1 0 4,-5-4 2,-2 3 1,8-3 0,-13 4 5,5-1 2,-4-2-2,-2 3-2,0-1-2,0 2 1,-6 1 0,7 5-2,-7 1-4,0-2-6,0 5-3,0 3-6,0 1-4,0-1-9,0 4-5,0 4-7,0 3-2,-7 0-4,7 8 0,0-1 0,-6 6 1,6 1 3,0 4 1,6-2 1,-6 2-1,7 2 2,0-2 0,6 0 1,-7 0 1,8 1 0,5 0-2,-6-3 0,6 2 1,7-6 0,0 2-2,1-3 1,-1-3 0,6 3 1,7-4 0,-6-2-6,6-1-24,0 1-30,6-6-35,-5-2-43,5 0-60,1-1-94,-7-3-145,6 4-86,-5-4-27</inkml:trace>
  <inkml:trace contextRef="#ctx0" brushRef="#br0" timeOffset="5716.14">14928 3733 198,'-6'-3'242,"-2"3"-88,2-5-54,0 5-26,6 0-18,-7 0-7,7-3-5,0 3-5,0 0-2,-7 0-4,7-4-3,0 4-6,7 0-4,-7 0-5,0-4-5,7 4-3,-7 0-2,6 4-3,8-4-2,-8 0 0,0 0-3,7 4 2,7-4 1,0 0 1,-1 0 0,7 3 4,0-3 1,6 5 1,1-5 4,6 3-1,7-3 0,-7 4 1,13-4-1,7 2-2,6-2 0,0 4 0,7-4 2,-1 0 2,8 0 0,5 0-1,1 0 4,6-4 3,0 4 1,1-2-2,5-2-3,8 1-1,-1-2-1,7 2-1,-1-1-4,1-4-1,6 5 0,-5-4-1,-2-1 2,1 1 1,6 3 0,-7-3 0,2 0 2,-1 0-1,-1-1-2,7 5 0,-6-5-1,7 1-3,-14 3 0,7-2-2,-7 0-2,0 0 1,0 3 1,1-1 0,-8 0 0,1-4 0,0 4 1,-7 2 1,0-5-1,0 2-2,0 1 0,-6-3-1,-6 3 0,-1-3-2,0 4 2,-7-5-1,2 5 1,-2-5 2,0 5-1,-6-5 0,1 5 0,-1-5 0,-6 4 0,6 1 2,-6-4-2,0 3-2,6 1 2,-7 3-1,1-4-1,6 0 1,-6 0 0,6 4-2,0-3 1,0 3 1,-6-5-2,6 5 1,-7 0 0,7-2-1,-6 2 0,0 0 2,-1 0 1,1-4 1,-6 4 3,5-3 0,-6 3-1,0-4 1,7 4 0,-7-4-1,7 4-1,-8-4-2,8 4-1,0 0 0,-1-4-1,1 4 2,6 0 0,-6 0 0,0-4 0,-1 4 0,1 0-2,0 0 2,-1-3 1,1 3-1,0 0 0,6 0 0,-6 0 1,-1 0 1,7 0 0,-6 0-2,0 0 0,-1 0 1,-6 0 1,7 0 0,-7-4-3,7 4 0,-7 0 0,0 0 1,-6 0-1,6-2 1,-1 2 0,-4 0 0,5 0 0,-1 0 2,-4 0 1,-2 0-2,1 0 1,-1 0 0,1 0-1,-1 0 1,-5 0 0,-1 2-1,6-2 1,-5 0-1,-8 0-1,7 0-1,0 0 3,-7 0 0,2 0 2,-2 0 0,1 0 1,-1 0 1,-6 0 1,7 0 0,-7 0 0,7 0-2,-8 0 0,8 0-1,0 0 0,-8 0-1,9 0 4,-2 0-2,7 0-2,-7 0 1,1 0 1,6 0-1,1 4 0,-2-4-1,-5 0-3,6-4-1,-7 4 1,1-2 0,-1 2-2,2 0 2,-9-5 0,7 2 3,-5-1 3,-1-4 2,-6 5 1,-1-5 4,1 5 1,-1-5 2,-6 1 2,1 0 6,-2-4 0,1 3-1,-6 1 4,-1-3-2,1-2-1,-7 1-1,0 0-1,-7-1-7,1 2-3,-7-5-1,-6 4-4,-8 1-5,1-2 0,-6 2-2,-1-1-1,7 3-1,-6 1-1,12 0-1,-7 4-3,15-2 0,5 5-4,0 0-2,7 5-1,0-2 0,7 4 0,6 0-1,1 1 3,5-2 2,1 2 3,6 3 4,-7 0 1,7 0 2,-6 1-1,-1-2 1,1 5-1,-1 0 1,-6-4-2,-7 7 1,2-4 0,-2 1 2,-6-1 6,-6 1 6,-2 4 5,-4-5 4,-8 5 5,-6-4 2,-7 3 0,-6 0 1,-6 0-6,-7 1-3,-7-1-13,-12 5-28,-2-6-41,-4 4-68,-8-1-158,-20 2-120,-5-4-82,-14 0-46</inkml:trace>
  <inkml:trace contextRef="#ctx0" brushRef="#br0" timeOffset="6328.39">15547 4446 406,'0'0'338,"0"0"-130,0 0-77,0 0-47,0 0-29,0 0-15,0 0-10,0 0-6,6 0-3,-6 0-7,7 5-4,-1-2-7,1 1-17,5 4-23,2-1-34,6 0-65,-1 1-162,-6-4-92</inkml:trace>
  <inkml:trace contextRef="#ctx0" brushRef="#br0" timeOffset="6827.09">15573 4920 369,'-13'14'489,"6"-3"-203,-6 4-130,7 0-72,0-4-41,-2 0-21,2-1-13,6-2-4,0-1-2,0 5-4,0-5-9,6 7-16,2-3-16,-8 3-18,6 1-20,7 0-18,-7 0-14,1-1-13,-1 1-6,1 1-2,-7-2 2,6-3 12,-6 3 15,0-3 17,0 4 21,-6-1 38,6-3 34,-7 3 32,1-2 31,-1 2 20,-6 2 11,1-5 10,-2 3-3,1 1-18,0-5-17,0 5-10,0-1-15,-6-2-9,11 2-6,-4 1-7,-1-3-5,6-2-2,1 2-5,-1-3-4,1 3-1,6-1-3,0 0-5,0 1-6,0-2-3,6 1-6,-6 0-8,7 3 0,-7-2-3,6 3 2,1-5 3,-1 5 2,-6-4 4,7-3 5,-1 2 6,-6-2 2,6 3 4,-6-4 4,0 0 2,0 0 5,0-3 5,0 4 6,0-1 2,0-3 0,0 2 0,-6-1 2,6 2-1,0-4-1,0 5-2,-6-4-3,6 0 0,6-1-5,-6 5-4,0-4-11,6-1-10,2 4-11,-2-3-9,7 3-12,-6-3-12,-1 3-10,7 0-9,-7 0-4,1 1 3,0 3 4,-1 3 8,-6 1 10,0 0 16,-6 3 17,6 1 15,-7-1 17,0 0 16,1-4 9,-1 5 7,-5-4 7,5-1 1,-6 1 0,-1 0-1,2-1-4,-1 1-5,0-1-4,0 1-5,7-3-7,-8-2-5,8 5-4,-1-4-4,0-1-4,1 5-5,0-3-11,6-1-15,0 3-13,0 1-18,0 0-24,0-1-38,6 1-76,0 4-116</inkml:trace>
  <inkml:trace contextRef="#ctx0" brushRef="#br0" timeOffset="6945.46">15305 6656 401,'-6'14'299,"0"1"-124,-1 0-69,0 0-37,1-1-25,0 2-11,-1-7-8,0 7-4,7-5-8,0-1-9,0-2-15,7 3-20,0 0-24,-1 4-38,7-5-95,-6 2-119,5 3-67</inkml:trace>
  <inkml:trace contextRef="#ctx0" brushRef="#br0" timeOffset="7072.57">15279 7334 277,'-6'11'496,"-7"1"-138,6-2-157,1 1-94,6 0-55,-7-4-35,7 4-19,0-3-15,7-5-20,-1 4-27,1-3-49,6-1-93,0 1-128,0 1-72</inkml:trace>
  <inkml:trace contextRef="#ctx0" brushRef="#br0" timeOffset="7296.56">15358 7861 222,'-14'18'486,"2"2"-111,5 1-168,-6 2-97,6-6-53,1 5-26,0 0-15,6 1-8,-7-5-4,14 7-2,-7-2-2,0 2-7,6 5-6,0-1-12,-6 4-9,7 3-7,0-3-6,-1 3-1,1 5 0,-1-4 5,0-1 7,1 0 8,0-2 7,-7 3 11,0-1 6,0 1 4,0 0 2,0-1-1,0 1 3,0 0-2,-7-1-1,7 0-8,0 1-13,7 4-14,-7-5-24,6 0-34,-6-2-81,6 3-127,2-1-67</inkml:trace>
  <inkml:trace contextRef="#ctx0" brushRef="#br0" timeOffset="7426.79">15435 9719 395,'8'7'506,"-8"0"-158,6-3-154,0-1-97,1 1-60,0 0-34,-1 0-22,7-4-18,0-4-15,0 4-13,1-4-14,-2 0-31,1 4-45,0-3-80,0-1-111,-7 4-51</inkml:trace>
  <inkml:trace contextRef="#ctx0" brushRef="#br0" timeOffset="7996.42">15585 10558 429,'-6'-4'482,"6"-3"-165,0 3-137,0 0-73,0-3-47,0 7-28,0-3-12,0 3-5,-6 0 1,6 0-1,0 0 2,-7 3-1,1 4 0,-1 1-2,1 3-3,-7-1-6,-1 9 0,2 0-2,5 6 0,-13-3-2,8 4 2,-2-1 1,2 4 2,4 5 2,-4-5-1,5 4 1,1 0-1,-1-1 0,1 2-1,6 2-2,0-3-1,0-3-1,6 3-1,1 0 0,6-4-1,-1 4 0,8-8-2,6 1 0,1-3-3,-1-2-4,6-6-7,7-4-7,-6-1-6,6-6-3,7-4-1,-8-4 0,2-3 1,-1-4 5,0-3 7,0-4 14,-7-1 17,2-4 19,-9-2 26,7 3 33,-12-3 29,0 3 26,-1-5 27,-12 6 34,0-4 29,-1 3 18,-12-4-2,-1 4-16,-6 0-20,0 4-24,-7 0-32,-6-1-37,-6 4-38,-1 4-33,-6 5-18,0-3-17,-7 6-13,-6 0-14,7 3-27,-14 3-57,7 0-76,7 1-72,-8 4-68,14-1-71,0 0-112,6 1-124,14-1-57,-7 0 0</inkml:trace>
  <inkml:trace contextRef="#ctx0" brushRef="#br0" timeOffset="8847.11">6450 10597 240,'-6'5'167,"-7"-1"-80,7-1-48,6-3-24,-8 0-13,2-3-7,6-1-2,0-1-2,0-1 4,0-2 0,0 1 4,0-1-4,6 1 2,-6-3 0,0 2-1,8 1 1,-8 0 5,0 0 3,6-1-3,-6 1-14,6-1-20,-6 2-41,0-2-47,0-3-36</inkml:trace>
  <inkml:trace contextRef="#ctx0" brushRef="#br0" timeOffset="9122.52">6444 10433 21,'0'0'249,"0"-3"-22,0 3-32,0-4-40,0 4-42,0 0-29,0-4-17,0 4-10,0 0-7,0 0-7,0-4-5,0 4-10,0 0-5,0 0-5,0 0-6,0 0-6,0 0-5,0 4-2,6-4 0,-6 4 1,0 3 0,0-3-1,0 3 0,0 0 0,-6 1 2,-1-1 0,1 3 1,0 2 3,-8 3 0,1 4 1,-6-2 1,-8 5 1,1 4 2,1-4 3,-1 4 2,-7 3 0,1-4 0,-2 1 2,2 0 0,-1 0 1,7-4-1,7-1-3,-7 2-3,13-5-1,-7 0-1,7 0-2,6 1 0,1 3-1,6-4 0,-6 0-1,12 1-2,-6-5 0,6 1-1,8 0-1,5 2 0,-5-1-1,12-5 0,-1 3 0,1-3 0,7 0-2,-1-3-6,8-1-11,-1-3-11,0-1-17,0 1-21,0-8-29,0 1-47,0-5-87,1 0-118,-8 2-61</inkml:trace>
  <inkml:trace contextRef="#ctx0" brushRef="#br0" timeOffset="9568.44">6450 10825 185,'-6'0'487,"-1"-3"-109,7-1-162,-6 4-106,6-4-58,0 4-31,0 0-16,6-4-10,1 4-2,-1 0 0,1 0 2,6-3 5,0 3 2,6-4 2,-5 4 2,11 4 1,-5-4 0,6 3 2,7-3 3,-1 4 8,1-4 2,5 4 6,9-4 4,-1 0 6,11 0 6,2-4 6,13 0 5,6-3 4,7 0 6,0-4 5,12 0 4,8-3 3,5-2 0,1 2-2,7-1-4,6-3-9,-1 3-9,7-3-13,8-1-11,4 2-9,-4 1-6,5 1-6,-6 1-2,-7 3-1,1 0-3,-8 4-1,-5 0 1,-1 3-2,-7 0-4,2 4-2,-9 0-5,-5 0-6,0 4-4,0-4-5,-7 4-7,0 0-1,-13-1-3,7 1 1,-7-4 2,0 0 5,-6 3 4,-7-3 5,-6-3 6,0 3 4,-14 0 5,-5 0 3,-1-4-1,-13 4 1,0 0 2,-13 0 9,-1 0 11,2 0 12,-8 0 9,0 0 5,-6 0 2,-6 4 3,0-4-1,-8 0-6,8 3-12,-7 1-12,-7-1-10,8-3-16,-2 8-26,2-4-31,-2-1-34,1-3-40,7 4-42,-8-4-62,8 0-109,6 0-107,-6 0-51,0 0-12</inkml:trace>
  <inkml:trace contextRef="#ctx0" brushRef="#br0" timeOffset="10056.54">11063 10493 357,'7'-5'282,"-7"-2"-107,7 2-69,-1-1-36,0 2-14,2-3-3,-2 4 0,0-6 4,-6 6 1,7-1 3,-7 1-2,0-1-3,0 1-1,0-1-4,0 0 0,0 4 0,0-4-1,0 4 3,0-3 1,0 3 2,0 0-4,-7 0-7,7 0-7,-6 0-7,0 0-9,-2 3-6,-4 1-5,5 0-5,0 3-5,-5 0 0,5 0-1,-6 2 0,0 1 0,7 5 2,-8-1-2,2 1 3,-2 4 0,1 3 2,7-5 2,-8 9 0,2-3-1,6-1 0,-1 3-2,7-3 0,0 0-1,0-3 1,0 3-2,7-4 0,-1-4 0,6 5 0,2-5-1,5-3 1,1-3-1,6-2-1,0-6 1,0 0-2,7-3 0,0-4 0,-1 0-1,1-8 0,-1-3-1,1-1 1,-7 1 2,0-7 1,0 2 3,0 1 0,-13-3 7,7 3 6,-8-1 9,-5 2 10,6-2 11,-13 2 5,0 3 12,0-1 16,0 2 11,-7 0 8,1 3 16,6 3 11,-7 0 10,7 4 4,-6-4-3,0 7-12,6-3-9,-7 4-13,7-2-27,0 5-23,-7 5-20,7-2-14,-6 1-9,6 7-7,0-4-5,0 7-1,0-2-1,6 3-8,1 4-11,6-5-23,0 3-36,7 2-49,6-1-46,0 1-41,13-5-37,0 1-31,7-4-34,-1 0-35,7-3-71,1-2-68,5-1-31</inkml:trace>
  <inkml:trace contextRef="#ctx0" brushRef="#br0" timeOffset="10504.5">12321 10558 230,'-13'3'341,"0"4"-128,1-7-93,4 8-51,2-4-23,0-1-13,6 1-1,-7 0-3,7-1 0,7 5 4,-1-4 1,0 2 1,8 2-2,-8 0-2,14-5 0,-1 5 0,1-4-1,6-2-2,0 3-2,7 2-3,-1-7 0,7 3 3,7 1 0,-1 0 1,14-4 3,0 0 0,6 0 4,6 4 2,1-4-2,6 0-5,1 3-4,6-3-4,-8 0-1,8 4-1,0-4 0,0 0-5,0 0 0,-1 0 1,7 0 1,-6-4-1,6 4-4,-6-3-4,6-1-1,-12 0-1,-2-3-3,2 3 0,-14-4-1,0 2 3,-6-2 0,-14 1 3,-5 3 5,-14-4 13,-1 5 11,-5-4 11,-7 2 6,-6 2 7,-7 0-1,-7 3 0,0-4-5,-12 4-8,0 0-7,-8 0-1,1 4 4,-6-4 11,5 3 14,9 0 13,-2 2 2,0-5-1,7 4-7,-1-1-7,8 0-15,0 2-18,6-2-14,-6 5-14,6-5-1,6 5-1,-6-2-1,0 2-5,6-4-13,0 3-26,2 1-35,-8-1-38,12 0-40,-12 0-42,7-3-47,0 3-83,-7-3-160,6 0-71,-6-4-16</inkml:trace>
  <inkml:trace contextRef="#ctx0" brushRef="#br0" timeOffset="10980.14">16406 10470 430,'0'-4'406,"0"0"-155,8 4-111,-8-3-63,0 3-33,0 0-17,-8 3-6,8-3-4,-6 8-3,6-4 1,-6 3 3,-1 5 1,7-6-3,-6 5-5,-1 1-2,7-2-1,-7 1-1,7 0-2,-6-4-1,6 4 1,0 0 1,0 0 2,0 1-2,0-1-2,6-4 1,-6 4 0,14-3-3,-8 2-1,7-3-2,-7 1-6,14 3-7,0-8-9,-1 4-12,1-3-20,6-4-24,0 0-36,1 0-64,-1-4-111,-1 1-78,1-1-41</inkml:trace>
  <inkml:trace contextRef="#ctx0" brushRef="#br0" timeOffset="11575.76">16485 10543 385,'-6'0'470,"-1"0"-159,7 0-136,0 0-74,0 0-47,0 0-28,7 0-13,-1 0-5,0 0-4,8-4 0,5 4 3,1 0 0,0-3-2,6-1 1,6 1 1,1 3 1,12-5 2,-6 3 3,13-2 5,0 0 3,1 4 3,6-4 0,6 1 2,-7 3-1,7-4 1,7 4-1,-1-4-5,8 4 2,-8-4 1,8 2 1,-1 2 1,6-5-2,-5 2-2,6 3-1,0-4-3,-2-1-6,2 3-3,0-2-2,0 0-3,-1 0 0,-5 1-1,6-5 0,-8 4-2,8-3 1,-6 0 1,6 0-2,-1 3 0,1-3 1,-1 0 0,1 0 0,7-5 1,-1 5-2,0-1 0,0 1 0,-6 0 1,6 0-1,-7-1-4,1 1 2,-6 4 0,5-6 0,-12 2-3,6 0 1,-6 0 0,-1 3 0,-6-3 2,0 0-1,1 2-1,-1-1 0,-6 2 4,6-3-1,-6 3-1,6 0 0,-6-2 0,6 6 1,-7-5-1,-5 2-2,5-1-2,0 4 0,-6 0 3,1-4-3,-1 1-1,-7-1 0,8 4 1,-8-4 3,1 4-1,-1-3 3,-5-1-4,5 4 4,1-3 3,-7 3-3,6-4 1,1 4 0,-1-4 1,1 4 0,0-3 0,0 3-1,6 0-2,-7-5-2,8 5-5,-8 0-1,7-3-5,1 3 0,-8-3-4,1 3-1,-7-4 0,-1 0 3,2 1 3,-7-2 0,-1 5 4,1-3 2,-1-1 2,-6 1 4,1-2 0,-1 3 0,-1-2 2,1 0-1,-6 0 0,6 1-1,-7 3 1,7-4-6,-6 0 4,0 0 4,-1 4-1,1-2 0,-1-3 1,-5 2 2,-2 3 1,2-4 6,-2 1 1,-5 3 1,0-4 6,-1 4 9,-6-4 0,0 4 0,0-4-2,-6 1-4,-1-1-8,-6 4-11,0-3-19,-6-1-24,5 1-23,-5 3-32,-1-4-43,-6 0-88,7 0-138,-1 1-72,-6-1-32</inkml:trace>
  <inkml:trace contextRef="#ctx0" brushRef="#br0" timeOffset="12087.34">21600 10136 68,'-13'8'404,"-7"-1"-93,7 1-116,-7-1-73,2 3-40,-2 2-23,0 3-9,1-4-4,-1 3-4,1 1-4,-7 3-4,6-3-4,0 6-3,7-2-2,-6 0-6,6 1-6,7-1-3,-8 4-3,14-5-3,-6 0-2,6 0 0,6 1 2,0-4-2,8-1 2,-8-3-1,14 1 2,-7-2-3,7-6 1,6-1 0,0 1-2,-1-4 1,1-4 0,1 1-2,-1-4-1,6 0 2,-12-5-2,6 1-1,-7 0 1,1-3-1,-1-1 0,-5 3 2,-2-2 4,-4-1 6,-2 0 9,0 5 9,1-5 6,-7 4 8,6-3 13,-6 3 8,-6 4 6,6-4 2,0 6-4,-7-2-6,7 4-5,-6-1-8,6 4-9,-14 0-11,8 0-8,0 7-8,-8-3-5,2 4-1,5 3 0,-6-1-2,6 0-1,1 2-1,0 3 1,-1-4-1,7 4-1,0-1 0,7 1 1,-1-1-2,7-3-9,0 3-14,6 3-21,1-7-27,0 1-24,6-1-23,-1-2-30,9 3-34,-2-7-43,1 0-81,-7-1-102,7 1-37</inkml:trace>
  <inkml:trace contextRef="#ctx0" brushRef="#br0" timeOffset="12702.34">21899 10280 375,'-6'-4'466,"6"4"-175,0-4-142,0 4-82,0 0-44,6-4-25,-6 4-6,0-3-1,8 3 3,-2 0 5,-6-4 3,13 4 2,0 0 2,0 0 2,7 0-2,-1 0 2,0 0 5,8 0-3,-1 0-1,6 0-2,1 0 0,-1 0 3,1 4 1,6-4 2,1 0-1,5 0 1,1 3 1,-1-3 1,1 4-2,5 0-1,-5-4-4,7 4-4,-2-4-2,8 2 0,-7 3-2,7-5 2,0 0 1,0 0-1,6 0 0,0 0 0,0 0 0,0-5 4,7 3 1,-7 2 0,6-4-1,2 0 0,-8 0 2,6 1 2,-6-1-1,0 0-4,1 0 0,-1 2-1,0-3 1,-6 2-4,-1-1-1,7 0-1,-6 1 5,0-5-1,0 5-3,-1-1 2,-6 1-1,0-1 2,0-3 2,0 2-1,-6 2-3,-1-4 0,-5 0 0,-1 2 1,0-2 2,-13-1 1,0 2 1,0 2 1,-6-7 1,-1 3 3,-5 1 1,-2-3 0,-6 2-2,1-3 2,-7 4 1,0-4 0,-7 4-1,1-4-3,-6 3-2,-2-4-5,-5 6-3,-7 3-6,0-5-4,-7 4-2,7 0-3,0 4 2,6 0-3,-5 0 0,11 4-2,-6 0-2,7-1-3,7 2-4,0-2-3,6 3 0,0-1 2,0 2 3,6 1 4,7-1 2,7-3 2,6-1 6,0 1-1,-1 0 0,9 0-2,-2-1 0,7 1 0,0-1 0,-7 4 2,8-7 1,-7 4 2,-1 0 3,-6 0 2,0-1 2,0 1-1,-13-1 4,6 2 0,-11-3 3,-2 2 4,-6-4 3,-6 4 3,-8 0 1,1-1 1,-13 1 1,0 0-1,-13-4-4,7 4-2,-8-2-4,1 3-6,0-2-15,0 1-23,6-1-42,-6-3-77,7-3-150,6 3-78</inkml:trace>
  <inkml:trace contextRef="#ctx0" brushRef="#br0" timeOffset="13158.29">25268 7865 437,'0'-4'361,"0"4"-138,-6-3-98,6-1-54,0 4-26,0 0-19,0 0-12,-6 0-7,6 4-5,-7-1-4,7 6-13,-6 0-21,6 3-33,-7-1-62,7 3-155,0 1-87</inkml:trace>
  <inkml:trace contextRef="#ctx0" brushRef="#br0" timeOffset="13284.53">24793 9085 94,'-20'22'421,"0"4"-167,8-4-152,-1 4-100,0-8-89,0 3-95,-1-2-115</inkml:trace>
  <inkml:trace contextRef="#ctx0" brushRef="#br0" timeOffset="13392.5">24630 9774 302,'0'18'216,"-7"-4"-91,7 5-60,-6 0-46,6-2-59,-6 6-80,-1-5-125,0 4-71</inkml:trace>
  <inkml:trace contextRef="#ctx0" brushRef="#br0" timeOffset="13508.29">24571 11155 202,'0'39'137,"0"-2"-138,-6 0-112</inkml:trace>
  <inkml:trace contextRef="#ctx0" brushRef="#br0" timeOffset="14271.85">5675 7913 435,'6'-11'375,"-6"4"-144,0-1-79,0 4-42,0-3-21,0 3-18,0 4-11,0-2-8,0-3-7,0 5-6,0-4-5,0 4-6,0 4-10,0 1-7,0 1-10,7 1-16,-7 9-20,13-2-24,-7 4-29,1 8-49,-1-4-62,8 7-140,-8 0-88</inkml:trace>
  <inkml:trace contextRef="#ctx0" brushRef="#br0" timeOffset="14408.89">5890 8799 32,'0'37'451,"-6"-1"-162,6 1-118,0 0-61,-7-5-31,7 2-22,-7-1-12,7-4-7,0 4-5,0-4-5,7-3-2,-7 3-7,7 0-5,-1-2-3,0 5-4,8-3-11,-2 4-17,2 1-20,-1 2-25,7 1-29,-8 4-43,8-2-75,-7 6-95,7-1-74</inkml:trace>
  <inkml:trace contextRef="#ctx0" brushRef="#br0" timeOffset="14559.97">6144 10335 108,'0'54'411,"-7"-3"-118,1 4-105,0-3-60,-1 3-33,0 0-21,1-4-13,0 1-8,6-2-8,-7-2-4,0 0-4,7-4 0,0 3 0,0-2-4,0-2-5,0 5-4,7-1-5,0-2-2,5 2-4,-5 2-4,12-2-9,-5-4-13,5 1-14,1 1-15,0-2-21,-1-2-27,0-4-33,8-1-43,-8-3-108,1-4-95,-1-3-56</inkml:trace>
  <inkml:trace contextRef="#ctx0" brushRef="#br0" timeOffset="16125.61">19345 8547 28,'-6'-4'377,"-7"1"-110,0-1-109,0-1-66,7 2-35,-8 0-20,14 3-7,-6-4-4,0 0 1,6 1-3,-8 3 1,8-3 0,0 3-2,0-5-3,0 5-1,0 0 3,0 0 1,0-4 3,0 4 5,0 0 3,0-3 5,0 3 1,0 0 3,0 0 0,0 0 2,0 0 0,0 0-3,0 0-4,0 0-8,-6 3-3,6-3-9,0 4-6,6 1-2,-6-2-1,0 8 5,8 0 6,-2 3 5,0 1 2,0 4 7,2 3 3,-2-1 2,7 4-1,-7 1-5,8 0-6,-8 4-2,6-5-1,-4 4-5,4 1-4,2-5-4,-1 4-3,-1-3 0,2 0-1,-2-1-2,2 2-4,-8-6 1,7 1 0,1-3-1,-8-1 0,0-4-2,8 1 1,-8-3-1,0-2 3,1-3 1,-7 1 11,7-4 23,-7-2 36,0 3 49,6-2 40,-6-3 27,-6-3 17,6-2 11,-7-1-5,0-5-17,1-1-33,0-2-44,-8-4-39,2 0-25,-2-7-17,1-2-12,-7-2-8,8-4-6,-2 1-2,-5-6-1,6 1-8,-6-3 0,5 0-4,8-1 2,-7-2 2,6 2 0,1-3 1,-1 8-1,7-5 5,0 4 3,7 5 4,-1-1-2,1 7-1,6-3-2,7 4 0,-1 3 0,1-4 2,6 7-7,0 1-1,7 4-1,-1-1-1,1 4 0,-1 1-2,1 2 0,-7 1-3,0 7 2,0 0-2,-7 0-2,1 3-3,-7 3 3,-6 6-4,-1-1 0,0 1-1,-6 6 0,0 0 1,-6 1-1,-7 2 5,-6 4-4,5 2 2,-5-5 1,-1 4 1,-6-1 1,7 0 0,-1-2 5,-6 2-1,6-2 1,1-3 2,6-1 1,-6 3 2,5-8-2,8 6 3,-7-6-4,13 1 0,-7-1 0,7 1 1,0-1-3,7-2 2,0 2-2,-1-3 0,6 0 1,8-1 1,0 2 1,-1-4 0,7 3 2,1-5-3,-1 6 1,6-5 1,-6-3-2,7 3 1,-1-3 0,1 3-3,-7-3-11,7-1-8,-1 1-18,-6-1-27,1 1-27,-1 0-34,0 0-35,-7-1-31,7-3-17,-6 4-20,-1-4-7,1-4 1,-8 4 2,2-3 3,-1-1 1,-7-4-18,1 5-64,0-8-99,-7 4-42</inkml:trace>
  <inkml:trace contextRef="#ctx0" brushRef="#br0" timeOffset="16651.46">19866 7755 103,'0'-3'418,"-6"3"-88,6-3-106,-6 3-72,6-4-40,0 4-22,-7-5-12,7 5-7,0-3-9,0 3-9,0 0-9,0 0-8,0 0-9,0 3-9,0 2-8,7-1-1,-1 2 3,-6 5 4,6 4 5,2-4 9,-2 7 4,0-4 6,1 9 4,0 0-3,-1-2-2,0 1-3,7 0-4,-6 3-9,0-3-3,-1 0-6,7 1-6,0-1-5,-7-1-24,8 2-32,-1-5-43,-1 3-56,2-5-113,-8-2-130,0 1-84,1-1-49</inkml:trace>
  <inkml:trace contextRef="#ctx0" brushRef="#br0" timeOffset="18059.84">32358 2971 107,'-20'-4'349,"7"0"-112,0 1-78,0-1-46,1 0-21,-2-2-9,8 1-9,-7 2 0,6-1 1,7-3-2,-6 3-4,-1 0-5,7 4-3,-6-3 0,6-1 2,0 4-4,0 0-9,0-3-5,-7 3-7,7 0-10,0 3-8,7-3-6,-7 4-6,6 3-2,1 1 2,-1 2 2,7 5 3,0 0 4,1 3 2,-2 5 0,1 2 1,0-3-3,-6 3-3,6 1-3,0-1-2,0 5-1,-6-4-2,5 0 1,-5 3-1,6 0 0,0-3-1,-7 3 0,8-4-2,-1 1-1,-7 0 0,7-3-1,-6-2-9,5 1-18,-4 0-22,4-4-30,-5-3-27,6-1-31,0-3-39,-7 0-51,1-4-72,0 2-118,-7-9-52</inkml:trace>
  <inkml:trace contextRef="#ctx0" brushRef="#br0" timeOffset="18346.64">32176 3096 174,'-7'-41'435,"7"1"-162,0 2-116,0 2-61,13 0-29,-7 2-15,8 5-6,-2 0-3,2 4-3,5 3-5,1 4-9,6-1-6,0 8-6,0-3-6,7 6-3,-1 4-3,-5 1 0,5 6 2,-7 1 2,2 6-4,-1 2 0,-6 3 1,-1 2 0,0 2-2,-5 7 0,-1-4-2,-7 7-2,0 0 1,2 1-3,-8-1 0,0 0 0,0 0 0,-8-2 0,8 2 1,-6-4 0,0-2 2,6-2 1,-7 1 0,1-4 1,-1 1-1,7-4 0,-7-1 1,7-2 1,0-2 0,0 1 0,0-3 1,0-1 1,7 0 2,0-4 2,-1 1 1,7-4-1,1 0 2,4 0 1,2-4-3,7-3 0,5 0-2,-6 0-10,7-4-14,6-3-20,-7 2-31,1-5-42,-1 0-74,-6 0-144,1-2-89</inkml:trace>
  <inkml:trace contextRef="#ctx0" brushRef="#br0" timeOffset="18623.18">32632 2180 194,'0'-11'375,"12"3"-147,-4 2-97,4 1-54,1 2-26,7-1-13,0 8-7,-8-4-3,8 8 2,-1-2 1,-5 2-4,5 3-1,-6 3-3,7 1-1,-7-1 3,-1 5 0,2-5-4,-2 6 3,2-3 4,-8 2 2,7-1 3,-6-4 4,6 2 10,-7-6 10,8 0 16,-8 2 16,7-5 21,0-3 26,6-1 17,1-3 13,0 0 5,6-7 7,-1 4-4,2-4-12,5-5-23,-6 1-27,7-4-21,-1 5-19,-6-5-23,1 3-42,-1 3-56,0-7-61,0 5-57,-7 1-51,1-2-50,0 1-54,-7 0-67,-1 0-117,-4 4-52,-2-4-1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36:24.6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07 13947 14 0,'0'0'65'0,"0"0"-12"0,0-4-9 0,0 4-4 0,0 0-5 0,0 0-1 15,0-4-3-15,0 4 5 0,0 0 3 0,0 0-2 0,0-3 0 0,0 3-3 0,0-4-2 0,0 0-3 16,0 4 0-16,0 0-4 15,0-3-4-15,0 3-2 0,0 0-2 0,0-4-5 16,0 4-2-16,0 0-2 0,6 0-1 0,-6-4-1 0,0 4-4 16,0 0-2-16,0 0 0 0,0-3 0 0,0 3 0 0,0 0-2 0,0 0 2 15,0 0 0-15,0 0 0 0,0 0 1 16,0 0 1-16,0 0-1 0,0 0 2 0,0 0 2 0,0 0-1 0,0 0 1 16,0 0 2-16,0 0 0 0,0 0 3 15,0 0-1-15,0 0 0 0,0 0 0 0,0 0 0 0,0 0-1 0,0 0-3 16,0 0-1-16,0-4 0 0,0 4-1 0,0 0 0 15,0 0 1-15,0-4-2 0,0 4-2 0,0 0 3 0,0 0-2 16,0-4 0-16,0 4-1 0,0-3 0 0,0 3 0 0,0-3 0 16,0 3 1-16,0-5 0 0,0 5 3 15,0-3 0-15,0 3 1 0,0 0 3 0,0 0 2 0,0 0 2 16,0 0 1-16,0 0 1 0,0-4-1 0,0 4 0 16,0 0 0-16,6 0-3 0,-6-4-1 0,0 4-3 0,0 0 0 15,0 0-1-15,0-3 1 0,0 3-1 0,0 0 3 0,0 0 1 16,0-4 2-16,0 4 2 0,0 0 0 0,0 0 1 15,0 0-1-15,0 0 0 0,0 0-5 0,0 0-1 0,0 0-1 16,0 0-2-16,0 0 0 0,0 0-1 0,0 0 0 0,0 0-3 16,0 0 0-16,0 0 0 0,0 0 0 0,0 0 0 15,0 0-1-15,0 0 1 0,0 0 0 0,0 0 1 0,0 0 0 16,0 0 1-16,0 0 0 0,0 0-1 0,0 0 0 16,0 0 0-16,0 0-1 0,0 0 1 0,0 4 1 15,0-4-2-15,0 0 0 0,0 0 0 0,0 0-2 0,0 0 0 0,0 0 2 16,0 0-2-16,0 0 0 0,0 0 2 0,0 0 0 15,0 0 1-15,0 0 2 0,0 0-2 0,0 0 0 0,0 0 1 16,0 0-1-16,0 3-1 0,0-3 1 0,0 0-1 0,0 0 0 16,0 4 0-16,0-4 1 0,0 0-1 0,0 4-1 15,0-4 0-15,0 0-1 0,0 0 1 0,0 0-1 0,0 0 2 0,0 0-1 16,0 0 1-16,0 0 1 0,0 0-1 16,0 0 3-16,0 0-1 0,0 0-1 0,0 0 3 0,0 0 0 0,0 0-3 15,0 0-1-15,0 0 1 0,0 0-1 0,0 0-1 16,0 0 1-16,0 0-3 0,0 0-1 0,0 0 3 15,0 0 0-15,0 0 1 0,0 0 1 0,0 0-1 0,0 0 0 0,0 0 1 16,0 0 1-16,0 0-2 0,0 0-1 16,0 0-1-16,0 0 1 0,0 0-1 0,0 0 3 15,0 0-3-15,0 0 2 0,0 0 0 0,0 0 2 0,0 0-1 16,0 0 0-16,0 0-1 0,0 0 0 0,0 0 0 0,0 0-2 0,0 0-5 16,0 0-9-16,0 0-15 0,0 0-28 15,0 0-39-15,0 0-85 0,0 0-102 0,0-4-61 0</inkml:trace>
  <inkml:trace contextRef="#ctx0" brushRef="#br0" timeOffset="1433.23">5984 13818 31 0,'0'0'104'0,"0"0"-11"0,0 0-10 15,0 0-7-15,0 0-9 0,0 0-9 0,0 0-5 0,0 0-9 16,0-3-5-16,0 3-5 0,0 0-3 0,0 0-3 0,0 0-1 0,0 0-2 16,0 0 0-16,0 0-3 0,0 0 2 15,0 0-4-15,0 0 0 0,0 0-2 0,0 0-5 0,0 0 0 16,0 0-4-16,0 0-2 0,0 0-5 16,0 0 1-16,0 0-5 0,0 3 3 0,0-3 2 0,0 4-3 0,0-4 2 15,0 4 1-15,0-4 1 0,0 3-1 0,0-3 2 0,0 4 0 16,0 0-2-16,0-1 3 0,0-3 1 15,0 8-1-15,0-5 0 0,0 1 0 0,0-1 1 0,0 1-3 16,0 0 1-16,0-1 0 0,8 1-2 0,-8 3 2 16,0 1-1-16,6-5 0 0,-6 5 0 0,0 3 1 0,6-4 0 15,-6 1-2-15,0 3 1 0,0-4-2 0,0 4 3 0,0-4-1 16,7 4 0-16,-7-4 1 0,0 4 2 0,0-3 0 16,0 3 1-16,0 0 2 0,0 0 0 0,6-4-1 0,-6 4 1 15,0 0 0-15,0 0-1 0,0 0-1 0,0-4-2 0,7 4 0 16,-7-3 0-16,0 3 0 0,0 0-2 0,0-4 0 0,0 4-1 15,0-4 1-15,7 4 1 0,-7-4-1 0,0 4 1 16,6 0-1-16,-6 1 2 0,0-1-1 0,6-4 0 16,-6 4 1-16,0 4-2 0,6-4 1 0,-6 3-1 0,0-3-1 15,8 0 0-15,-8 4 0 0,0-4 0 0,6 0-1 0,-6 0 0 16,0 4-1-16,6-4 1 0,-6 0-2 0,0-1 2 16,0 1-1-16,0 0-1 0,0-3 0 0,7 3 1 0,-7 0 0 15,0-4-1-15,0 4 2 0,0-4-2 0,7 0 1 16,-7 5 0-16,0-8-1 0,0 3 0 0,0 0 1 0,0 0-1 0,6-3 0 15,-6 3 0-15,0-3 0 0,0 3 0 0,0-7 0 16,0 4-3-16,0 0 1 0,0-1 2 0,0-3-2 16,0 4 1-16,0-4 1 0,0 4 1 0,0-4 1 0,0 0 1 0,0 0 1 15,0 3 3-15,0-3 6 0,0 0 1 16,0 0 3-16,0-3 3 0,0 3 1 0,0-4 1 0,0 4-2 0,0-7-3 16,0 3-3-16,0-3-4 0,0-1-3 15,0-3-4-15,0 4 0 0,0-7-1 0,-6 3 0 0,6-4 0 0,0 0-1 16,0 0 0-16,-7-3-1 0,7 0 0 0,0 0 0 0,-7-1 0 15,7-3 0-15,-6 0-2 0,6 0 1 0,-6 0-1 16,-2-3 2-16,8 3-1 0,-6-4 1 0,0 4 0 16,0 0 0-16,-1-4 0 0,0 4 0 0,7 0-1 15,-6 1 1-15,-1-1 0 0,1 3 0 0,0 1 0 0,6-1-1 16,-8 1 1-16,2 0 0 0,6 3 0 0,-6 1 0 16,0-1-1-16,6 1-2 0,-8-2 2 0,8 2 1 0,-6-1-1 0,0 4 0 15,6 0 0-15,0 0 1 0,-7 0-2 0,7 4 3 16,-6 0-3-16,6-1 2 0,-7 1 0 0,7 4 0 15,0-1 0-15,0 0 0 0,-7 4 0 0,7-3-2 0,0 3 2 0,0 0-3 16,0 3 1-16,0 5 1 0,0-1 1 0,0 0 1 16,0 0 0-16,0 4 0 0,0 0-1 0,0 0 2 0,7 8-1 0,-7-5-2 15,0 4-1-15,7 1 0 0,-7 3 0 16,6 0 1-16,-6 0 1 0,0 3 0 0,7 1-1 0,-7 0-1 16,0 3 1-16,0 4 3 0,6-4-1 0,-6 4 1 0,0 1-2 15,0 2 2-15,0-3 1 0,6 0 0 0,-6-4 0 16,0 1 0-16,0-1-2 0,0-4 0 0,0-3 0 0,0 0-1 0,0-4-1 15,0 1 1-15,0-4-1 0,0-4 1 16,0-4 0-16,0 0 0 0,0 1 1 0,0-5 3 0,8 1 4 0,-8-4-1 16,0-4 3-16,0 1-1 0,6-5 1 15,-6-3 1-15,6-3-1 0,-6-4-3 0,6-1-2 0,2-3-3 16,-2 0 0-16,0 0-1 0,-6-3-1 0,7-5 1 16,-7 4 1-16,0-3-1 0,0 0 2 0,0-4-1 0,0 4-1 0,0-5 2 15,0 2-1-15,0 2-1 0,-7 1-2 0,7-1-1 16,-6 5-1-16,0-1 1 0,6 8 0 15,0 0 0-15,-8 7-1 0,8 0-6 0,0 4-5 0,0-1-7 16,0 5-10-16,0 3-17 0,0 3-30 0,8 5-46 0,-2-1-112 16,0 0-105-16,1 1-57 0</inkml:trace>
  <inkml:trace contextRef="#ctx0" brushRef="#br0" timeOffset="3317.16">25412 13888 154 0,'0'8'115'0,"7"-5"-38"0,-7 4-17 0,0-3-1 0,7 3 2 0,-7 1 4 15,0-1 1-15,6 0-2 0,-6 1 0 16,0 3-2-16,0-4-5 0,0 0-7 0,7 4-3 0,-7-4-1 0,0 1-3 16,6 3-1-16,-6-4-2 0,0 0 1 15,6 4 0-15,-6 1 0 0,7-6-3 0,-7 6-5 0,7-1 0 0,-7 0-2 16,6 3 2-16,-6-3-5 0,6 4-3 16,1 3-2-16,-7-3-3 0,7 3-1 0,-7 5-1 15,6-2-1-15,-6 1-3 0,0 4-1 0,7-1 0 16,-7-3-2-16,0 4-4 0,0 0 2 0,0-4-3 15,6 3-3-15,-6 1 1 0,0-4-3 0,0 4 0 0,0-4 2 0,0 3-1 16,0-3-2-16,0 4 1 0,0-4 2 0,0 0-1 0,0 0 0 16,0 0-1-16,0 0 0 0,0 0 1 0,0 0 1 0,0-4-3 15,0 1 0-15,0-1 0 0,0 0 0 0,0-3 1 16,0-1-1-16,0-3 0 0,0 4 0 0,0-4 1 0,0-4 0 16,0 0-1-16,0 1 1 0,0 0 2 0,0-5 4 15,0 0 2-15,0 2 3 0,-6-5 4 0,6 0 4 0,0 3 3 0,-7-3 1 16,1 0-2-16,6 0-1 0,-7 0 1 0,0-3 1 15,1 3 1-15,0-8 5 0,-8 5 5 0,8-2-1 16,0-2 2-16,-1-4 1 0,1 4-3 0,-1 0-1 0,0-4-4 0,-5 0-7 16,5-4-4-16,0-3 1 0,1 3 2 15,0 1 5-15,-1-1 2 0,0 4 6 0,1-4 3 0,-1 4 1 0,7 4 2 16,-6-4-4-16,6 3 0 0,-6 5-5 16,6-4 1-16,0 3-6 0,-8 0-4 0,8 4-2 0,0-3 2 15,0 3-9-15,-6 3-3 0,6-3-3 0,0 8-4 0,0-5 1 0,-6 8 0 16,6 0-1-16,0 4-5 15,0-1 6-15,0 5 4 0,0-4-1 0,0 3-2 0,0-4-2 16,0 5-1-16,0-1-1 0,6 0 0 0,-6 0 0 0,6 1-4 16,-6-1 2-16,8-3 0 0,-2 3-1 0,-6-3 1 0,6 0 0 0,1-1 0 15,-1-3 0-15,1 0 0 0,0-4-1 16,-1 1 3-16,7-1 2 0,-6-3 6 0,5 0 4 0,2-4 8 0,5-4 10 16,-6 0 14-16,6-3 17 0,1-1 16 0,0-3 14 15,5-3 9-15,-5-4 8 0,0 3 5 0,5-3 0 0,-5-4-5 16,0 4-8-16,6-5-16 0,-7 1-14 0,1 4-12 0,0-4-15 15,-7 0-15-15,-1 4-21 0,2 0-40 0,-8-1-61 16,1 1-71-16,-7 3-69 0,0-3-74 0,-7 3-98 16,1-3-168-16,-8 3-80 0,-5 4-20 0,-7-3 26 0</inkml:trace>
  <inkml:trace contextRef="#ctx0" brushRef="#br0" timeOffset="4549.99">5471 14635 107 0,'0'0'320'0,"6"4"-103"0,0 0-90 0,1-1-53 0,-1 5-29 15,1-1-13-15,-1 4-6 0,1 0-2 0,-1 0-2 16,8 0-1-16,-8 3 0 0,0 1-1 0,8 0-3 0,-8 0-4 16,0 3-2-16,7-3-2 0,-6-4 1 0,6 3 2 0,-7-3 2 15,2 0 3-15,4-4 3 0,-6-3 6 0,8 0 3 16,-8-1 3-16,1-3 2 0,5 0 3 0,-4-3 0 0,4-1 1 16,-6 0-4-16,8-3-3 0,-8 0-2 0,7-4-2 0,1 0-2 15,-2-4-5-15,2 1-5 0,-2-1-3 0,1 0 0 16,1 0-4-16,-2-3-1 0,2 3-1 0,-2 1-6 0,2-1-17 15,5 1-29-15,-5 3-47 0,4-4-100 0,2 0-126 16,-1 0-82-16,-5-3-39 0</inkml:trace>
  <inkml:trace contextRef="#ctx0" brushRef="#br0" timeOffset="5149.7">6382 14775 301 0,'-6'0'360'0,"-1"0"-122"15,1 0-101-15,-1 3-53 0,0-3-28 0,1 4-13 0,0 3-3 0,-8 1-4 16,8-1-1-16,-7 7 2 0,0 1-2 16,0 3-3-16,-1 4-5 0,2 0-4 0,5 4-2 15,-6 0 0-15,0 3-2 0,7 0-4 0,0-3 0 0,-2 0-1 16,2-1 0-16,6 1 0 0,0-4-1 0,0 0-2 0,0 0 0 0,6-4 0 16,2 1 0-16,-2-5 1 0,7 1-1 15,0-4 2-15,0 0 2 0,7-4 3 0,-1-3 2 0,1-1 4 0,-1-6 7 16,0-1 4-16,1-3 7 0,6-4 5 15,-7 0 11-15,1-4 14 0,0-3 15 0,-1-1 21 0,1-3 15 0,-7-3 15 16,0 3 18-16,0-7 11 0,0 3 7 0,-6-4-2 0,-7 1-2 0,6 4-16 16,-12-5-13-16,6 1-16 15,-7-1-20-15,0 1-20 0,-6 4-17 0,-6-1-18 0,0 1-14 16,-1 6-11-16,-6 1-11 0,-1 3-6 0,1 0-4 16,1 1-1-16,-1 3-4 0,-7 4-3 0,7-1-11 0,0 5-25 0,0 3-42 15,-1 3-60-15,8 1-57 0,0 3-55 0,12-3-50 16,1 3-56-16,6-3-75 0,13-1-129 0,-1-3-46 0,8 0 2 15</inkml:trace>
  <inkml:trace contextRef="#ctx0" brushRef="#br0" timeOffset="6483.66">24716 14734 117 0,'-20'4'387'0,"7"3"-102"0,-6-3-108 0,-1 3-72 15,1 4-35-15,-1 0-19 0,0 4-7 16,1-4-4-16,-1 3 0 0,0 5-1 0,1-1-1 0,0-3-3 16,0 6-3-16,5-2-6 0,1-1-6 0,0 1-5 0,0-1-3 15,7-3-5-15,-1 3 1 0,7-4 3 0,-7 1 0 16,7 0 1-16,0-4 6 0,7 0 5 0,0 0 6 0,-1-4 9 16,1 1 5-16,5-5 3 0,2 1 8 0,6 0 6 15,-1-4 2-15,0 0-2 0,0-4-4 0,8-3-6 0,-8 3-3 16,8-3-1-16,-1-1 1 0,-7-3 2 0,7 0 5 0,-6 0 10 15,-1 0 6-15,1-4 18 0,-8 1 22 0,2 3 16 0,-1-4 6 16,0 4-2-16,-7-3-6 0,1-1-7 0,-1 1-2 16,-6 3-14-16,0-5-20 0,0 6-18 0,0-1-9 0,0-4-6 15,-6 8-3-15,-1-1-4 0,7 1-7 0,-6 0-3 16,6 3-9-16,-7 0-5 0,1-3-4 0,6 7-1 16,-7-3-5-16,1 3-3 0,0 0-3 0,-2 3-2 0,8 1 4 15,-6-1-2-15,0 1-1 0,6 3 0 0,-7 1-1 0,7-5-2 16,0 5 2-16,0-1 4 0,0 4-4 0,0-4-2 0,7 1-1 15,-7 2 1-15,6-2-1 0,8 0 2 0,-8-2 0 16,7 2-5-16,6-1 4 0,-6-3 3 0,13 0 2 0,-6 3 0 16,6-7-1-16,7 4-6 0,-1-4-19 0,7 0-38 0,-6 0-54 15,5 0-62-15,-5-4-58 0,7 4-56 0,-1-7-73 16,-7 3-120-16,-6-3-102 0,7 0-39 0,-13-1 17 16</inkml:trace>
  <inkml:trace contextRef="#ctx0" brushRef="#br0" timeOffset="9715.56">7000 15332 20 0,'8'3'159'16,"-2"-3"-15"-16,-6 3-24 0,6-3-27 0,1 5-23 0,-1-5-17 0,-6 0-13 15,7 0-11-15,0 0-4 0,-1 0-4 0,0 0 0 0,0 0-1 0,2 0 0 16,4 0 0-16,-5-5 0 0,-1 5 1 15,8 0-4-15,-8-3-2 0,7 3-2 0,-6-3-1 0,5 3 0 16,2-5-4-16,-1 5-1 0,-1-3 0 0,2-1-2 16,6 0 0-16,-8 4-1 0,8-3-1 0,-1-1-1 0,1 1 3 0,-1 3 2 15,1-4 0-15,0 0 2 0,6 1 0 16,-1 3 1-16,-5-4 0 0,6 0 1 0,0 1-3 16,1 3-3-16,-2-4 0 0,1 0-2 0,0 1 0 15,7 3-2-15,-7-4 1 0,0 0-1 0,7 1 1 0,-1 3 0 0,-6-4-2 16,7 0 2-16,-7-3-1 0,7 3 1 0,-1 1 0 0,-6-1-1 0,7-3-2 15,-1 3 0-15,1 1 1 0,-1-5 0 16,1 5 0-16,-1-1 1 0,7-3-1 0,-6 2 1 0,-1 2 1 16,2-4 1-16,-2 3-2 0,7 0-1 0,-6-3 0 15,-1 3-3-15,1-3 1 0,5 0 1 0,-5 3 1 0,-1-3-1 16,1 3 1-16,-1-3 0 0,8 3 1 0,-7 0 0 16,-1 1 0-16,1-4-1 0,-1 3 1 0,1 0 0 0,-1 1-1 15,1-1 0-15,6 0 1 0,-7 1-1 0,2-1 1 0,-2 0-1 16,1 1 0-16,-7-1 0 0,6 4 0 0,1-4 0 15,-1 1-1-15,1-1 1 0,-1 4-1 0,1 0 1 0,-1-4-1 0,1 4 1 16,6-3 0-16,-1-1 1 0,-4 4-1 16,5-4 1-16,0 0-1 0,-7 4 0 0,7-3 1 0,1 3 0 0,-8 0 0 15,1-4-1-15,6 4 1 0,-7 0-1 16,1 0 0-16,-1 0 1 0,8 0 0 0,-8 0 0 0,7 0-1 0,0 0 1 16,0 0-1-16,1-4 0 0,-2 4 1 15,7 0 0-15,-5 0 1 0,-1-3-2 0,6 3 1 0,-5 0 0 16,-1 0-1-16,0-4 0 0,-1 4 1 0,2 0-1 15,-1 0 0-15,-6 0 1 0,-1 0 1 0,7 0-2 0,-7 0 0 16,2 0 2-16,-2 0-2 0,1 4 1 0,6-4 0 0,-7 0 1 16,1 0 0-16,-1 0 1 0,1 0-1 0,6 0 0 15,-7 0 0-15,2 0-1 0,4 0 1 0,-5 0-1 0,-1-4-1 16,7 4 0-16,-6 0 2 0,-1 0-1 0,8 0 1 16,-7 0-1-16,5 0 1 0,-5 0 1 0,-1 0-2 0,7 0 3 15,-6 0 0-15,6 4 1 0,-6-4-1 0,-1 3 0 0,7-3 1 16,-6 4 1-16,6-4 1 0,-7 4 0 0,8-1-2 0,-8-3-1 15,7 4-2-15,0-4 1 0,1 4-1 0,-8-4-2 0,7 4-1 16,0-4-1-16,0 3 2 0,7-3 1 0,-7 4-1 16,0-4 0-16,0 0-1 0,0 0 1 0,6 0 0 15,-5 4 1-15,-1-4-1 0,0 0-1 0,-1 3 1 0,9-3 0 16,-9 0 1-16,8 0 0 0,-7 4 0 0,6-4 0 16,2 0-1-16,-2 0 0 0,1 0 0 0,-1 4 1 15,1-4-1-15,-1 0 1 0,-5 0-1 0,5 3 1 0,1-3 0 0,-7 4 0 16,0-4 0-16,0 4 1 0,0-4 4 0,0 3 3 0,0 1 0 15,0 0 3-15,7-4 1 0,-7 0 3 0,-1 3-2 16,9 1 1-16,-2-4-3 0,-5 0-2 0,5 4-2 0,1-4-3 16,-1 0-1-16,1 3-1 0,-1-3-1 0,1 4-2 15,-1-4 1-15,1 3-2 0,-1-3 1 0,-6 4-3 0,7 0 0 16,-7-1 2-16,7-3 0 0,-7 4 1 0,0 0-3 16,0-4 2-16,1 3 0 0,5 1 1 0,-7 0 1 15,2-4 0-15,-1 0-1 0,0 3 1 0,7-3 1 0,-7 4-1 0,0-4 0 0,7 0 1 16,-7 0-1-16,6 0 0 0,1 0 1 15,-7-4-1-15,7 4 0 0,-1-3 1 0,-6 3-1 0,7 0 1 0,-1-4-2 16,-5 4 0-16,5-4 0 0,-6 4 0 16,7 0 0-16,-8-3 0 0,1 3 0 0,7 0-1 0,-7 0-2 0,0 0 2 15,1 0-1-15,-1 0 1 0,-1 0 0 16,1 0-2-16,1-4 3 0,-1 4 0 0,0 0 1 0,0 0 0 16,0 0 0-16,0-4-1 0,0 4 0 0,7 0 1 15,-7 0 0-15,0-3 0 0,7 3 1 0,-1 0 1 0,1 0-1 0,-7-4 4 16,7 4-2-16,-1 0 1 0,7 0 0 0,-7-4-4 15,2 4 2-15,-2 0-3 0,1 0 0 0,5-3-1 16,-5 3 0-16,-1 0-1 0,2 0 1 0,4-4 1 0,-5 4 0 0,6 0 0 16,0 0 1-16,-6 0-1 0,5 0 0 15,-4 0 0-15,5 0 0 0,-7 0 0 0,7 0 0 16,-6 0 0-16,6 0 0 0,-6 0 0 0,5 0 0 0,2-3 0 16,-8 3 0-16,7 0 0 0,-5-4 0 0,4 4 0 0,1-4 1 15,-7 1 0-15,8 3 0 0,-1 0 0 0,-7-4 0 0,8 4-1 0,-1 0 0 16,-7-4-1-16,8 4 0 0,-8-3-2 0,7 3 3 15,1-4 1-15,-8 4-2 0,7-4 0 0,-7 4-1 16,8-3-1-16,-7-1 2 0,-1 4-1 0,0-4-3 0,1 4-1 16,-7-3 4-16,7-1 1 0,-1 4 1 0,1-4 0 0,-1 1 0 15,1-1 1-15,-7 4 0 0,6-4 1 16,2 0-1-16,-2 4 0 0,1-3 1 0,-1-1-1 0,1 4-1 16,-1-4 0-16,1 1 0 0,-1-1 0 0,1 4 0 15,6-4 1-15,-6 1 0 0,-1-1 1 0,7 0-1 0,1 1 1 0,-8-1 0 16,7 1 1-16,-7-1-2 0,2 0-1 0,5 1 0 15,-7 3 1-15,1-4-1 0,-1 0 0 0,0 1 0 16,2 3 0-16,5-4 0 0,-7 0 0 0,1 1 0 16,-1-1 0-16,8 4 0 0,-8-7 1 0,1 3 0 0,5 4-1 15,-5-4-1-15,0 1 1 0,6 3 0 0,-6-4-1 0,-1 4 1 16,1-4-2-16,6 4 2 0,-6-3-1 0,-1 3 1 0,1 0 0 16,-7-4 1-16,6 4-1 0,1 0-2 0,-7 0 0 15,0-4 1-15,0 4 1 0,0 0 1 0,0 0-1 0,-6-3 0 16,6 3 1-16,-6-4 2 0,6 4-1 0,-7-3-1 0,7 3 1 15,0 0-2-15,-6 0 2 0,6-5-1 0,-6 5 0 16,5-3 0-16,-5 3 0 0,6-3 2 0,-6 3-1 0,6-5 0 16,-6 5 1-16,5-3 1 0,-5 3-1 0,6-4-5 0,1 4 2 15,-8-4-1-15,7 4 1 0,-7 0 0 0,7-3 0 16,1 3 0-16,-1 0 0 0,-7 0 4 0,7-4-2 0,0 4 2 16,-6 0-1-16,6 0 1 0,0-3-2 0,-6 3 2 15,5 0 0-15,-5 3-1 0,7-3 0 0,-8 0-1 0,7 0-1 0,-7 4-1 16,1-4 1-16,-1 0-1 0,1 0 0 0,-7 3 2 15,7-3-1-15,-1 0 4 0,1 4 2 0,-1-4 2 16,-6 4 0-16,7-4 1 0,-7 3 0 0,7 2 1 0,-1-5-2 16,1 0-2-16,-1 0-2 0,1 3-2 0,-1-3-2 15,2 3-1-15,-2 2-2 0,1-5-6 0,-1 3-5 0,1 1 1 16,-1-4 1-16,7 3-1 0,-6 1-2 0,-1 0 0 16,7-4 1-16,1 3 6 0,-8 1 2 0,7-4-1 0,0 4 1 0,1-1-1 15,-2 1-1-15,1-4 2 0,7 0 1 0,-7 4-2 0,6-1 0 16,1-3 0-16,-1 4-2 0,-5-4-4 0,5 4-2 15,8-1-6-15,-8 1-2 0,1 0-4 0,-1-4-3 16,8 3-1-16,-8 1 2 0,1 0 2 0,-1-4 2 16,1 3 6-16,-1 1 2 0,1 0 5 0,-1-1 4 0,1-3 1 15,0 4 4-15,0-1 1 0,5 1 0 0,-5-4 0 16,-1 4 1-16,1-4 0 0,-1 3 0 0,8 1 0 0,-8-4 0 16,1 4 0-1,7-4 3-15,-8 3-1 0,1-3-1 0,5 4 0 0,-5-4 0 0,6 4 5 0,0-1 2 0,-6-3 4 0,6 4-2 16,6-4 4-16,-5 4 4 0,-1-4 1 0,0 4-1 15,6-4-2-15,1 3-2 0,-7-3-1 0,13 4-1 0,-6-4-3 16,6 4-2-16,-6-4-1 0,6 3-1 0,0-3-1 0,0 4-2 0,0-4-2 16,-6 4-1-16,6-4 1 0,0 3 1 15,7-3-1-15,-7 4 3 0,6-4 3 0,-6 0 1 0,8 0 1 16,-2 4 1-16,0-4 2 0,2 0-1 16,-2 3 1-16,0-3-4 0,1 0-1 0,0 4-2 0,-1-4 0 0,8 0 2 15,-8 0-2-15,0 0 0 0,2 0 0 0,-2 0 3 0,-6 0 0 0,7-4 2 16,0 4 1-16,-7-3 2 0,0-1-1 15,0 4 0-15,0-4 2 0,0 1-4 0,-7-1-2 0,1 0-1 16,0-3-1-16,-7 7-4 0,1-7-1 0,-2 3 0 16,-5 0 0-16,-1-3 0 0,-6 3 0 0,1 0-1 0,-8-3 0 0,1 3-1 15,-7-3 1-15,0 3 1 0,-7-3 0 16,-5 0 5-16,-2 3 2 0,-5-3 0 0,-1 0 4 0,1-4 1 16,-7 3 1-16,-7 1 0 0,1-4 0 0,-1 0-5 0,-5 4-1 15,-8-5 0-15,0 1-2 0,-6 0-2 0,1 1 0 16,-2-1-1-16,-5 0-2 0,6 0 1 0,-7 0-1 0,1 3 0 15,5-3 3-15,1 4 1 0,6 4 4 0,1-5 4 16,0 5-1-16,6-1 2 0,7 0 1 0,-8 1 1 0,14-1-2 0,-6 4-4 16,6-4-4-16,6 4-4 0,0 0 0 15,2 0-3-15,4 4-1 0,8-4-4 0,-1 4-1 0,1-1-1 0,6-3-1 16,-7 4-2-16,7 0-2 0,0-1-3 16,1 1-3-16,-1 0 1 0,0 3 2 0,-1-4-1 0,-5 1 2 0,0 3 3 15,-7 1 4-15,0-5 3 0,-6 1 3 16,-1 0 3-16,0 3 1 0,-6 0 5 0,0 1 3 0,-6-5 0 15,0 5 4-15,-8-1 0 0,1 0 0 0,0-3 0 0,0 4 0 0,-7-2-4 16,1 2-2-16,6-1-2 0,-6-3-3 16,5 3-9-16,2 1-14 0,-2-1-21 0,8-3-27 15,-1 3-45-15,1 0-82 0,0-3-133 0,6 3-74 0,0-3-29 16</inkml:trace>
  <inkml:trace contextRef="#ctx0" brushRef="#br0" timeOffset="10800">29756 14976 252 0,'0'0'360'0,"7"0"-97"16,-7 0-93-16,0 0-71 0,0 0-46 0,7 0-31 0,-7 0-19 0,6 0-10 15,-6 0-5-15,7 0 1 0,-7 0 5 0,0-4 7 0,0 4 7 0,0 0 10 16,0 0 6-16,0-3 3 0,0 3 4 15,0-4-1-15,0 4 0 0,6 0-5 0,-6-4-3 0,0 4-7 0,0-3-1 16,0 3-2-16,0 0-2 16,6-4-3-16,-6 4-1 0,0 0 0 0,0 0 2 0,0-4 4 15,0 4 1-15,0 0 1 0,7-3 0 0,-7 3 4 0,0 0-1 16,0 0-1-16,0-4-3 0,7 4-1 0,-7-4-2 16,6 1 0-16,-6-1 0 0,6 0 2 0,2-3 2 0,-8 4 1 0,6-5 4 15,0 5 1-15,1-9 0 0,-1 5 3 0,1 0 3 16,-1-4 2-16,1 3 0 0,-7 1 1 0,6 0-1 15,0-4 4-15,2 3 3 0,-8 1-1 0,6 0-3 0,0 0-6 16,-6-4-1-16,7 3 1 0,0 1 0 0,-7 0-4 0,6-1-4 0,-6-3-1 16,6 4-2-16,-6-1-1 15,0-3 0-15,7 0-1 0,-7 0 2 0,0 1 2 0,6-5 3 0,-6 4 1 16,0 0 10-16,0 0 16 0,0 0 10 0,0 0 2 16,0 3 0-16,0-3-3 0,0 4-1 0,0-4-1 0,-6 4-8 15,6 0-16-15,0-1-9 0,0 1-7 0,-7 3-5 16,7 1-4-16,-6-5-3 0,6 5-3 0,-6-1-2 0,6 0-4 0,-14-3-4 15,8 3 0-15,0 1-1 0,-8-5-1 0,8 5 2 16,-7-1 3-16,6 4 2 0,-6-3 2 0,7-1 3 16,0 4 2-16,-8-4 0 0,8 4 0 0,-1-3 0 0,0 3-2 0,1 0-1 15,6 0-4-15,-6 0 0 0,6 0-3 16,-7 0-2-16,1 3 1 0,-1-3-1 0,7 4 0 0,-7 0 1 0,1-1 0 16,0 1 1-16,-1 3-2 0,0-3-2 15,7-1-5-15,-6 1 0 0,0 0-4 0,6-1-5 0,0 1-6 0,0-4-2 16,0 4 0-16,0-1 1 0,0 1 4 0,0-4 0 0,0 4 5 15,0-4 5-15,6 3 8 0,-6-3 2 0,6 4 4 16,1-4 4-16,0 0 0 0,-1 0 2 0,0 0-1 16,8 0 0-16,-8 0 0 0,7 0 2 0,0 0 0 15,0-4 1-15,1 4 0 0,-2-3 1 0,1-1 0 0,7 4-2 0,-8-4 0 16,8 1 0-16,-6-1-2 0,5 0-2 16,-6 4 1-16,6-3-2 0,-5-1 2 0,5 4-1 0,-6-4 2 0,0 4 1 15,1-3 0-15,-8 3 1 0,7 0-1 0,0 0 0 16,-7 0 0-16,1 0-1 0,5 0-2 0,-4 0 0 0,-8 0 0 15,6 3 0-15,-6-3 1 0,6 0-1 0,-6 4 1 16,7 0 1-16,-7-1 0 0,0 1-1 0,6 3 2 0,-6-3 1 16,0 3-1-16,0-3-1 0,0 3 0 0,7 1 1 0,-7-5 0 0,0 4 1 15,6 1 0-15,-6-1-1 0,0-3 0 16,7 4 2-16,-7-5-1 0,0 0 0 0,6 1 0 16,-6 0 0-16,7 3 0 0,-7-7 0 0,7 8 0 15,-1-5 0-15,-6-3 0 0,6 4 2 0,1 0-2 0,0-1 2 0,-1 1-3 16,0-4-10-16,7 4-15 0,-6-4-22 0,6 3-25 0,1-3-34 0,-2 4-51 15,1-4-89-15,0-4-126 0,0 4-73 16,1-3-29-16</inkml:trace>
  <inkml:trace contextRef="#ctx0" brushRef="#br0" timeOffset="16433.49">5972 13738 70 0,'0'0'109'0,"0"0"-38"15,-6-4-28-15,6 4-14 0,0 0-9 0,0 0-5 0,0 0-2 0,0 0-5 16,0 0-1-16,0 0-5 0,0 4 0 15,0-4-1-15,0 0 0 0,6 3-1 0,-6-3 1 0,0 0 0 16,0 0 1-16,6 0 0 0,-6 0-1 0,0 0 0 0,0 0-1 0,0 0 0 16,0 0 0-16,0 0 0 0,0 0 3 15,0 0 1-15,0 0 1 0,0 0 3 0,0 0 4 0,0-3-1 0,6-1-1 16,-6 0-3-16,0 1 0 0,0-1 3 16,0 0 3-16,8 1 2 0,-8-1-3 0,0 0 3 0,6 1 1 0,-6-1 2 15,6 4 0-15,-6-4-3 0,0 1-3 0,7 3-4 0,-7-4-1 0,0 4-3 16,0 0-1-16,0 0 2 0,0 0-4 15,0 0 1-15,6 0-2 0,-6 4-1 0,0-4-1 16,0 3-5-16,0 1-10 0,0 0-15 0,0-4-24 0,0 7-32 16,0-3-45-16,0-1-66 0</inkml:trace>
  <inkml:trace contextRef="#ctx0" brushRef="#br0" timeOffset="18649.74">6388 14646 26 0,'0'-3'205'0,"7"-1"-59"0,-7 0-53 0,0-3-33 0,0 3-31 16,7-3-21-16,-7 4-11 0,0-2 1 0,0 2 7 0,0-1 6 16,0 0 9-16,0-3 7 0,0 3 6 0,0 1 2 15,0-1 3-15,0 1-1 0,0-1-1 0,0 0-5 16,-7 1-3-16,7-1-2 0,0 0 0 0,-7 1 2 0,7-1 0 16,-6 0 1-16,6 4-2 0,-6-3 1 0,6-1 0 0,-7 4 0 15,7-4-1-15,-6 4-1 0,6 0 0 0,-7 0 0 0,7-3 1 0,-7 3 1 16,7 0 1-16,-6-4 1 0,6 4 0 0,-6-4 2 15,6 4 1-15,0-3 3 0,-7 3 1 16,7 0 1-16,-7-4-5 0,7 4-1 0,-6-4-2 0,6 1-2 0,-6-1 1 16,-1 4 2-16,0-3 2 0,7-1 5 0,-6 0 5 0,6 4 3 0,-7-3 4 15,1 3 2-15,6-4-1 16,-6 4-3-16,-2 0-5 0,8-4-6 0,-6 4-4 0,0-3 0 0,6 3 1 16,-7 0-4-16,7 0-1 0,-6 0-2 15,-1 0 0-15,7 0-2 0,-6 3-3 0,-7 1-5 0,7 0-4 0,-8-1-3 16,8 5-3-16,-8-5-1 0,2 4-2 0,-1 1-1 15,-1-1 2-15,2 0-1 0,-2 4-1 0,2-3 1 0,-8 3-1 16,7 0-1-16,-1 3 2 0,-4-3-1 0,4 4-1 0,1 0-1 0,1-1 1 16,-2 5 1-16,2-1 1 0,-2-3-2 15,8 3 1-15,-7 0-1 0,6 0 1 0,0 1 1 16,1-4 0-16,6 3-1 0,-6 0 0 0,6 0 1 0,0 1 0 16,0-1-1-16,0-4-1 0,6 5 1 0,-6-1 1 0,6 1-1 15,-6-1 0-15,7 0 1 0,0 1-2 0,-1-5 2 0,1 4-1 16,-1 1 0-16,8-4 0 0,-8-1 0 0,0 1 2 15,8 0 1-15,-2-1 1 0,-5 1-2 0,6-4 2 16,6 3 0-16,-5-3-1 0,-2 4 2 0,8-4-1 16,-1 0 0-16,-5-3 0 0,5 2 0 0,1-2-1 0,-1-1 0 15,8 0 0-15,-8 1-1 0,0-5-1 0,0 1 0 0,8 0-2 16,-7-4 1-16,-1 0-1 0,0 0 0 0,1 0 1 0,-1-4-1 16,7 0 2-16,-6 1-1 0,0-1-1 0,-1 0 1 15,1-3-1-15,-1 0 0 0,1-4 0 0,0 4 1 0,-8-4-3 16,8 0 1-16,-7-1-1 0,0-2 4 0,6 3 1 15,-5-4 0-15,-8 0 2 0,7 1 4 0,0-4 9 0,-6-1 11 16,-1 1 12-16,0-1 15 0,2-3 10 0,-2 1 8 0,-6-1 8 16,0 0 2-16,0 0 0 0,-6-4-5 0,6 0-6 15,-8 1-11-15,2-1-4 0,0 4-4 0,-1-3-6 0,-6-1-7 16,0 4-7-16,7-4-4 0,-8 4-1 0,2 0-6 16,-2 0-8-16,1 4-6 0,1-4-1 0,-8 3 1 0,7 1 0 15,0 4-1-15,-7-5-5 0,1 8 1 0,5-3 0 0,-5 3 1 16,0 0-4-16,0 4 1 0,-1-1 0 0,0 4 0 0,-6 4 2 15,7 0-2-15,-1 0 2 0,-6 4-2 0,7-1 0 16,-8 5 0-16,8 0-2 0,-8-1-2 0,8 4-1 16,0 0 1-16,-8 0 0 0,8 0 0 0,0 3 2 0,-1 1-2 0,1-1 1 15,5 5-1-15,-5-1 1 0,6 4-1 16,0-3-1-16,-1 6-2 0,2-3 1 0,6 0 2 0,-2 4-4 0,2 0 2 16,0-1 0-16,6 1-1 0,0-4 1 15,0 3 1-15,0-2-1 0,6 2 0 0,-6-3 1 0,6 0 0 16,2 0 1-16,-2-4 1 0,6 0 0 0,-4 1-1 0,4-1 1 0,-5-3-3 15,6 0 1-15,0-1-1 0,-1-3-1 0,8 0 0 16,-6 0-3-16,-1 0 0 0,6 0-1 0,-6-4 2 0,7 1-2 0,-1-5-1 16,-6 4 0-16,6-2 1 15,1-5 0-15,0 0 3 0,-1 0-1 0,1 0 0 0,6-5 2 0,-7 2-2 16,1-4 1-16,0-1-3 0,5 1-1 16,-5-4-1-16,0 0 1 0,-1 0-3 0,1-4 1 0,0 1 2 0,-1-1 0 15,-6-3 2-15,6 0 0 0,-5-1 4 0,5 1 1 0,-6-4 1 16,-7 0 0-16,7 0 2 0,-6-4 0 0,0 5 1 15,-1-5 0-15,0 0 0 0,-6 0-1 0,0-3 1 0,-6 4 2 0,6-1-2 16,-6 0 1-16,-1-3-1 0,-6 3 2 16,6 4-1-16,-5 0 2 0,-2 0 0 0,2 0 0 0,-8 4 1 0,7 0 0 15,-7-1-1-15,0 8 1 0,8-3-2 16,-8 3-1-16,-5 4 3 0,5-1-3 0,0 4 0 0,-6 1 1 16,7 3 1-16,-7 0-4 0,-1 7 3 15,-5-4-1-15,6 9-4 0,-1-1 0 0,-5 3-1 0,6-3 0 0,0 8 1 16,0-5 1-16,0 5 0 0,0 2-1 0,6-2 1 15,1 3 0-15,-1 0-1 0,8 4 1 0,-2-5-3 0,8 5-1 16,-7 0 1-16,6 0-4 0,7-1 4 0,0 4 1 0,0-3-1 0,0-1 0 16,7 5 2-16,-1-4 0 0,1-1-1 15,-1 1 2-15,8-1-2 0,-2-3 1 0,2 4-1 0,-2-4-2 16,8-3 0-16,-7 2-1 0,7-2 1 0,-1-1-3 16,1 0 0-16,-8-3 1 0,14 0-2 0,-6-1-1 0,-1-3-1 0,1 0-2 15,0-3-2-15,6-1-1 0,-7 0-1 0,1-3-2 0,-1 0 1 16,7-4-5-16,-6 0-1 0,0 0-1 15,5 0 3-15,-5-8 1 0,0 5 0 0,-1-5 2 0,7 1 0 16,-6-4 6-16,-1 0 3 0,1 0 2 0,0-3 1 16,-1-5 1-16,0 1 1 0,1-1 1 0,-7-3 2 0,7 1 0 0,-8 2 0 15,2-3 1-15,-1-4 2 0,-7 4 1 16,0-3 1-16,2-1 1 0,-2 1 1 0,0-4 4 0,-6 2 3 16,0-2 0-16,0 0 3 0,-6 4 0 0,0-5 1 15,-2 4 0-15,2-3 0 0,0 7-1 0,-7-3-2 16,-1 3-2-16,2-4 0 0,-8 7-4 0,7-3 1 0,-7 8-3 0,8-4-1 15,-14 3-2-15,6 4-1 0,0-4 0 0,1 8-1 16,-1 0 2-16,1 0-2 0,-7 3 0 0,12 4 2 0,-5 0 1 0,0 0 0 16,-1 4 0-16,1-1-2 0,-1 8 0 15,-6 0-2-15,7 0 2 0,-1 4-2 0,0 3-1 16,7 0 1-16,-7 4 0 0,8 0-1 0,-2 0 0 0,2 4 1 16,5 0-3-16,-6-1 0 0,13 4-1 0,-7-3-3 0,7 4 0 15,-6-1 2-15,12-4-1 0,-6 4-2 0,7-2 1 16,-7-2-2-16,7-3-5 0,6 4-5 0,-7-5-7 0,7-2-6 15,0 3-8-15,1-4-8 0,-2-3-7 0,1 0-6 0,0-1-6 16,6 1 0-16,1-8 2 0,0 0 2 0,-1 1 3 0,1-5 3 16,0 1 3-16,-1-4 5 0,1 0 3 0,6-4-3 15,-7 1 0-15,1-1 3 0,0-7 3 0,5 4 4 16,-5-4 1-16,0 0 6 0,-8-4 7 0,8 1 10 0,-7-1 9 0,0-4 12 16,0-3 4-16,0 4 7 0,-6-4 15 15,5-3 12-15,-5 3 7 0,0-4 11 0,-7 4 6 0,0-7-4 0,0 3 5 16,0-3 0-16,-7 3-4 0,0-3-11 0,1-4-9 0,-7 7-8 15,0-3-5-15,-7 0-7 0,7-1-5 0,-6 5-5 16,0-1-3-16,-8 0 0 0,8 1-2 0,-8 2-1 0,2 5 0 16,-7 0 1-16,5 7-2 0,-5 0 0 0,6 0-1 15,-7 7-2-15,1 4 0 0,-1 0-2 0,-7 8-4 16,8-1 0-16,-1 4 0 0,1 0 0 0,-1 0-1 16,7 7-4-16,0-3-8 0,1 0-17 0,5 3-23 0,0 0-35 0,1-3-44 15,5 3-43-15,8 0-38 0,0 1-35 0,0-1-34 0,12-3-39 16,0 0-86-16,0-1-78 0,8-3-28 0,-1 0 4 15</inkml:trace>
  <inkml:trace contextRef="#ctx0" brushRef="#br0" timeOffset="20783.47">25112 14775 176 0,'0'-4'307'0,"-6"0"-70"0,6 1-71 15,-6 3-54-15,0-4-35 0,6 0-19 0,-7 0-10 0,7 1-2 0,0-1 0 16,-7 0-2-16,7 1-3 0,0-1-1 0,0 4-1 0,-6-4-1 15,6 4-5-15,0-3-5 0,0-1-5 0,0 4-6 16,0 0-2-16,0 0-3 0,0 0-2 0,-7 0-3 0,7 4-1 0,0-8-2 16,0 4 0-16,0 0 0 0,0 0-2 15,0 0 1-15,0-4-1 0,-6 4-2 0,6 0 1 16,0 0 1-16,-6 0 0 0,6 0-1 0,-8 0 0 16,8 4-1-16,-6-4 1 0,6 0 1 0,0 0 1 0,0 0 1 0,0 0 0 15,0 0 1-15,-6 0 1 0,6 0 0 0,0 0 1 0,0 0 1 16,0 0-1-16,-6 0 0 0,6 0 0 0,0 0-1 15,-8 0-2-15,8 0 0 0,0 0-3 0,0 0 1 0,-6 4-2 0,6-4 1 16,-6 3 0-16,6-3 1 0,-7 0-2 16,1 0 1-16,6 4 1 0,-7-4-2 0,0 0 0 0,1 0-1 0,6 4 0 15,-6-4 0-15,0 3 0 0,-2-3 1 16,2 4-1-16,0-4 1 0,-1 4 0 0,1-4 0 0,-1 3 0 16,0-3 0-16,1 4 2 0,0-4-1 0,-1 0 0 15,7 4 0-15,-7-4 0 0,1 0 1 0,6 0-1 0,-6 4-1 16,-1-4 1-16,7 0 1 0,-7 0-1 0,7 0 0 0,0 0 2 0,-6 0 0 15,6 0 1-15,-7 0 0 0,1 0-1 16,0 0-1-16,6 0 1 0,-14 3 1 0,8-3 0 16,6 4-1-16,-6-4 1 0,-2 4-2 0,2-1 1 0,-7 1 1 15,7 0-1-15,-1 3-1 0,-6 0 0 0,7 1-1 0,0 2 1 0,-2 1 2 16,2 0-2-16,0-3-1 0,-1 3 2 16,1 0-1-16,-1 0 1 0,1-1-2 0,-1 6 1 0,1-5-1 15,-1 3 0-15,0-3 1 0,1 4 0 0,6-1 0 16,-6-3 0-16,6 4 1 0,-7-1-1 0,7-3 0 0,-7 4-1 15,7-4 0-15,0 0 1 0,0 4-1 16,0-4 0-16,7 0 0 0,-7 0 1 0,7-4 1 0,-1 4-1 0,0 0 3 16,1-4 2-16,0 1 0 0,6-1 0 0,0 0 0 15,0-3 2-15,-1 0 0 0,8-1-1 0,0 1 0 0,5-4-2 16,-5 0-3-16,6 0 0 0,1-4 0 0,5 1-3 0,-6-1 2 16,7 0-1-16,-1-3-1 0,1 0-1 0,-1-1 1 15,7 1 0-15,-13 0-1 0,7-1 1 0,-1-2-2 0,-5-1-2 16,-1 3 2-16,0-3 2 0,-7 0-2 0,1 4 0 0,0-4 0 15,-8 0 1-15,1 0 1 0,-6 0 0 0,6-4 0 0,-7 4 0 16,-6-3 1-16,7-1 4 0,-7-3 3 0,7 3 5 16,-7-4 4-16,0 1 4 0,0 0 4 0,0 0 1 15,0 3 3-15,0-3 0 0,-7 0-3 0,7-1-3 0,-7 5-6 0,7-1-1 16,0 0-3-16,-6 4-4 0,6 0-3 16,-6 0-2-16,6 4 0 0,-7-4-1 0,7 7 2 0,-7-3 1 0,7 3 0 15,0 1 1-15,0-1 0 0,0 4-1 0,0-4-2 0,0 4-3 16,0 0-1-16,0 0-2 0,0 4-3 0,0 0-1 15,0-1 2-15,7 1 2 0,-7 3 1 0,7 1 1 0,-7 2 0 16,6-2 1-16,0 3 0 0,-6-4 0 0,7 8-1 16,0-4 0-16,-7 0 0 0,6 0 0 0,0 4 0 0,-6-1 0 0,7 1 0 15,0-1 0-15,-1-3 0 0,1 4 1 16,-1 0-2-16,0-5 1 0,8 1 0 0,-8 0 0 0,0 1 0 16,8-1 1-16,-1-4 0 0,0 0-1 15,0 1 2-15,7-1 0 0,-8-3-2 0,8-1-7 0,5-3-13 16,-5 4-17-16,7-4-20 0,-1-4-26 0,0 4-33 0,0-3-55 0,-1-5-88 0,-5 1-122 15,6 0-68-15,-7-1-23 0</inkml:trace>
  <inkml:trace contextRef="#ctx0" brushRef="#br0" timeOffset="24450.3">15773 11236 59 0,'0'0'105'0,"0"-4"-13"16,0 4-12-16,0 0-9 0,0 0-9 0,0-4-4 15,0 4-4-15,0 0-6 0,0 0-5 0,0-3-4 0,0 3-3 0,0-4-4 16,0 4-2-16,0-4-3 0,0 4-2 0,0-3-2 15,0 3-2-15,7-4 2 0,-7 4-2 0,0 0 2 0,0-4-1 16,0 4 2-16,0 0 2 0,0 0 0 0,0-3-1 0,0 3 0 16,-7 0 0-16,7-4-2 0,0 4-1 0,0-4-4 15,0 1 0-15,-6-1 1 0,6 4-3 0,0-3 1 0,0-2 0 16,0 2 0-16,-6-1-1 0,6 4 2 0,0-4 1 16,0 4 0-16,0 0-2 0,0-3-1 0,-7 3-3 0,7 0-1 15,0 0 0-15,0 0-4 0,0 0-3 0,0 0 0 0,-7 3-1 16,7-3-2-16,0 4 1 0,0 0-1 0,0-1-1 15,-6 2-1-15,6-2 2 0,0 4-1 0,0 1-3 16,0-1 2-16,-6 0 0 0,6 4 0 0,0-3 0 0,0-1 0 16,6 4 1-16,-6-4 0 0,0 4 3 0,0 0-4 0,0 0 0 0,0 0 1 15,0 0 0-15,0 4 1 0,0-4 0 16,0 4-1-16,0-1 5 0,0 1 0 0,0-1 0 0,0 1 1 0,0 3 0 16,0-3 1-16,0-1 0 0,0 5-1 15,0-4-2-15,-6-1 0 0,6 1 0 0,0 0 0 0,0-1-3 16,0 1 0-16,0-1 0 0,6 1-1 0,-6-4 1 0,0 4-1 0,0 0 1 15,0-1 0-15,0 1 0 0,0-1-2 16,6 5 2-16,-6-5 1 0,0 1-1 0,0 0 0 0,0 3-1 0,0-3-1 16,0 0 2-16,0 3 0 0,0-4-2 15,0 1 1-15,0 3-1 0,0-3 2 0,0 3 0 0,0-3 2 0,0 3-2 16,-6-3 1-16,6 3 0 0,0 1 0 16,0-5-2-16,-6 1 1 0,6 3 0 0,0-3-1 0,-7 0 1 0,7 3-1 15,0-3 1-15,-7-1-2 0,7 1 3 0,0 3-2 0,-6-3-1 0,6-1 1 16,-7 4-1-16,7 1 0 15,-6-4-1-15,6 3 1 0,-6-3 0 0,6 3 0 16,0-3 0-16,0 3 0 0,-8-4-1 0,8 2 0 0,0 2 1 0,-6 0 0 16,6-3 1-16,0 3 0 0,-6 0-1 0,6 0 0 0,0 1 0 15,0-1 1-15,-6 1-1 0,6-5 1 16,0 5-1-16,0-5-1 0,0 1 0 0,0-1 1 0,6 1-1 0,-6 0 1 16,0-5 1-16,0 6-1 0,6-2 2 15,-6 1 1-15,0-1-1 0,6 1 1 0,-6 0 1 0,0-1-2 16,8 4 0-16,-8-3 0 0,0-4-1 0,0 8 1 0,0-5 0 0,6 1-1 0,-6 0 0 15,0-1 0-15,0 4 0 0,0-3 0 16,0 3-1-16,0-3 1 0,0 4 0 0,0-1 1 16,0-4-1-16,0 8 0 0,0-3 1 0,0-1 0 0,0 4 0 15,0 0-2-15,-6 0 1 0,6 0-2 0,0-4 1 0,0 4 0 16,0 0 0-16,0 0 0 0,0 0 0 16,0 0 1-16,0 0 0 0,0 0 1 0,0 0-2 0,0-4 1 0,6 5-1 15,-6-1 2-15,0-4-2 0,0 0 0 0,6 4 3 0,-6-4-2 16,0 4-1-16,7 1 0 0,-7-5-5 0,0 4 0 15,6-4 3-15,-6 0 2 0,0 0-2 0,0 1 1 0,0-1 1 0,7 1 1 16,-7-1 4-16,0 4-1 0,0-4-3 16,0 4-1-16,-7-4 0 0,7 4 0 0,0-4 0 15,0 1 0-15,-6-1 1 0,6 4 0 0,-7-3 0 0,7-1-1 16,-6 4-1-16,0-3 1 0,6 2 1 0,-8-2-1 16,2-1-1-16,6 0 1 0,-6 0 0 0,0-3 0 0,6 3 0 15,-7-7 1-15,7 7-2 0,-7-6 1 0,7 3 0 16,0-1-1-16,0-3 1 0,-6 4 0 0,6-4 1 0,0 0-1 15,0-4 0-15,0 4 0 0,0 0 0 0,0-4 0 0,0 5 1 16,0-6-3-16,0 6 2 0,0-1 0 0,-7-4-1 16,7 4-1-16,0-4 0 0,0 1 2 0,-6-1 0 0,6 4 2 15,0-4-2-15,0 0 0 0,0 1 1 0,-6-1 1 0,6 0 0 16,0 1-2-16,-8 3 0 0,8-4 0 0,-6 4 0 16,0 0 0-16,6 4 0 0,-6 0 0 0,-2 3 1 15,2-4 0-15,0 5-1 0,-1-5 0 0,1 5-1 0,-1-4 1 16,0 3 0-16,7-4 0 0,-6 1 0 0,0 3 0 0,6 1 0 15,-6-1 0-15,-2 0 1 0,8-3 0 0,0 3-1 0,-6-3 0 16,6 0-1-16,0 3 0 0,0-7 1 0,0 3-1 16,0 1 1-16,0 0 0 0,0-1 0 0,0-2 0 0,6 2 0 15,-6-3 0-15,0 0 0 0,0 0 0 0,0-4 0 16,0 4 0-16,0-3-1 0,8-1 0 0,-8 0 1 0,0-3 0 0,0 0 0 16,0 3-1-16,0-7 1 0,6 4-2 15,-6-4 2-15,0 3 2 0,0 1-2 0,0-4 1 0,0 0-1 0,0 4 1 16,0-4 0-16,0 0 1 0,0 0-1 0,0 0 0 15,0 0-1-15,0 0 2 0,0-4 0 0,0 4 1 0,0 0 1 16,0 0-1-16,0 0 3 0,0 0-1 0,0-4 1 0,0 4 0 16,0 0-1-16,0 0 1 0,0 0-1 15,0 0-1-15,0 0 0 0,0 0 0 0,0-3 1 0,0 3 0 16,0 0 2-16,0 0 0 0,0 0 0 0,0-4 2 16,0 4 0-16,-6-4-1 0,6 1-1 0,0 3-1 0,0-4-1 0,0 0-1 15,0-3-1-15,0 3-3 0,0-3-1 0,0 3 0 16,6-3 1-16,-6 3 0 0,0-3-1 0,0 0 0 0,0 0 1 15,0-1 0-15,0 1-2 0,0 3-4 16,0-3-9-16,0-4-11 0,0 3-19 0,0 1-20 0,0 3-27 0,0-3-37 16,0-4-56-16,0 7-96 0,0-3-89 0,0 0-45 0</inkml:trace>
  <inkml:trace contextRef="#ctx0" brushRef="#br0" timeOffset="24884.22">15408 14672 32 0,'0'-11'302'0,"0"0"-69"0,0 4-61 15,0-4-44-15,0 3-30 0,0-2-17 0,-6 2-9 0,6-3-7 16,0 3-3-16,0 1-6 0,0 4-2 0,-6-5-2 0,6 5 1 15,0-1-4-15,0 0-3 0,0 1-2 0,-6 3-5 0,6-4-4 0,0 4-6 16,0 0-7-16,0 0-5 0,0 0-4 16,0 0-5-16,0 0-4 0,0 0 0 0,0 4-1 0,0-1 1 0,0 1 0 15,0 3 2-15,0 1 0 0,6 2 1 16,-6 1 1-16,0 0-1 0,0 4 0 0,0 0-1 0,6 0 1 0,-6 3-1 16,6-3-3-16,-6-1-1 0,8 1-1 15,-8-1 1-15,6 1-2 0,0 0 0 0,1 3 0 0,-7-7 0 16,6 4 0-16,1-1 0 0,0 1 1 0,-1-4-1 0,-6 0 1 0,6 0-1 15,-6-7 1-15,6 3 2 0,2-3 2 16,-8-1 5-16,6-3 11 0,-6 4 14 0,6-4 13 0,1 0 12 0,-7-4 8 16,7 1 7-16,-1-1 2 0,7-3-3 15,-7-4-6-15,8 0-9 0,-2 0-12 0,2-4-10 0,5 1-9 0,-5-1-8 16,4-3-6-16,2-1-9 0,0 1-20 16,-1-4-27-16,7 4-32 0,-6-4-34 0,6 0-42 0,0 3-58 0,0-2-109 15,-6 2-115-15,0-3-61 0,-1 4-17 0</inkml:trace>
  <inkml:trace contextRef="#ctx0" brushRef="#br0" timeOffset="25602.09">16223 14598 301 0,'0'-3'334'0,"0"-5"-77"0,0 8-67 0,0-7-47 0,0 7-30 15,-6-3-17-15,6-1-11 0,0 0-6 0,0 1 2 16,-7-1 2-16,7 0 3 0,0 1 3 0,-7 3 1 0,7-4 4 16,0 4 4-16,-6-4 0 0,6 4-4 0,0 0-8 0,-6-3-11 15,6 3-10-15,0 0-12 0,0 0-8 0,0 0-9 16,-8 0-7-16,8 0-7 0,0 3-6 0,-6 1-3 0,0 0-2 16,-1 3-3-16,1 4-1 0,-1 3-2 0,1-3-1 15,-1 5 0-15,1 2 0 0,-8-4 0 0,8 5 1 0,0-1 2 16,-1 4-2-16,1 0 3 0,-1 0 3 0,1 0 2 0,6 0 2 15,-7 3 2-15,1-3 0 0,6 0-3 0,0 0 0 16,0 1-1-16,0-2-3 0,0-2-1 0,0-1-2 0,0 4-2 16,6-4 0-16,1 0-2 0,-1 1 1 0,1-1 0 15,-1 1-1-15,7-5 0 0,-7 1 0 0,8-1-1 16,-1 1-2-16,0-4 0 0,0 0-1 0,-1 0 1 0,8-4-1 16,0 1 0-16,-1-5 0 0,1 4 0 0,0-2 2 0,6-5 2 15,-7 0 0-15,7 0 1 0,-6-5 1 0,5 2-1 0,1-4 1 16,1-1-1-16,-1 1-1 0,0-4 0 0,0-4-1 15,1 1 0-15,-2-1 0 0,1 1-1 0,-6-5-1 0,6 1 2 0,-13-1 4 16,7 1 6-16,-8 0 14 0,2 0 10 16,-2-4 12-16,1 0 8 0,-6 0 11 0,0-4 7 0,-1 0 4 0,0 1 0 15,-6-5-4-15,0 1-8 0,0 0-5 16,-6-1-1-16,6-2-9 0,-6 2 6 0,-1-3-5 0,0 4-4 0,-6 0-4 16,7-1-2-16,-8 1-3 0,8 4-4 15,-6-1-2-15,-2 4-12 0,1 0 1 0,1 3 0 0,-8 1 1 0,6 4-4 16,2-1-1-16,-8 4-4 0,1 4 0 0,-1-1-3 0,-6 4-1 15,7 4-6-15,-7 0-4 0,-7 8 0 0,7-4-2 16,-7 7 3-16,1 0-1 0,6 3-6 0,-7 1-9 0,7-1-8 0,0 5-29 16,0-1-59-16,7-3-76 15,-1 3-69-15,7-3-62 0,6 3-67 0,-6-3-102 0,13-1-132 16,-6-3-49-16,6 0 6 0,0 0 48 0</inkml:trace>
  <inkml:trace contextRef="#ctx0" brushRef="#br0" timeOffset="33133.01">6734 14221 12 0,'0'0'9'15,"0"0"-19"-15</inkml:trace>
  <inkml:trace contextRef="#ctx0" brushRef="#br0" timeOffset="34349.93">6655 14207 27 0,'0'0'39'0,"0"0"4"15,-6 0 0-15,6 0-2 0,0 0-3 0,-6 3-6 16,6-3-6-16,-7 0-6 0,7 0-4 0,-7 0-4 0,7 0 1 0,0 0 1 16,-6 0 3-16,6 0 9 0,0 0 4 15,0 0 2-15,0 0 4 0,0 0 2 0,0 0 0 0,0 0-1 0,0-3-2 16,0 3-5-16,0 0-1 0,0 0-2 16,0 0-2-16,0 0-3 0,0-4-2 0,0 4 0 0,0 0-3 0,0-3 0 15,0 3-2-15,0 0 1 0,0-5 2 0,-6 5 2 16,6 0 3-16,0-3-1 0,0 3 2 0,0 0-2 0,0 0 1 15,0-3-1-15,0 3 1 0,0 0-2 16,0 0-1-16,0 0-1 0,0 0-3 0,-7 0 1 0,7 0-1 0,0 0-3 16,0 0-1-16,0 0-1 0,0 0-1 0,0-5 1 0,0 5 1 0,0 0 0 15,0 0-2-15,0 0 0 16,0 0-1-16,0 0-2 0,0 0 0 0,0 0-3 0,0 0 1 0,0 0-5 16,0 0 1-16,0-3 0 0,0 3 0 15,0 0 1-15,0 0 0 0,0 0-2 0,0 0-1 0,0 0 1 0,0 0 0 16,0 0-1-16,0 0 2 0,0 0-1 0,0 0 0 0,0 0 0 0,0 0 3 15,7 0 2-15,-7 0-2 0,0 0 1 16,0 0-2-16,0 0 2 0,0 0 1 0,0 0 1 0,0 0-2 0,0 0-2 16,0 0 0-16,0 0 1 15,0 0-1-15,6 0 0 0,-6 0-2 0,0 0-1 0,6 0-1 16,-6-4 2-16,7 4 0 0,-7 0-1 0,7 0 1 0,-7 0 2 16,6 0-1-16,-6 0 1 0,6 0 0 0,-6 0-1 0,7 0-1 15,-7 0 1-15,7 0 0 0,-7 0-1 0,6 0 0 0,-6-4 0 0,7 4-1 16,-1 0 0-16,-6-3 1 0,6 3 0 15,2 0 0-15,-2-4-1 0,0 4 0 0,-6-3-1 16,6 3 3-16,1-4 0 0,0 4-1 0,-1 0-6 0,1 0 5 16,-1-4 1-16,0 1 0 0,2 3 0 0,-2 0 0 15,0 0-2-15,1-4 2 0,0 4 5 0,-1 0-1 0,0 0-3 16,1-4 0-16,-1 4 0 0,-6 0 0 0,7 0 0 0,0-3-1 0,-1 3-1 16,-6 0-1-16,6 0 1 0,-6 0 1 15,7 0-2-15,-7 0 1 0,0 0 0 0,7 0 1 16,-7 0 0-16,0 0 3 0,0 0-2 0,0 0 0 0,0 0 3 0,0 0-1 15,0 0 2-15,0 0 0 0,0 0 1 0,0 0-1 16,0 0 1-16,0 0 1 0,0 0-2 0,0 0-2 0,0 0 0 0,0 0-1 16,0 0-3-16,0 0-4 0,0 0-6 15,0 0-13-15,0 3-18 0,6-3-30 0,-6 4-42 0,0-4-81 0,6 0-118 16,-6 0-68-16</inkml:trace>
  <inkml:trace contextRef="#ctx0" brushRef="#br0" timeOffset="49484.71">6252 12173 49 0,'6'0'54'0,"-6"0"-10"15,14 0-8-15,-14 0-7 0,12 0-5 0,-5 0-3 0,-1 0-5 16,1 0-2-16,6-3 3 0,-7 3 2 0,1 0 1 0,6 0 2 16,-7-4 5-16,8 4 4 0,-1 0 1 0,-7 0-2 15,7 0-3-15,0-4-2 0,1 4-1 0,-8 0 0 16,7 0-5-16,0 0-2 0,0 0-4 0,-1 0-2 0,2 0 0 16,-1 0-2-16,0 0-2 0,0 4-3 0,0-4-1 15,-6 0 0-15,12 4 1 0,-6-4 0 0,0 0-1 0,0 0-1 0,6 3-1 16,-5-3 0-16,-2 0 2 0,8 0-3 0,-7-3 0 15,7 3 0-15,-1 0 2 0,1-4 2 0,0 4-1 0,-8-4 0 16,8 4-1-16,-1-3 3 0,1 3 0 0,0-4 0 0,-1 4 1 16,7 0-1-16,-6-4 2 0,-1 4 0 0,1 0 1 15,0 0 0-15,-2-3 1 0,9 3 0 0,-7 0 1 0,-2 0-3 16,2-4 0-16,7 4 2 0,-8 0-1 0,7-4 1 16,0 4-2-16,0-3 1 0,-6 3-1 0,6-4 0 0,-1 4 0 15,2-4-2-15,-1 4-1 0,-6-3 2 0,6 3-3 16,-1-4-1-16,1 4 0 0,-6-4-2 0,6 1 1 0,1 3 2 15,-2-4 1-15,-5 4-1 0,6 0 0 0,0 0 3 0,0 0-2 0,0-4 3 16,0 4 0-16,0 0-1 0,6-3-1 16,-5 3 0-16,-1-4-1 0,0 4 1 0,7-3-1 0,-1 3-1 0,-6-4 2 15,7 4-3-15,-7-4 0 0,7 4 1 16,-1-3-1-16,-6 3 0 0,7-4-1 0,-8 4 1 0,8 0-2 0,0 0 1 16,-8 0 0-16,9 0-1 0,-2 0 0 0,-7 0-1 0,8 0 1 15,0 0 0-15,-7 0 0 0,6 0 0 0,1 0 1 16,0 0-1-16,-8-4 0 0,8 4 0 0,-1 0 0 15,8 0 1-15,-7 0 0 0,-1 0 1 0,1 0-1 16,6 0-1-16,-7 0 2 0,1 0-1 0,6-3-1 0,-6 3 0 16,-1 0 0-16,7 0-1 0,-6 0 0 0,-1 0-1 15,1-4 1-15,-1 4 0 0,1 0 1 0,6-4 1 0,-6 4-1 0,6-3 0 16,-7 3 0-16,7-4 1 0,0 4 1 16,1-4 0-16,-1 1 2 0,-1-1 0 0,2 4 1 0,-1-4 0 0,6 0 2 15,-5 1-3-15,5 3 1 0,-6-4-1 0,7 4-1 0,-7-4-1 0,7 4 1 16,-7 0 0-16,-1 0 1 0,1 0-2 15,1 0 0-15,-1 0 0 0,0 4 0 0,-1-4-1 0,-5 4-1 0,7-1 1 16,-8 1-1-16,7-4 1 0,0 4 1 16,-7 0 0-16,1-4 0 0,7 3 0 0,-1-3 2 15,-1 4-1-15,-5 0 1 0,7-4 0 0,-2 0 0 16,-5 0 0-16,6 3-1 0,0-3 2 0,-7 4-2 16,8-4 0-16,-8 4 0 0,1-4 0 0,-1 3-3 0,7 1 2 15,-6-4 0-15,-1 4 2 0,8-4-1 0,-7 3 1 0,5-3-2 0,-5 4 2 16,6-4 3-16,1 0-3 0,-2 4 1 0,1-4-3 0,7 0-1 0,-7 0 0 15,6 3 1-15,-5-3 1 0,5 0-1 16,-6 4-1-16,7-4 0 0,-7 3-1 0,0-3 2 0,7 4-1 16,-7-4 0-16,-1 4-1 0,2-4 1 0,-1 3 0 15,0 1-1-15,0-4 1 0,0 4 1 0,0-1-1 0,0 1 1 0,7-4 2 16,-7 4-1-16,0-1 0 16,1 1-1-16,5-4 0 0,-7 4 0 0,2-1-1 0,5-3-1 15,-6 4-1-15,7 0 1 0,-1-4 0 0,1 3 0 0,-7-3 1 0,6 4-1 0,2-4-1 16,-2 4 2-16,1-4-1 0,-1 3-1 15,1-3 0-15,-1 4 0 0,1-4 1 0,-1 0 0 0,1 3 1 16,-7-3-3-16,0 5 1 0,7-2 0 0,-7-3 1 16,0 3 0-16,1 2-1 0,-8-2 1 0,7 1-2 0,0 0 3 15,-1-1 1-15,2-3-1 0,-1 4 1 0,6-1 0 16,-5-3 0-16,5 4-2 0,1-4 2 0,-7 0 0 0,6 0-1 0,1 0-1 16,-1 0-1-16,8 0 0 0,-7 0 1 15,-1 0 0-15,1 0 0 0,-1 0 0 0,-6 0-2 16,7 0 1-16,-7 0 1 0,0 0 0 0,1 0 0 0,-2 0 0 0,1 0 0 15,-6 0-2-15,5 4 2 0,2-4 2 0,-1 0 1 16,-6 0 0-16,5 0 0 0,2 0 0 0,-1 0 2 0,0-4 0 16,0 4 1-16,0 0-2 0,0 0-1 0,-6 0 1 15,6-4-1-15,-7 4-1 0,8 0 0 0,-8 0 1 0,1 0-2 0,-1-3 1 16,1 3-1-16,-1 0 1 0,1 0-1 16,-1 0 1-16,7-4 0 0,-6 4 1 0,7 0-2 0,-8 0 2 0,7 0 0 15,0 0-1-15,-1 0 0 0,2 0-1 0,-1 0 0 0,0 0 0 0,1 0 2 16,-1 0-1-16,-1 0 0 15,-5 4-2-15,-1-4 1 0,1 0 2 0,7 3 0 16,-15-3-2-16,7 0 0 0,1 0-1 0,0 4 0 0,0-4 0 16,-8 4 1-16,8-4-1 0,0 0-1 0,0 3 0 15,-1-3 2-15,-7 0 2 0,15 0-1 0,-7 0-1 0,-1 0 2 16,1 0-2-16,-1 0 1 0,1 0 2 0,-1 0 3 0,7 0-4 16,-6 0-3-16,-1 0 0 0,2-3 0 0,4 3-1 0,-11 0 2 15,11 0-1-15,-11-4-5 0,5 4 3 0,1 0 2 16,-1 0-1-16,-6-4 2 0,7 4-1 0,-7 0-1 0,6 0-1 15,-5-3 2-15,-2 3 2 0,7-4-1 0,-5 4 3 0,5-3 0 16,1 3 3-16,-7-4 0 0,6 0 1 0,1 4 0 16,-1-3 1-16,2-2 0 0,-2 2-2 0,1 3 0 15,-1-3 0-15,-5-2 1 0,5 2 1 0,1 3 0 0,-1-4-2 16,1 1 0-16,5-1 2 0,-5 0 1 0,-1 1-1 16,7-1-2-16,-5 0 0 0,5 4 1 0,-7-3 0 0,7-1 0 0,-7 0-2 15,7 4-1-15,-6-3-1 0,7 3 1 0,-8-4-2 0,7 4 1 16,0-4-1-16,-7 4-2 0,8-3 0 0,-1 3 0 15,0-4 1-15,7 4 1 0,-8 0-2 0,1-4-1 0,0 4 0 16,1 0 2-16,-1-3-1 0,0 3-1 0,0 0 0 16,0 0 0-16,0-4 2 0,0 4 1 0,-7 0-1 0,8 0-1 15,-1 0 1-15,-7 0 1 0,7 0-2 0,-6-4 2 16,6 4-2-16,-6 0 1 0,6 0 0 0,-7 0 1 0,7 0 1 16,-6 0 1-16,-1 0-2 0,8 0 0 15,-8 0 0-15,1 0-1 0,-1 0 0 0,1 0-1 0,6 0 0 0,-7 0-1 16,1 0 1-16,7 0-1 0,-8 0 0 0,1 0 2 0,5 0-2 15,-5 0 3-15,-1 0-2 0,7 0 2 0,-6 0 0 16,-1 0-1-16,1 0 1 0,0 0-1 0,-8 0 1 0,8 0 0 16,-1 0-1-16,-5 4 3 0,5-4 0 0,-6 0-1 15,1 0 2-15,5 0 0 0,-6 0-1 0,1 4 0 0,5-4 1 0,1 0 0 16,-7 0-3-16,6 0 1 0,-6 0-1 16,1 0 0-16,5 0-1 0,-7 0-1 0,9 0 1 0,-2 0 1 0,-6 0 0 15,6 0 0-15,2 0 0 0,-2 0-1 0,1 0 1 16,-7 0-1-16,13 3-2 0,-7-3 0 0,1 0 0 15,-1 4 0-15,1-4-1 0,-1 4 1 0,1-4-1 0,-1 0 1 0,7 3 2 16,-5-3-2-16,4 4 0 0,-5-4 0 16,-1 4 0-16,1-4-1 0,6 3 1 0,-13-3-1 0,13 4 1 0,-13-4 0 15,6 4 0-15,1-1 1 0,-1-3-1 16,-5 4-1-16,5 0 1 0,-6-1 0 0,7-3 0 0,-7 4-1 16,0 0 0-16,7-4 0 0,-7 3 1 0,0-3 2 15,-1 4-2-15,2-1-1 0,-1 2 0 0,0-5 0 0,6 3 1 0,-5-3 1 16,-1 3 0-16,-7-3 0 0,7 5 0 0,0-5 2 15,0 3 0-15,1-3-2 0,5 4 0 0,-13-4-1 16,14 4 1-16,-7-1-1 0,0-3 0 0,0 0 0 0,0 4-1 16,1-1 0-16,-1-3 1 0,-1 4-1 0,1-4 1 15,0 4 1-15,1-4 0 0,-1 3 0 0,0-3-1 0,-1 0 1 16,9 0 0-16,-9 4 1 0,1-4-1 0,0 0-1 16,7 0 0-16,-7 4 0 0,0-4 2 0,0 0 0 0,1 0 0 0,-2 3-1 15,1-3 1-15,0 0 1 0,7 0-1 0,-7 4-1 0,0-4 1 16,7 0 1-16,-7 4-3 0,0-4 0 0,-1 3 0 15,8-3 0-15,-7 4 1 0,0-4-1 0,0 4 0 0,1-4-1 16,5 0 1-16,-6 0 1 0,1 3 0 0,-2-3 2 16,7 0-2-16,-6 4 1 0,1-4 0 0,5 0 0 0,-6 4-1 15,1-4-1-15,5 0 1 0,-6 3-1 16,7-3 0-16,-1 4-1 0,-5-4 1 0,5 4 2 0,1-4-2 0,-1 0 1 16,1 3 0-16,-1-3 0 0,7 4 1 15,-7-4 0-15,8 0 1 0,-1 0-3 0,0 0-1 0,0 0 1 16,0 0 0-16,0 0 1 0,0 0 0 0,1 0-1 0,-1-4-1 15,6 4-1-15,-5 0 1 0,-8 0-1 0,7 0 1 0,0 0-1 16,-1 0 0-16,-5 0-1 0,7 0 0 0,-8 0 2 0,1 0 1 16,-1 0 1-16,1 0 0 0,-1 0 0 0,1 0-1 15,-7 0 3-15,0 0-1 0,0 0 0 0,1 0-1 0,-8 0-1 0,7 0 1 16,-6 0 0-16,-1 0 0 16,0 0 0-16,-6 0 0 0,7 0-1 0,0 0 0 0,-8 0 0 15,1 0-1-15,1 0 1 0,-2 0 0 0,2 0-1 0,-1 4 1 16,0-4 0-16,-7 0 0 0,1-4 1 0,5 4 1 0,-4 0-2 15,-2 0 1-15,0-3 0 0,1 3 1 0,-1 0 1 16,1-4 1-16,-7 4-1 0,6 0 2 0,1 0 2 0,-7-4-1 16,6 4 1-16,-6 0 0 0,6 0-2 0,-6-3 1 0,8 3-1 15,-8-4-1-15,6 4-1 0,0-4 1 0,-6 4-2 16,7 0 0-16,0 0 0 0,-7-3-1 0,6 3 0 16,0-4 0-16,7 0 2 0,-6 4-3 0,0-3 0 0,5 3 0 15,-5 0-1-15,6-4-1 0,0 0 2 0,0 4 0 0,0-3-1 16,1 3 1-16,-2-4 0 0,8 4 0 0,-7-4 1 0,-1 4-1 15,2-3 0-15,-2 3-1 0,2-4 1 0,-1 4 0 16,0-4 0-16,-6 4 0 0,5-3 0 0,2-1 0 0,-8 4 0 16,7 0 0-16,-7-3 0 0,1-1 0 15,6 4 2-15,-7-4 0 0,-6 4-1 0,8 0 1 0,-2-3 0 0,0 3 1 16,0 0-3-16,-6-5 2 0,7 5-1 0,-7 0 2 16,7 0-1-16,-7-3-1 0,6 3 1 0,1 0-1 0,-1-3 1 15,0 3-1-15,2 0-1 0,-2 0 0 0,0 0 0 0,0-5 0 16,2 5-2-16,-2 0 0 0,0 0 1 0,1 0 1 15,6 0 0-15,-6 0 0 0,-1 0-1 0,0 0 1 0,-6-3 0 16,6 3 0-16,-6 0 0 0,8 0 0 0,-8 0 0 16,0 0 4-16,0 0 2 0,0 0 1 0,0 0 1 0,0 0 1 15,0 0 1-15,0 0 2 0,0 0 0 0,0 0-2 16,0 0-1-16,0 0 1 0,0 0-1 0,0 0 2 0,0 0-1 16,0 0 2-16,0 0 1 0,-8 0 1 0,8 0 1 15,0 0 2-15,-6 0 2 0,6 0-2 0,6 0 2 0,-6 0 1 0,0 0-2 16,0 0-1-16,0 0-1 0,0 0-1 0,0 0-2 0,0 0-1 15,0 0-5-15,0 0 0 0,0 0-1 0,0 0-3 16,0 0 1-16,0 0-3 0,0 0 1 0,0 0-2 0,0 0 0 16,0 0 1-16,-6 0 0 0,6 0-1 15,0 0-1-15,0 0 1 0,0 0 0 0,0 0 1 0,0 0-1 0,-6 0-1 16,6-4 0-16,0 4 1 0,-6-3 0 16,6 3 0-16,-7-4-3 0,0 4-2 0,7-4 0 0,-6 4 0 0,-7-3-4 15,7-1-3-15,-2 0-3 0,-4 1-3 0,6 3 4 0,-2-4-2 16,-4 0-3-16,-1 1-2 0,6-1 4 0,0 0 2 15,-5 4 2-15,6-3 3 0,-2-1-1 0,-4 0 2 0,5 1 4 0,0-1 3 16,-6 4 1-16,7-4 0 0,0 1 2 16,-2-1-1-16,2 1 0 0,0-1 1 0,0 4 1 0,6-4-2 0,-7 4 0 15,0-3 2-15,7 3-1 0,0-4 1 16,0 4 3-16,-6 0-1 0,6 0 1 0,0-4 2 16,0 4 2-16,0 0-1 0,0 0 1 0,0 0-1 15,0 0 1-15,-7 0-2 0,7 0 0 0,0 0-1 0,0 0 0 0,7 0-1 16,-7 0-1-16,0 0 0 0,0 0 0 0,0 0 1 0,0 0-1 0,6 0-3 15,-6 0-1-15,0 0 0 0,0 0 0 16,0 0-4-16,0 0 1 0,7 0 0 0,-7 0-1 0,7 4 0 16,-1-4 1-16,0 0 0 0,0 0 2 0,2 4 1 15,-2-4 0-15,0 0 0 0,1 0 0 0,6 3 0 0,-6-3 0 16,-1 0-1-16,0 0-1 0,2 4 1 0,4-4 0 16,-6 0 0-16,1 0 1 0,0 4 0 0,-1-4 0 0,1 0 0 0,-1 3 0 15,0-3-1-15,2 4-2 0,-2-1 3 0,0 1-1 0,0 0 1 16,2 3-2-16,-8 0 1 0,6 1-1 15,-6 3 2-15,6-4 2 0,-6 4 1 0,0 0-2 0,-6 0 1 0,0 4 3 16,-2-4-2-16,2 3 3 0,-6 1 0 16,-2 0 0-16,-5-1-3 0,-1 1 1 0,0 3-3 0,-6 0 1 0,1-3-2 15,-8 7-4-15,-7-3-10 0,2-1-13 16,-1 4-12-16,0 0-20 0,-7 0-25 0,1 0-37 0,-1-4-47 16,7 1-84-16,0-1-128 0,-1-4-58 0,1-3-32 15</inkml:trace>
  <inkml:trace contextRef="#ctx0" brushRef="#br0" timeOffset="51067.78">6702 11767 199 0,'-8'-4'186'0,"8"4"-59"0,0-3-35 16,-6 3-26-16,6-4-19 0,0 4-8 0,-6-4-9 16,6 4-4-16,0-4 3 0,0 1 3 0,0 3 1 0,-7 0 0 15,7-4 0-15,0 4 0 0,0-4 0 0,-6 1 1 0,6 3 0 16,0 0-4-16,0 0-4 0,-7 0-5 0,7 0-4 0,0 0-4 0,0 0-1 15,0 0-3-15,-7 3-4 0,1 1-2 16,6 0-3-16,-6 3 0 0,-1 1 3 0,-6 3 1 0,7 0 1 0,-8 0 1 16,1 3 1-16,7-3 0 0,-14 4 0 15,8 3 1-15,-2 0 0 0,-5-3 0 0,-1 4 3 0,0-1 2 0,-5 0 0 16,5 0 1-16,-6 1 0 0,0-1-1 16,0 4 0-16,-7-4 1 0,7 1-2 0,1-1-2 0,-8 0 0 15,7-3-3-15,-7 3 0 0,7-3 0 0,0-1 0 0,6 1-3 0,-5-1-1 16,5 2-3-16,0-5 0 0,8-1 1 0,-2 5 0 15,8-4 0-15,-7 0-1 0,7 0 2 0,6-4 5 0,0 4-3 16,0-3 0-16,6 2-3 0,7 1 1 16,-7 0-1-16,8 1 2 0,4-1-2 0,-4-4-4 0,12 4 3 0,-7 0 0 15,14 0 0-15,-7-4 0 0,6 4 2 16,1-4-1-16,7 4-1 0,-8-3 2 0,7 3 0 0,6 0 0 16,-5-4 0-16,5 4 1 0,1-3-2 0,-1-1 1 15,1 0-1-15,-1 4 1 0,2-3-2 0,-9-1 0 0,-5 0 1 0,6 0 0 16,-7 4-1-16,-6-3-1 0,1-1 0 0,-7 0 1 0,5 4 0 15,-12-7-1-15,6 7-6 0,-5-4-7 0,-2-3-11 16,-4 3-23-16,4-3-37 0,-5-1-53 0,-1-3-106 0,1 5-100 0,0-5-63 16</inkml:trace>
  <inkml:trace contextRef="#ctx0" brushRef="#br0" timeOffset="56150.09">15721 10631 62 0,'0'-3'212'0,"-6"-1"-64"16,6 0-42-16,-7 1-25 0,1-2-16 0,0 2-8 0,6-1-3 0,-8 1-3 15,2-1-5-15,0 0-2 0,6 1-3 16,-6-1-4-16,6 0-1 0,-7 1 0 0,7-5 0 0,0 5-4 0,0-1-1 16,-7 0-3-16,7 1-3 15,0-1-2-15,7 0-3 0,-7 4-3 0,0-3-3 0,0 3-4 0,0-4 1 16,0 4-4-16,0 0-1 0,0 0-1 0,0 4-2 0,0-1-2 0,0 1 0 15,0 3 0-15,0 4-2 0,0 4 1 16,7 0 0-16,-7 3 0 0,0 4 0 0,0 4 1 16,0-4 2-16,0 7-1 0,0 1 1 0,0-1 0 0,-7 4-1 15,7-1 0-15,0 1 1 0,0 1-3 16,-7 2 0-16,7 1 2 0,-6-1 0 0,-1 1-2 0,1 3 0 0,6-3 1 16,-6 3 0-16,-2 1 0 0,2-1-1 0,0-4-1 0,6 1 0 0,-6 0-1 15,-2-1-4-15,8 1-11 0,-6-4-22 0,6 0-37 16,0-4-54-16,0-3-95 0,0-1-109 0,-6-3-62 15</inkml:trace>
  <inkml:trace contextRef="#ctx0" brushRef="#br0" timeOffset="66300.19">15337 14364 146 0,'0'4'142'0,"0"-4"-37"0,0 0-29 15,-6 0-23-15,6 0-20 0,0 0-13 0,0 0-8 16,0 0-7-16,0 0-4 0,0 0-6 0,0 0-2 0,0 0-4 0,0 0-2 16,6 0-1-16,-6 0-10 0,0 0 0 15,0 0-2-15,6 0-2 0,-6 0-1 0,0 0-4 0,7 0 0 0,-7 0 1 16,7 0 7-16,-7 0 2 0,6 0 1 0,-6 0 3 15,7 4 4-15,-7-4 4 0,0 0 1 0,6 0-2 16,-6 0-4-16,6 0-8 0,2 0-11 0,-8 0-15 0</inkml:trace>
  <inkml:trace contextRef="#ctx0" brushRef="#br0" timeOffset="67485.13">15435 14397 56 0,'-7'0'96'0,"7"0"-19"15,0 0-18-15,0 0-13 0,0 0-14 0,0 0-10 0,0 0-8 16,0 0-4-16,0 0-2 0,-6 0 1 0,6 0 3 0,0 0 4 15,0 0 5-15,-6 0 5 0,6 0 4 0,0 0 3 16,0 0 2-16,-8 0-2 0,8 4-2 0,-6-4-4 0,0 0-5 0,6 0 1 16,-6 0 0-16,-2 0 0 0,2 0 4 15,6 3 1-15,-6-3 2 0,6 0 1 0,-7 0 0 0,7 0-5 0,-6 0-4 16,6 0-4-16,-7 0-5 0,7 0-4 16,-7 0-5-16,7 0-2 0,-6 0-1 0,6 0 3 0,-6 0 0 0,6 0-2 15,-6 0-2-15,6 0 0 0,-8 0 0 0,2 0 2 16,6 0 0-16,-6 0-5 0,6 0 2 0,-7 0 1 0,7 0 0 15,-6 4 0-15,6-4 0 0,-7 0 1 0,7 0-1 16,-7 4-1-16,7-4 1 0,-6 0 0 0,6 0 1 16,-6 3-1-16,6-3 0 0,-7 0-1 0,0 0 2 0,1 4 1 0,6-4 0 15,-6 0 0-15,-1 0-2 0,0 4 0 16,1-4 0-16,-1 0 1 0,1 3-1 0,0-3 0 0,-1 0 0 0,-6 0-1 16,7 4 1-16,-2-4 0 0,2 0 0 15,0 0 1-15,-7 4-1 0,6-4 1 0,1 0-1 0,-7 0 2 0,7 3 0 16,-8-3-1-16,8 0-1 0,-7 4 1 0,0-4 1 0,6 0-2 0,-5 0 0 15,-2 0-2-15,1 4 1 0,0-4-1 16,0 0 0-16,-7 3-1 0,8-3 2 0,-2 0 1 16,-5 0 1-16,6 4 0 0,-6-4 2 0,-1 0 0 0,0 0-2 15,1 4 2-15,-1-4-1 0,0 3-1 0,1-3 0 16,-1 0-3-16,1 4 1 0,0-4 0 0,-1 0 1 16,1 4 0-16,5-4 1 0,2 0-1 0,-8 0-1 0,7 3 5 15,-1-3-2-15,2 0 0 0,-2 0-1 0,2 0 0 0,-1 0-1 0,-1 0 0 16,8 0 0-16,-6 0 0 0,-2 0 0 0,8 0-1 15,-7 0 0-15,-1 0-2 0,2 0 1 0,-2 0 2 0,2 0 0 16,-2 0 0-16,1 0 0 0,1 0 1 16,-2 0 0-16,2 0 1 0,-8 0 1 0,7 0 0 0,-7 0 0 0,0 0-2 15,1 0-1-15,6 0 0 0,-13 0 0 0,7 4 0 16,-1-4 0-16,1 0-2 0,-1 0 2 0,0 3-1 0,-6-3 1 0,7 0 0 16,-1 0-2-16,1 5 0 15,-1-5 2-15,0 0 1 0,1 3-2 0,-1 1 1 0,1-4 0 0,0 0 0 16,5 4 0-16,-5-4 0 0,-1 3 0 0,8 1 1 0,-2-4 1 0,-5 0 0 15,6 4 0-15,0-1 0 0,-7-3-1 16,7 4 0-16,0-4 1 0,-6 3-3 0,5-3 0 0,2 4-2 0,-8-4 3 16,7 4-1-16,-7-4 1 0,0 3 0 15,2-3-1-15,-2 4 0 0,1-4 1 0,-1 4 2 0,-6-1-2 0,6-3 1 16,-6 0 0-16,0 4 0 0,0-4 0 16,-6 4 0-16,-1-4 0 0,7 3-1 0,-7-3 0 15,-5 4 0-15,5-4 0 0,-7 4 0 0,1-4 0 0,-6 3 1 16,-1-3-1-16,1 4 2 0,-1-4 0 0,-6 4 1 0,0-4 3 15,6 3 2-15,-5-3 5 0,5 4 0 0,-7-4 5 0,8 0 1 16,-1 4 2-16,1-4-2 0,-1 0 0 0,7 0-1 16,0 0-4-16,0 0-3 0,7 0-3 0,-8 0-1 0,1 0-2 15,7 0 1-15,-1 0-1 0,1 0 0 0,-7 0-2 16,6-4 3-16,0 4-1 0,0 0 1 0,-6-4-1 0,7 4-1 16,-1-3-1-16,1 3 0 0,-7-4-1 0,7 4 1 15,-8-4 0-15,1 1-2 0,0 3 4 0,0-4-1 0,0 0 2 0,-7 1 0 16,0-1-1-16,1 0-1 0,-1 1 2 0,1-1 1 15,-7 0 1-15,7 1 1 0,-2-1 1 0,2-3 3 0,-1 3 2 16,7-3 3-16,-6 3-1 0,5-3 0 0,2 3-2 16,-1-4-1-16,-1 5 0 0,1-4-3 0,7 3 0 15,-1 0-2-15,1 1-1 0,-1-1 0 0,7 0 0 0,0 1 0 16,0 3-2-16,0-4 0 0,0 4 4 0,0 0-5 16,6 0-1-16,-6-4-3 0,7 4 0 0,-1 0 0 0,1-3 0 15,-1 3-2-15,7 0-5 0,0 0 2 0,0 0 2 0,0 0 0 0,0 0 1 16,7-4 1-16,-1 4 0 0,0 0 0 0,1 0 0 15,0 0 1-15,6 0-1 0,-8 0 1 0,8 0-1 0,0 0 0 16,0 0 0-16,-6 0 0 0,6 0-1 0,0 0 0 16,0 0 2-16,0 0-1 0,0 0 0 0,0 0-3 0,0 0 2 0,0 0-2 15,0 0-4-15,0 0-6 0,0 0-11 16,6 0-9-16,-6 0-17 0,8 0-22 0,-8-4-33 0,6 4-44 16,0-3-57-16,1-1-106 0,0 0-66 15</inkml:trace>
  <inkml:trace contextRef="#ctx0" brushRef="#br0" timeOffset="67884.8">10648 14137 379 0,'0'-11'368'0,"0"4"-142"0,0-1-100 0,0 1-59 0,0 3-31 15,0-3-13-15,7 3-5 0,-7-3-1 0,0 0 4 0,0 3 5 16,0 1 5-16,0-1 5 0,0 0 3 0,0 1-3 15,-7 3-2-15,7-5-7 0,0 5-5 0,0 0-7 0,0-3-5 0,0 3-6 16,-6 3-2-16,-1-3-1 0,0 5-1 16,-5-2 1-16,4 5-1 0,-4-1-1 0,-8 0 0 15,7 4 1-15,-7 0 0 0,8 0 0 0,-8 0 1 16,1 4 2-16,-1-1-1 0,0 1 2 0,1-1-1 0,-1 5 2 0,0-1 0 16,2 1 2-16,-2-1 0 0,1 0-1 15,-1 0 0-15,7 1 1 0,-7-1-2 0,7 1 2 0,6-5-3 0,-5 5-2 16,6-5-1-16,-2 1-1 0,2-1 0 0,6 1 0 0,0 0 3 0,-6-1-3 15,12 1 0-15,-6 0 0 16,0-1 1-16,6-3 0 0,2 4 0 0,4-4-1 0,-6 4 0 0,8-4 0 0,5-1-1 16,-5 5 0-16,4-3 0 0,2-2 0 15,7-2 1-15,-1-1-1 0,0 0 1 0,6-3 0 16,1 0 1-16,6-1-1 0,0 1-1 0,7 0-6 0,-1-4-5 16,1 3-8-16,5-3-12 0,2 0-17 0,-1 0-21 15,0 0-29-15,-6 0-39 0,6 0-54 0,-7-3-87 0,1 3-88 16</inkml:trace>
  <inkml:trace contextRef="#ctx0" brushRef="#br0" timeOffset="69051.11">11338 14470 222 0,'-45'0'245'0,"-1"-3"-83"0,-5 3-59 0,4 0-37 0,-5 0-24 0,1-4-12 15,-2 4-4-15,7 0 0 0,-5 0 1 16,-2-4 2-16,8 4-1 0,-7 0 0 0,6-3-2 0,1-1-1 16,-2 4-5-16,9 0-4 0,-1 0-3 15,0-4-5-15,-1 4-4 0,8 0-4 0,-1 4-4 0,7-4-3 0,1 0-5 16,5 0-7-16,0 0-7 0,7 4-9 0,0-4-13 0,6 0-11 0,1 3-9 15,0-3-14-15,6 0-17 0,0 0-16 16,6-3-27-16,-6 3-34 0,6 0-58 0</inkml:trace>
  <inkml:trace contextRef="#ctx0" brushRef="#br0" timeOffset="70179.66">16913 14448 161 0,'-19'-7'388'0,"-1"-4"-109"16,8 7-101-16,-2-3-72 0,1 0-42 0,0 3-25 0,0 0-17 15,0-3-8-15,6 3-7 0,1 1-1 0,-7-1-3 0,6 1 1 16,1-1-1-16,0 4 2 0,-1-4 3 0,7 4 0 16,-7-3 3-16,1 3-1 0,6-4-1 0,-7 4 1 15,7-4 0-15,0 4 0 0,0 0-3 0,-6-3 0 0,6 3-2 16,0 0 0-16,0 0 0 0,0 0-3 0,6 0-1 0,-6 3 0 16,0-3-1-16,7 4 0 0,-1 0 0 15,1-4 1-15,6 3 1 0,7 1 0 0,-8 0 3 0,8-1-3 0,6-3 3 16,1 4 1-16,5-1 1 0,1-3 0 0,6 4 2 0,6 0 1 0,1-4 2 15,-1 0 2-15,7 0 1 0,7 3-2 16,-7-3 2-16,13 0-2 0,-6 4-1 0,6 0-2 0,6-4 1 16,-6 3-2-16,8-3-2 0,4 4-1 0,-5-4-3 15,6 0 0-15,0 4-1 0,7-4-2 0,-7 0-1 0,0 0-2 16,1-4 0-16,-8 4 2 0,0 0-1 0,2-4 1 16,-2 4-1-16,-6-3 1 0,0-1 1 0,-6 0 3 15,-1 1 1-15,1-1-4 0,-6-3 3 0,-2 3-1 0,1 1 0 0,1-5 2 16,-8 5-4-16,-5-5 0 0,-2 5-2 0,1-5 2 15,-6 1 0-15,-7 3 2 0,0-3 0 0,-7 3 3 0,1 0 1 16,-14 1 1-16,8-5 0 0,-8 1 0 0,-6 0 1 16,-6-1 0-16,0-3-2 0,-2 1-3 0,-11-1-3 0,-1 0-1 15,-6 0-2-15,0 0 1 0,-13 0-1 0,0 0-1 16,1 4 2-16,-2-4 2 0,1 3 0 0,0-3 2 0,7 4 5 0,-1-1 2 16,7 1 2-16,6 3 3 0,8 1-1 15,-2-1-4-15,8 4-1 0,6-4-1 0,0 4-6 0,13 0-4 0,0 0-6 16,7 0-4-16,5 0-1 0,1 0 1 0,7 0-1 0,6 0 0 15,0 0 1-15,0 0 2 0,0 4 0 16,7-4 3-16,-1 4 1 0,-5-1 0 0,5 1 1 0,1 0 2 0,-7 3-1 16,0-3 1-16,0 3 3 0,-7 4 0 15,2-3 1-15,-9-2-1 0,-5 6 1 0,0-5 2 16,-8 4 1-16,-6 0 4 0,-6 4 2 0,0-1 2 0,-6 1-3 16,-6-1 5-16,-8 1 3 0,-7 3 1 0,-5-3 0 0,-7 4-3 15,0-1-1-15,-7-4-2 0,-6 5 2 0,-7-1-6 16,-6-3-5-16,0 3-5 0,-6-4-8 0,-1 5-6 0,0-4-8 15,-5-1-9-15,4 1-9 0,2 3-6 0,0-3-8 0,-2-1-15 16,8-3-11-16,0 5-22 0,7-6-27 0,6 1-48 0,0 0-74 16,6 0-89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2-23T10:42:21.1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591 13705 68 0,'13'0'153'0,"-6"0"-35"0,5 0-32 0,-4 0-25 0,4 0-21 16,2 0-13-16,-1 0-13 0,-7 0-5 0,7 0-4 0,0 0-1 15,0 0-2-15,0 0-1 0,0 0-1 0,7 0 3 16,-8 0 0-16,2-4-1 0,-1 4 4 0,6 0-1 0,-6 0 2 16,1-4 0-16,5 4 0 0,-6 0-2 0,0-3-1 15,0 3 0-15,6 0-2 0,-5-4-1 0,-2 4-1 0,1-4 0 0,1 4 1 16,6-3 1-16,-8 3-1 0,1-4 3 0,0 4 2 15,0-4 0-15,1 4 2 0,-2-3 0 0,2 3 2 0,-2-4 0 16,1 4 4-16,1-3-1 0,-8 3 0 0,7-4-1 0,-6 4-1 16,5-4-3-16,-5 4-1 0,-1-3-2 15,8 3-2-15,-8 0-2 0,-6-4-3 0,6 4 2 0,2-4 1 0,-2 4 0 16,-6 0 0-16,6 0 1 0,0 0-6 16,1-3 2-16,-7 3 2 0,7 0 0 0,-1 0 0 0,1 0 0 15,-1 0 0-15,0 0 0 0,-6 0 3 0,8 0 0 0,-2 0-2 16,-6 0-1-16,6 0 1 0,0 0-1 0,-6 0 0 0,7 0 0 15,0 0 0-15,-7 0 0 0,6 0 0 0,1-4 1 0,-1 4-1 16,-6 0-1-16,7 0 0 0,0 0 1 0,-7 0 0 16,6 0 0-16,0 0 1 0,-6 0-2 0,6 0 1 0,2 0-1 0,-8 0 0 15,6 0-1-15,-6 0 1 16,6 0 2-16,-6 0-2 0,7 0 0 0,-7 0 1 0,6 0 1 0,1 0 0 16,-7 0-1-16,7 0 1 0,-1-4 0 15,-6 4 1-15,6 0 3 0,-6 0 2 0,6-3 1 0,-6 3 2 0,8 0 3 16,-8 0 1-16,6-4 0 0,-6 4 1 0,0 0 0 0,6 0 0 0,-6 0 1 15,0 0-4-15,0 0-2 0,0 0 1 16,0 0 1-16,0 0-1 0,0 0-2 0,0 0-3 0,0 0-1 0,0 0 0 16,0 0-1-16,0 0-3 0,0 0-2 15,-6 0 1-15,6 0 0 0,0 0 1 0,0 0-2 0,0 0 0 0,-6 0 1 16,6 0-2-16,0 0 0 0,0 0 0 16,0 0 1-16,0 0-1 0,-8 0-1 0,8 0 2 0,0 0-2 15,0 0 1-15,-6 0-2 0,6 0-2 0,0 0-2 0,0 0 1 16,-6 0-3-16,6 4-2 0,-6-4-1 0,-1 0-1 15,0 3 1-15,7-3 0 0,-6 0 0 0,-1 4-2 0,7-4 1 0,-6 0-1 16,0 0 0-16,6 4-4 0,-8-4-7 16,8 0-9-16,0 3-9 0,0-3-12 0,0 0-9 15,0 0-15-15,0 0-14 0,0 0-12 0,0 0-10 16,0 0-13-16</inkml:trace>
  <inkml:trace contextRef="#ctx0" brushRef="#br0" timeOffset="1011.92">27516 13672 28 0,'7'0'78'0,"-7"-4"-12"0,0 4-7 0,6-3-9 16,-6 3-9-16,7 0-11 0,-7 0-8 16,6 0-6-16,-6 0-4 0,7 0 0 0,-7 0-5 0,6 0-1 15,-6 0-3-15,7 0 1 0,-7 0 1 0,0 0 0 16,6 0-2-16,0 0-1 0,-6 0 1 0,8 0 0 0,-8 0 0 0,6 0 1 15,-6 0 1-15,6 0 0 0,1 0 2 0,-7 0 3 0,6 0 1 16,-6 0 1-16,7 0 1 0,0-4 1 16,-1 4 1-16,0 0 1 0,-6 0 2 0,6-4-4 0,2 4 0 15,-2 0-4-15,-6 0-1 0,6 0-2 0,1 0-2 16,0 0-1-16,-1 0-1 0,1 0-1 0,-1 0 0 0,0 0-1 0,-6 0 3 16,14 0-2-16,-8 0-2 0,-6 0 6 15,6 0-5-15,1 0 0 0,0-3-1 0,-1 3 0 0,1 0-1 0,-7 0 2 16,6 0 0-16,0-4-3 0,1 4 2 0,0 0 2 0,-1 0 1 0,-6 0 1 15,6 0 0-15,2 0 0 0,-8 0 1 16,6 0-1-16,-6 0 0 0,6 0 1 0,-6 0-1 16,7 0-1-16,-7 0-1 0,0 0-1 0,6 0 0 0,-6 0 0 15,0 0-1-15,7 0-1 0,-7 0 0 0,0 0 1 0,0 4 0 16,0-4 3-16,0 0-1 0,6 0 1 16,-6 0-1-16,0 0 2 0,0 0 3 0,7 0 4 0,-7 0 2 0,0 0 4 15,6 0 3-15,-6-4 2 0,6 4 3 0,2 0-1 0,-2 0-3 0,-6-4-2 16,6 4-5-16,1 0-5 15,0 0-3-15,-1-3-2 0,-6 3-4 0,6-4 0 0,1 4-1 0,-1-4-1 16,8 4-1-16,-8-3-4 0,0 3-6 0,8-4-2 16,-8 0-5-16,0 4-6 0,7-3-3 0,-6 3-5 0,0-4-7 0,-1 4-9 15,-6-4-7-15,6 4-8 0,2-4-10 16,-8 4-10-16,6-3-12 0,-6 3-9 0,0 0-12 0</inkml:trace>
  <inkml:trace contextRef="#ctx0" brushRef="#br0" timeOffset="3761.85">21095 14393 224 0,'-7'0'217'0,"1"-3"-63"0,6 3-53 0,-7-4-41 0,7 4-24 15,-7-3-9-15,7-1-4 0,-6 0 2 16,6 4 1-16,-6-3 5 0,6-1 1 0,-8 0 0 0,2 4 2 0,0-3-2 16,6-1-1-16,-6 0-3 0,-1 1-4 0,7-1-2 0,-7 0-4 15,1 1 1-15,-1-1-3 0,1 4 3 0,0-4-2 16,-2 4-3-16,-4-4 1 0,6 4-2 0,-1 0 0 0,-6 0-2 15,0 0-2-15,6 4-2 0,-12-4-2 0,5 4-2 16,2 0-1-16,-1-1 0 0,-7 1 0 0,8 0 1 16,-8-1-3-16,6 5 0 0,-5-5 2 0,5 5 0 15,-4-5 0-15,-2 5-2 0,0-1 1 0,7 4 0 0,-7-4 1 16,1 4-1-16,-1-4-1 0,8 4 0 0,-2 4 0 16,-5-4 5-16,6 3-3 0,0 2 0 0,-7 2 0 0,8 0-1 0,-2 4 2 15,1-4-2-15,1 4 1 0,-2 1 0 0,2-2-1 0,-2 5-1 16,8-4 2-16,-7 3-1 0,6-3-1 0,-6 0 0 15,7 1 0-15,0-1 0 0,-2-1 1 0,8-2 0 0,-6-1-2 0,6 0 1 16,0 0 1-16,6-2 0 0,2 2-1 16,-8-4 0-16,12 1 0 0,-5-4 1 0,6 0 0 0,-7 0 1 15,7 0-2-15,7 0 0 0,-7 0 1 0,0-4 0 16,6 0 1-16,1 1-2 0,0-1 1 0,-8 1-1 16,15-5-1-16,-7 1 1 0,-2 0 0 0,2-1 0 15,-1-3-1-15,7 4 0 0,-6-4 0 0,7 0 0 0,-9-4 1 0,9 4-1 16,-1-3-1-16,0-1 2 0,0 0 0 0,1-3 1 0,-2-1-2 0,8 1 1 15,-8 0-1-15,2-4-1 0,-1 3 0 16,0-2 0-16,0 2 1 0,0-3-2 0,0 0 1 0,0 0 1 16,0-3 1-16,0 3 0 0,-6 0 0 0,5-4-1 15,-5 4-2-15,0-4 3 0,-1 4 2 0,1-3-2 0,-7 3 0 16,0-4 0-16,0 0 0 0,0 5 0 0,-6-5 1 16,5 0 1-16,-4-3 2 0,-2-1 2 0,-6 1 1 0,0 0 1 0,0-4 0 15,0 0 2-15,0 0 5 0,0 0 3 0,-6 0 1 16,-2-4-2-16,2 1 2 0,0-1-1 15,-8 1 0-15,8 2-2 0,-7-2-3 0,0 3 0 0,0 0 1 16,0 0-1-16,0 0 2 0,-6 4-1 0,-1 3 2 0,-6 0-2 16,6 0-2-16,1 4-5 0,-7 4-2 0,0 0-4 15,-1 0-5-15,1 3-2 0,1 4-5 0,-9 4-9 0,2 3-12 16,7 0-19-16,-8 4-29 0,0 0-57 0,0 0-105 0,8 4-109 16,-1-4-59-16</inkml:trace>
  <inkml:trace contextRef="#ctx0" brushRef="#br0" timeOffset="6441.96">27249 13661 14 0,'0'0'98'0,"-6"0"-13"0,6 0-9 0,0 0-11 0,0 0-7 0,0 0-10 16,0 0-8-16,0 0-6 0,0 0-8 16,0 0-5-16,0 0-4 0,0 0-3 0,0 0-1 0,0 0-3 0,0 0 1 15,0 0-2-15,0 0 1 0,0 0-1 16,0 0-2-16,0 0 1 0,0 0-1 0,0 0 3 0,0 0 0 0,0 0 0 15,0 0 5-15,-7 0 1 0,7 4 2 0,0-4 4 0,0 0 2 0,0 0 2 16,0 0 1-16,0 0 1 16,0 0-4-16,-7 0-1 0,7 0-1 0,0 0-3 0,0 0-3 0,0 0-3 15,0 0-3-15,0 0-4 0,-6 0-1 16,6 0-2-16,0-4-1 0,0 4-2 0,0 0 0 0,0 0-3 0,0 0 0 16,-6 0 2-16,6 0 1 0,0 0-1 15,0 0 0-15,0 0 1 0,0 0 1 0,0 0 0 0,0 0-1 0,0 0 0 16,-6 0-1-16,6 0 0 0,0 0 0 0,0 0 0 0,-8 0 0 0,8 0 1 15,0-4 0-15,0 4-1 0,0 0 0 16,-6 0 1-16,6 0 0 0,0 0-1 0,0 0 1 16,0 0-1-16,0 0-2 0,0 0 0 0,0 0-1 0,0 0-3 15,0 0-2-15,0 0-3 0,0 0-4 0,0 0-7 0,0 0-6 16,0 0-4-16,0 0-8 0,0 0-8 16,6 0-9-16,-6-3-9 0,0 3-11 0,0 0-9 0,0 0-12 0,0 0-14 15,0 0-13-15,0 0-16 0</inkml:trace>
  <inkml:trace contextRef="#ctx0" brushRef="#br0" timeOffset="9447.84">26455 13705 38 0,'0'0'168'0,"0"0"-18"0,0 0-23 15,0 0-22-15,0 0-22 0,0 0-22 0,0-4-18 16,0 4-13-16,0-4-9 0,6 1-7 0,-6-1-3 0,6-3-1 0,-6 3 2 16,7 0 3-16,-7 1 5 0,0-1 3 15,7 1 4-15,-7-1 5 0,0 0 1 0,0-3 3 0,6 3-1 16,-6-3-1-16,0 3 0 0,0-3-3 16,0 0 0-16,0-1-1 0,6 1 1 0,-6-4-2 0,0 3 0 0,0-3-1 15,7 0-1-15,-7 0-1 0,0 1-6 0,7-1-1 0,-1 0-3 0,1 0 1 16,-7 0-2-16,6-4 1 0,1 4 0 15,-1 0 0-15,1 0 2 0,5-4-3 0,-4 4-3 0,4-3-1 16,1-1-2-16,0 0-2 0,0 1-2 0,7-1-1 16,-7-4 0-16,7 5 2 0,-1-4 1 0,0-1 0 0,1 1 1 0,6 0 0 15,-7 0 1-15,8-1 0 16,-8 1 0-16,8-1-2 0,-8 1-2 0,7 0 0 0,-6 0 1 16,-1 3-1-16,0 0-3 0,8 1 0 0,-7-1 0 15,-2 1 0-15,-4 2-2 0,5 1 1 0,1 0 0 0,-8-3 0 0,2 6-1 16,-1-3 0-16,7 0 0 0,-8 0 0 0,2 4 1 0,-2-4-1 0,1 0 0 15,1 4-1-15,-8-5 2 0,8 6-1 16,-2-2 1-16,1-3-2 0,0 4-1 0,0-1 2 0,1 1 0 0,-2 0 0 16,1-1-1-16,0 1 1 0,0 3-1 15,1-3 1-15,4 0 1 0,-4 0-2 0,-1 3 1 0,7-3 0 0,-8 3 1 16,2-3 0-16,5 3-1 0,-6 0 0 16,0 1 1-16,0-1-1 0,0 0 0 0,0 1 0 0,0-5-3 0,0 8 3 15,0-4-1-15,0 1 1 0,1-1-1 0,-2 0 1 0,1 4 0 16,1-3-1-16,-2 3 0 0,-6-4 0 15,8 4 1-15,-1-4 0 0,-6 1 0 0,-1 3 0 0,7 0 0 16,-7-4 0-16,-6 4 0 0,14 0 0 0,-8 0 0 16,-6 0 0-16,13 0-1 0,-6 0 0 0,-1 0 1 15,1 0-1-15,-1 0 1 0,0 0-2 0,1 0 1 0,0 4-1 16,-1-4 1-16,-6 0 1 0,6 0 0 0,2 3-2 0,-2-3 0 0,-6 0 0 16,6 0 1-16,1 0 1 0,-1 0-2 15,-6 4-1-15,7-4 1 0,-7 0 1 0,6 0-2 0,1 4 0 16,-1-4 0-16,0 0-2 0,2 0-1 0,-8 0-1 15,6 0 0-15,-6 0 1 0,6 0 1 0,-6 0 0 0,7 0 0 16,-7 0 0-16,7 0 3 0,-7 0 2 0,0 0-1 0,6 3 1 16,-6-3-1-16,0 0 1 0,0 0 1 0,0 0 0 15,0 0-1-15,0 0 1 0,0 0-1 0,0 0 1 0,0 0 0 16,0 0 0-16,0 0-1 0,0 0 1 0,0 0 0 16,0 0-1-16,0 0-1 0,0 0 1 0,0 0 0 0,0 0 0 15,0 0 0-15,0 0-4 0,-6 0-6 0,6 0-9 0,-7 0-9 16,7 0-23-16,-7 0-42 0,1 0-64 0,0-3-100 0,-2 3-105 15,-4-4-54-15</inkml:trace>
  <inkml:trace contextRef="#ctx0" brushRef="#br0" timeOffset="9816.04">27639 12433 186 0,'8'0'173'0,"-8"0"-44"0,6 4-34 16,-6-4-22-16,6 0-14 0,1 4-7 16,6-4-6-16,-6 0-2 0,-1 0-9 0,7 3-3 0,0-3-2 0,-7 0-1 15,8 0 2-15,5 4-2 0,-6-4 0 0,0 0-2 0,7 0 1 0,-7 0-3 16,6 0-3-16,-6-4-5 0,7 4-4 15,-7 0 0-15,0 4-4 0,6-4-2 0,-12 4-1 0,6-4 1 0,0 0-2 16,-6 3-2-16,5-3 0 0,-5 4-1 16,-1 0-1-16,1-4-1 0,-7 3 1 0,7 1-1 0,-7 4 2 15,6-5 1-15,-6 5 4 0,0-1 4 0,0 4 5 16,0 4 0-16,0-1 3 0,-6 4 1 0,-1 1 3 0,0-1-1 0,1 4-1 16,-1 4-3-16,-5-1-6 0,-2 5-1 15,-5-1-3-15,6 0-4 0,-6 4-7 0,-1 0-4 0,-6 0-12 16,6 0-19-16,-5 0-25 0,5 0-44 0,0-4-59 0,-6 4-131 15,7-7-72-15</inkml:trace>
  <inkml:trace contextRef="#ctx0" brushRef="#br0" timeOffset="11181.99">27829 12767 60 0,'0'0'157'0,"0"0"-24"0,0 0-18 0,0 0-20 15,0 0-17-15,0 0-14 0,0 0-12 0,0 0-10 0,0 0-7 16,0 0-4-16,0 0-4 0,0 0-3 0,0 0 0 15,0 0-2-15,0 0 0 0,0 0 0 0,0 4-1 0,0-4-2 16,0 0 1-16,0 0-3 0,0 3 1 0,0-3-2 0,-7 4 2 16,7 3-1-16,-6-3 6 0,-1 3-3 0,1 1-2 15,0 3-3-15,-8-4-3 0,8 7-2 0,-8-3-3 0,2 0-4 0,-1 4-5 16,-1-4-1-16,-5 4-3 16,6 0-1-16,-6-1-9 0,5 1-20 0,-6-4-19 0,8 3-26 0,-1-3-52 15,0 0-77-15,0 0-97 0,-1 0-53 0</inkml:trace>
  <inkml:trace contextRef="#ctx0" brushRef="#br0" timeOffset="21212.14">20196 13679 119 0,'0'0'124'0,"0"0"-11"0,0 0-11 16,0 0-12-16,0 0-16 0,0 0-17 0,0 0-16 0,0 0-12 0,0 0-9 16,-6 0-8-16,6-4-5 0,0 4-4 15,0 0 2-15,0 0 1 0,0 0 0 0,0-3 1 0,-8 3 5 16,8 0 4-16,0 0 6 0,0-4 3 0,0 4 2 0,0 0 1 15,0 0 0-15,0 0 0 0,0-3-3 0,0 3-2 16,0 0-5-16,0 0-4 0,0 0-2 0,0 0-3 0,-6 0 2 0,6 0-1 16,0 0 0-16,0 0 0 0,0 0 2 15,0 0 0-15,0 0 0 0,0 0-1 0,0 0-1 0,0 0-2 0,0 0-1 16,0 0-4-16,0 0-1 0,0 0-1 16,0 0-1-16,0 3-1 0,0-6-1 0,0 3-1 0,0 0-1 0,0 0 0 15,0 0 1-15,0 0-2 0,6 0-2 0,-6 0 1 0,0 0-1 0,0 0 0 16,0 0 0-16,0 0 3 0,0 0-2 15,8 0-1-15,-8 0 2 0,0 0 0 0,6 0 0 0,-6 0 0 16,0 0 2-16,6 0-2 0,-6 0 1 16,7 0 1-16,-7 0 3 0,0-4-1 0,6 8 0 0,-6-4 0 0,0 0-1 15,7 0 0-15,-7 0 1 0,0 0 0 16,0 0 0-16,0 0 1 0,0 0 0 0,0 0 2 0,0 0 1 0,0 0 2 16,0 0 1-16,0 0 1 0,0 0 0 15,0 0 2-15,-7 0 0 0,7 0 0 0,0 0 0 0,0 0-2 16,-6 0-1-16,6 0-2 0,0 0 0 0,0 0-2 0,-7 0 0 15,7 0 0-15,0 0-1 0,0 0-1 0,0 0 0 0,0 0 0 16,0 0-2-16,7 0 0 0,-7 0 0 16,0 0-1-16,0 0-2 0,6-4-2 0,-6 4 0 0,7 0-1 15,-1 0 0-15,-6 0 0 0,13-4-2 0,-7 4-3 0,2 0 0 0,-2 0-2 16,7 0-2-16,-6-3-3 0,-1 3-3 16,7 0-4-16,0 0-2 0,-6-4 2 0,5 4-7 0,2 0 0 0,-1-4-2 15,-1 4-6-15,2 0-7 0,-2-3-12 0,8 3-11 0,-7-4-16 0,0 4-8 16,6-4-11-16,-5 4-6 0,6 0-1 15</inkml:trace>
  <inkml:trace contextRef="#ctx0" brushRef="#br0" timeOffset="22482.03">27327 13639 55 0,'0'-4'75'0,"0"4"5"0,0 0-2 15,0-3-4-15,0 3-9 0,0 0-14 0,0-4-10 16,-6 4-7-16,6-4-6 0,0 4-8 0,0-3-7 16,0 3-5-16,0-4-1 0,0 4-3 0,-7-4-2 0,7 4-3 15,-6-4-2-15,6 1 1 0,-7 3-1 0,7 0 0 0,-7-4 1 16,1 4 1-16,6-4 2 0,-6 4 1 0,6-3-2 0,-6 3 1 15,6-4-1-15,-8 4-1 0,8-4 1 0,-6 4 0 0,6-3 0 16,0-1-1-16,0 4 1 0,0-4 0 0,-6 4 0 0,6-3 0 16,0-1-1-16,0 4 0 0,0-4-3 0,0 1-1 15,0-1 0-15,0 4-1 0,0-4-3 0,0 4-1 0,0-3-3 16,6-1-2-16,-6 4-2 0,0-3-3 16,0-1-1-16,0 0 1 0,6 1 2 0,-6 3 2 0,0-4 3 0,0 0 4 15,0 1 5-15,0-1 2 0,0 0 0 0,0 1 2 0,0 3 0 16,0-8 0-16,-6 8 1 0,6-3 0 0,0-1-2 15,0 0 1-15,0 4-3 0,0-3-4 0,0-1-6 16,0 0-11-16,0 4-9 0,0-4-10 0,0 1-5 0,0 0-4 0,-6-2 2 16,6 2 2-16,0-1 5 0,0 4 9 0</inkml:trace>
  <inkml:trace contextRef="#ctx0" brushRef="#br0" timeOffset="22631.78">27249 13448 14 0,'0'-4'40'0,"0"1"15"0,-6-1 11 0,6 1 11 0,0-1 5 16,0 0 3-16,-7 1-3 0,7 3-6 0,0-4-9 0,0 0-10 15,0 1-6-15,-7-1-8 0,7 0-8 0,0 1-8 0,0-1-5 0,0 0-5 16,0 1-6-16,0-1-4 0,-6 0-4 0,6 1-5 15,0-1-5-15,-6 0-2 0,6 1-6 0,-6-1-3 16,-2 4-5-16,2-3-3 0,6-1-2 0,-6 0 0 0,-1 1 2 0,0-1-2 16,1 0 4-16,6 1-1 0,-7-5-4 15,1 5-7-15,0-2-11 0,6-2-10 0,-7 4-13 0,7-5-15 0,-7 5-18 16,7-5-15-16</inkml:trace>
  <inkml:trace contextRef="#ctx0" brushRef="#br0" timeOffset="22981.8">26846 12602 4 0,'0'-4'217'0,"-8"-3"-52"0,8 3-35 0,0-3-40 0,0 3-45 16,0 1-27-16,-6-5-20 0,6 5-16 15,0-1-10-15,0 0-12 0,0 1-9 0,0-5-6 0,0 5-2 0,0-1-2 16,0 0-4-16,0 1-1 0,0-1-6 16,6 1-9-16</inkml:trace>
  <inkml:trace contextRef="#ctx0" brushRef="#br0" timeOffset="23112.16">26813 12375 165 0,'-7'-7'180'0,"7"3"-57"16,0-3-59-16,-6 3-32 0,6-3-21 0,0-1-12 0,0 5-20 16,0-4-13-16,0 2-15 0,0-2-17 0,0 0-26 15,0 3-30-15,6-3-54 0</inkml:trace>
  <inkml:trace contextRef="#ctx0" brushRef="#br0" timeOffset="24781.76">27223 13767 90 0,'0'-3'104'16,"0"3"-2"-16,0 0 0 0,0 0-7 0,0-5-9 0,0 5-12 0,0 0-10 15,0 0-12-15,0-3-11 0,0 3-7 16,0-4-6-16,0 4-2 0,0 0 3 0,0-4 3 0,0 1 3 16,0 3 1-16,0-4 0 0,0 4-3 0,0 0-2 15,0 0-2-15,0-3-6 0,0 3-7 0,0 0-3 0,0-4 0 0,0 4-4 16,-6 0 3-16,6 0 0 0,0 0-3 15,0 0 1-15,0 0 1 0,0 0-3 0,0 0-1 0,-6 4 0 16,6-1-3-16,0 1-1 0,-8-1 0 0,8 1 0 0,-6 3 0 0,6 1-1 16,0 0 1-16,0-1-1 0,-6 0 1 15,6 0-1-15,0 1-1 0,0-1 0 0,0-3-1 0,6 3 1 0,-6-3 1 16,0 3 0-16,0-3 1 0,6-1 2 16,-6-3 1-16,8 4 1 0,-2-4 5 0,-6 0 0 0,6 0 1 0,0 0 4 15,1-4 1-15,-7 4 1 0,7-3 1 0,-1-5 0 0,1 5-1 0,-1-5 2 16,0 1 0-16,-6-4-3 0,8 4-2 15,-2-4 1-15,-6 0-1 0,0-1 1 0,6-2 0 0,-6 3-2 16,6 0 1-16,-6-4 1 0,7 1 0 0,-7-1-1 16,0 1-3-16,0-5-1 0,7 5-2 0,-7-1-2 15,0 4-1-15,0-4 1 0,0 4-1 0,-7 0 2 16,7 4 0-16,0 3 2 0,0-3-1 0,-7 3 0 0,7 1-2 16,0 3-1-16,0 0-2 0,-6 0-3 0,6 0-1 15,-6 3-2-15,6 4 0 0,-6-3 2 0,-2 7-1 0,8-4 0 0,-6 4 0 16,6-3 0-16,-6 3 0 0,6 0 0 0,0-4 0 15,0 4-1-15,0-3-1 0,0 3 0 0,0-8 0 16,6 8-3-16,-6-7 2 0,6 3 0 0,2-3 1 16,-2-1-2-16,-6 1 2 0,6 0 1 0,0-4 0 0,1 0 1 15,6 0 0-15,-6-4 0 0,-1 0 0 0,1 1-1 0,0-1 1 16,-7 0 0-16,6-3 0 0,-6 4 0 0,6-5 0 0,-6 1 0 16,0 0-1-16,0 3 2 0,-6-3 0 0,6 3 0 15,-6 0 0-15,6 1 5 0,-7-1-3 0,0 4 0 0,-6-4-1 16,7 4 0-16,-1 0-1 0,-6 4 1 0,7-4-1 0,-8 4-3 15,8-4 2-15,-7 3 0 0,7 1 2 0,-1 0-5 16,0-4 2-16,1 3 0 0,0 1 1 0,6-4 1 0,-6 4-1 16,6-1 0-16,0-3-2 0,0 4 4 0,0 0-5 15,0-4-4-15,6 3-8 0,0-3-9 0,-6 0-12 0,6 0-14 16,1 0-17-16,0 0-25 0,6 0-34 0,-7-3-52 0,0-1-77 16,2-3-99-16,-2 3-45 0</inkml:trace>
  <inkml:trace contextRef="#ctx0" brushRef="#br0" timeOffset="25012.07">27262 13558 14 0,'0'0'115'0,"-6"0"-16"0,6 0-15 16,0 0-18-16,0 0-15 0,-7 0-14 0,7 0-10 16,0 0-7-16,0 0-5 0,0 0-3 0,-6 0-5 0,6 0-9 0,0-4-15 15,0 1-15-15,0-1-18 0,6 1-30 16,-6-1-38-16,0 0-46 0</inkml:trace>
  <inkml:trace contextRef="#ctx0" brushRef="#br0" timeOffset="25162.16">27211 13368 93 0,'-8'-7'359'0,"2"3"-82"0,6-3-88 16,-6 3-71-16,6-3-44 0,-7 2-29 15,0-1-12-15,7 1-10 0,-6 2-6 0,-1-4-4 0,7 3 0 0,0 0-1 16,0 1-6-16,-6-5-5 0,6 5-13 16,6-1-13-16,-6-3-14 0,7 3-21 0,-1-3-27 0,1-1-35 0,-7-3-41 15,7 4-54-15,-1 0-70 0</inkml:trace>
  <inkml:trace contextRef="#ctx0" brushRef="#br0" timeOffset="25332.1">27132 13086 341 0,'-6'-8'358'0,"-1"1"-104"16,0 0-100-16,1-1-66 0,-1 5-36 0,1-4-18 0,6-1-13 16,-6 4-2-16,-2-3-3 0,8-1-2 0,-6 5-1 15,6-4-2-15,0 3-2 0,-6-3-3 0,6 3-3 0,6 0-8 0,-6-3-8 16,0 3-7-16,6-3-12 0,-6 3-17 15,8-3-21-15,-2 3-22 0,-6-7-31 0,6 4-28 0,-6 4-35 0,0-5-42 16,0 1-44-16</inkml:trace>
  <inkml:trace contextRef="#ctx0" brushRef="#br0" timeOffset="25482.09">27002 12840 313 0,'-6'-4'304'0,"-2"-3"-78"0,2 0-75 0,0 3-61 0,6 1-39 15,-7-1-21-15,0-3-11 0,7 3-6 0,-6 0 0 16,6 1-2-16,0-5 0 0,-7 5-4 0,7-1-7 15,0 0-8-15,7 1-12 0,-7-5-10 0,0 4-12 0,0-3-21 0,0 3-17 16,0-3-19-16,6 0-25 0,-6-1-21 16,0 5-21-16,-6-5-22 0,6 1-21 0</inkml:trace>
  <inkml:trace contextRef="#ctx0" brushRef="#br0" timeOffset="25584.24">26904 12646 128 0,'-7'-4'233'0,"1"-3"-29"0,6 0-36 0,-7 0-40 15,1-1-37-15,6 0-31 0,-6 5-26 16,-1-4-21-16,7-1-12 0,0-3-17 15,0 4-10-15,0 0-23 0,0-1-25 0,7-3-52 0,-7 0-62 16,6 1-89-16</inkml:trace>
  <inkml:trace contextRef="#ctx0" brushRef="#br0" timeOffset="25722.14">26872 12368 33 0,'0'-4'305'0,"-7"-3"-76"0,0 3-76 0,7 0-58 0,-6 1-40 15,6-5-26-15,-6 5-17 0,6 3-16 0,0-4-14 0,-8 4-17 16,8-3-20-16,0-2-27 0,0 2-37 0,-6-1-51 16,6 0-74-16</inkml:trace>
  <inkml:trace contextRef="#ctx0" brushRef="#br0" timeOffset="25901.28">26773 12239 320 0,'-6'-3'334'0,"0"-5"-96"0,6 5-92 16,-7-1-58-16,1-3-37 0,-1 3-17 0,1-3-12 0,6 3-6 16,-7 1-5-16,1-5-5 0,6 5 1 0,-7-2-3 0,7 2-1 15,0-1-8-15,-7 1-8 0,7-1-13 0,0 0-19 0,0 1-32 16,0-1-39-16,0 0-43 0,7-3-64 0,-7 3-85 16</inkml:trace>
  <inkml:trace contextRef="#ctx0" brushRef="#br0" timeOffset="26031.94">26682 12030 43 0,'-6'-3'370'0,"0"-5"-84"0,6 5-92 0,-7-5-79 0,1 1-50 0,-1 3-27 15,0 1-18-15,1-4-10 0,6 3-3 16,-6 0-5-16,6 1-4 0,-8-5-3 0,8 5-7 16,0-1-8-16,0 0-19 0,0 1-17 0,0-1-43 0,8 0-39 15,-2 1-57-15,-6-5-84 0</inkml:trace>
  <inkml:trace contextRef="#ctx0" brushRef="#br0" timeOffset="26182.04">26670 11814 197 0,'-13'-7'355'0,"6"0"-91"0,0 0-89 0,1-1-69 16,0 5-41-16,-8-5-28 0,8 1-15 16,-1 3-9-16,7-3-4 0,-6 3-5 0,-1-3-7 0,1 3-8 0,6 0-8 15,0 1-19-15,0-5-22 0,0 5-41 0,0-5-50 0,0 1-65 0,0 0-93 16</inkml:trace>
  <inkml:trace contextRef="#ctx0" brushRef="#br0" timeOffset="26313.59">26526 11536 154 0,'-6'-7'406'0,"-7"-1"-104"0,6 1-118 0,-6 0-84 15,7-1-50-15,-1 1-28 0,-6 4-18 0,7-5-13 0,6 5-13 0,-7-5-12 16,1 0-16-16,6 5-22 0,-7-4-33 0,7-1-41 15,-7 1-55-15,7 0-78 0</inkml:trace>
  <inkml:trace contextRef="#ctx0" brushRef="#br0" timeOffset="26461.96">26396 11290 292 0,'0'-7'284'0,"-6"3"-86"0,6-3-76 15,-7 3-50-15,7-3-32 0,-7 0-21 16,1 3-13-16,6-3-10 0,0 3-12 0,-7-3-17 0,7 3-22 0,0-3-32 15,0 0-42-15,0-1-62 0,0 1-96 0</inkml:trace>
  <inkml:trace contextRef="#ctx0" brushRef="#br0" timeOffset="26602.05">26331 10972 370 0,'-6'-8'316'0,"-1"1"-113"0,-6 0-89 0,6-4-51 0,1 4-26 0,0-1-16 0,-2 5-9 15,2-5-7-15,0 1-5 0,6 0-8 16,-6-1-14-16,-2 4-23 0,8-3-21 0,0 0-38 16,-6-4-50-16,6 3-86 0,0 1-80 0</inkml:trace>
  <inkml:trace contextRef="#ctx0" brushRef="#br0" timeOffset="26743.04">26201 10730 154 0,'-6'-4'364'0,"-2"-3"-100"15,-4 0-100-15,5-1-68 0,-6 5-39 0,6-5-24 16,1 5-13-16,0-5-5 0,-1 5-4 0,-6-1-2 0,7-3-4 16,-1 3-2-16,7-3-7 0,-7 3-14 0,1-3-24 0,6 3-36 15,0-3-49-15,0 3-78 0,0-7-106 0,0 8-55 16</inkml:trace>
  <inkml:trace contextRef="#ctx0" brushRef="#br0" timeOffset="26917.07">26077 10426 83 0,'-6'-11'397'0,"-2"4"-107"0,2-1-115 16,0 1-78-16,0 0-45 0,-2-1-24 0,2 5-13 15,0-5-8-15,-1 5-3 0,7-5-4 0,0 5-9 16,-6-4-12-16,6-1-21 0,0 5-33 0,0-8-51 0,6 3-73 16,-6 0-103-16,0 1-55 0</inkml:trace>
  <inkml:trace contextRef="#ctx0" brushRef="#br0" timeOffset="27043.85">25986 10214 233 0,'-6'-4'275'0,"6"0"-98"0,0 4-83 0,0-3-47 16,0 3-40-16,0-4-31 0,0 4-31 0,0-4-35 15,0 1-39-15,6 3-97 0,-6 0-72 0</inkml:trace>
  <inkml:trace contextRef="#ctx0" brushRef="#br0" timeOffset="28615.69">25757 10045 329 0,'14'-8'313'0,"-8"2"-109"0,1-2-86 0,6 0-55 0,0 5-31 0,-7-5-20 16,8 5-20-16,-8-4-21 0,7 3-28 0,0-3-40 0,-7 3-67 0,7-3-104 16,-6 3-66-16</inkml:trace>
  <inkml:trace contextRef="#ctx0" brushRef="#br0" timeOffset="33171.8">25998 13500 88 0,'0'-4'110'16,"0"4"-14"-16,0 0-14 0,0 0-13 0,0-4-14 0,0 4-9 16,0 0-7-16,0 0-3 0,0-3-5 0,0 3-5 0,0 0-4 15,0 0-3-15,0 0-2 0,0-4-1 0,0 4-2 16,0 0-3-16,0 0-3 0,0-4-2 0,0 4-3 0,0 0 0 16,0 0-2-16,0 0 0 0,0 0 0 0,0 0 0 15,7 0 1-15,-7 0 0 0,0 0-2 0,0 0 1 0,0 0 0 0,0 0 3 16,0 0 1-16,0 0 2 0,0 0 1 15,0 0 2-15,0 0 0 0,0 0 0 0,0 0 2 0,0 0-3 0,0 0-2 16,0 0 0-16,0 0-5 0,0 0-1 0,0 0 1 0,0 0-1 16,0 0-1-16,0 0 0 0,0 0-1 0,0 4 1 15,0-4 0-15,0 0 0 0,0 0-1 0,0 0 1 0,0 0-1 16,0 0 0-16,0 0 3 0,0 0-1 16,0 0-1-16,0 0 1 0,0 0 0 0,0 0 0 0,0 0 3 15,0 0-1-15,0 0 0 0,0 0 0 0,0 0 0 0,0 4-2 16,0-4 1-16,0 0-1 0,0 0 0 0,0 3 1 15,0-3-2-15,0 4 0 0,0-4 1 0,0 4 1 0,0-4-1 16,-7 0 0-16,7 3-1 0,0-3 1 0,0 0 1 0,0 0 0 16,0 4 0-16,0-4 2 0,0 0 1 0,0 0 2 15,0 0 3-15,0 0-1 0,0 0 4 0,0 0 1 0,0 0 0 16,0 0-1-16,0 0 1 0,0 0-1 0,0 4-1 0,0-4-1 0,0 0-4 16,0 0 0-16,0 0 0 0,0 0 0 15,0 0 0-15,0 0 0 0,0 0 1 0,0 0 2 0,0 0 2 16,0 0 1-16,0 0 0 0,0 0-1 0,0 0 0 0,0 0-1 15,0 0-3-15,0 0 1 0,0 0-5 0,0 0 1 16,0 0-1-16,0 0 0 0,0 0-3 0,0 0-1 0,0 0 0 0,0 0 0 16,7 0 0-16,-7 0 1 0,0 0 2 15,0 0 2-15,0-4 2 0,0 4 4 0,0 0 0 0,0 0 0 0,7-4 3 16,-7 4-4-16,0 0-1 0,0-3-2 16,0 3 0-16,0-4-5 0,6 4 0 0,-6-4 1 0,0 1-2 0,7-1 0 15,-7 0 0-15,0 0-1 0,6 1-1 16,-6 0 1-16,6-5 0 0,-6 4-1 0,8 0 0 0,-2-3 1 0,0 0 0 15,-6 0 1-15,6-1 0 0,2-3 0 0,-2 0 0 0,0 0 0 16,7 0 2-16,-6 0 0 0,0-3 2 16,5-1-1-16,-5 4 1 0,6-4 2 0,-7 4-1 0,7-3 0 0,-6-1-3 15,0 4 0-15,5 0-1 0,-4-3 1 16,4 3-3-16,-6 0 1 0,1 0 0 0,6 0 0 0,-6-1 2 0,5 1 0 16,2 0-2-16,-8 0 1 0,8 0 1 15,-2 1-1-15,1-5 0 0,1 4 1 0,4 0 0 0,-4 0 1 0,5-4-1 16,-5 4 0-16,4-4 0 0,2 4 0 0,-6 0 1 0,5 1-2 15,1-1 0-15,-1 0 0 0,-6 0-1 16,7 0 2-16,-7 0 1 0,-1 3-3 0,2-2 0 0,-1 2 0 16,0 1-1-16,0 0 1 0,-1-1-1 0,-4 1 0 15,4-1-1-15,-5 1 0 0,0 3 0 0,6-3 0 0,-7 3 1 0,0-3-1 16,1 3 1-16,0-3 0 0,5 0-1 16,-5 3 1-16,0-3 2 0,-1 3-2 0,1-3 0 0,6 3 1 15,-7-3-2-15,1 3 1 0,-1-3 1 0,8 3-1 0,-8-3-1 0,7 3 1 0,-7-3 0 16,7 3-1-16,-6-3 1 15,5 3-1-15,-4-3 1 0,4 3 0 0,-5-3 0 16,0 3 0-16,-1 0-2 0,0 4 2 0,-6-3 1 0,7-1-1 16,-7 4-2-16,6-4 1 0,-6 4 0 0,7-3 0 0,-7-1 1 15,7 0 0-15,-7 4-1 0,6-3 1 0,-6 3 0 0,6 0 0 16,-6 0 1-16,0-4 0 0,7 4-1 0,0-3 0 16,-7 3 0-16,6-4-1 0,0 4 0 0,-6-4-1 15,7 4 1-15,-1-3 0 0,1 3 0 0,0-4 0 0,-7 4 1 0,6 0 0 16,-6-4-2-16,6 4 1 0,-6 0 1 0,8 0-2 15,-8 0 1-15,6 0 1 0,-6 0-1 0,0 0 0 0,0 0 1 16,0 0 0-16,0 0-2 0,0 0 3 0,0 0 1 16,0 0-1-16,0 0 1 0,0 0 1 0,0 0 0 0,0 0 0 15,0 0 2-15,0 0-1 0,0 0 0 0,0 0 0 0,-6 0-4 16,6 0-5-16,0 0-2 0,-8 0-4 0,8 0-6 16,-6-3-6-16,0 3-12 0,6 0-13 0,-7 0-14 0,0-4-18 0,1 4-27 15,-1-4-33-15,-5 4-38 0,5-7-48 16,-6 3-60-16</inkml:trace>
  <inkml:trace contextRef="#ctx0" brushRef="#br0" timeOffset="33414.51">26708 12602 74 0,'0'0'249'0,"0"-4"-57"0,7 4-52 0,-7 0-46 0,0-3-37 16,0 3-24-16,7 0-16 0,-1 0-7 15,1-4-3-15,-1 4-2 0,1 0 2 0,6 0-1 0,-7-4 0 0,8 4 2 16,-2 0 1-16,1 0 1 0,-6 0-3 0,6 4 1 15,-1-4-1-15,2 4-1 0,-1-4 5 0,0 3 1 0,0 1 2 16,-7 3 2-16,8-3 1 0,-8 4 2 0,0-1 0 0,1 4 1 16,0-4-4-16,-1 4-4 0,-6 0-2 0,6 0-2 15,-6 0-1-15,0 4-1 0,0-5-2 0,0 5 0 0,0-4-5 0,-6 4-7 16,6-4-19-16,0 0-32 16,-6 0-46-16,6-4-70 0,-7 1-121 0,0-1-62 0</inkml:trace>
  <inkml:trace contextRef="#ctx0" brushRef="#br0" timeOffset="33864.75">25765 12500 223 0,'0'-8'369'16,"0"8"-100"-16,0-3-105 0,0-1-69 0,0 4-44 0,0-4-25 15,6 4-12-15,-6 0-7 0,0 0-5 0,0 0 1 0,0 0-1 0,6 4-2 16,-6 0 3-16,7-1 1 0,-1-3 0 16,1 8-1-16,-7-5 1 0,6 5 0 0,1-5 3 0,5 5 1 0,-4-1 0 15,-2 0 2-15,0 0-2 16,-6 4 3-16,7-3-1 0,0 3 1 0,-1-4-2 0,0 4-1 16,-6 0 1-16,7 0-2 0,-1 4 1 0,1-4-3 15,-7 0 1-15,7 3-2 0,-7-3 0 0,6 0-1 0,-6 0-1 0,6 0-1 16,-6 0 1-16,0 0 0 0,7-4-2 0,-7 4-1 0,0-3 1 0,0-1 0 15,7 4 0-15,-7-7 0 0,0 3-3 16,6 1-5-16,-6-5-9 0,0 1-12 16,0 0-19-16,0-4-24 0,6 0-37 0,-6-4-62 0,0 0-97 0,7-3-78 15</inkml:trace>
  <inkml:trace contextRef="#ctx0" brushRef="#br0" timeOffset="34064.6">25757 12214 280 0,'0'0'291'0,"0"0"-99"15,0 0-87-15,8 0-58 0,-2 0-37 0,-6 0-38 0,6 0-46 0,1 0-59 16,-1 3-102-16,1-3-73 0</inkml:trace>
  <inkml:trace contextRef="#ctx0" brushRef="#br0" timeOffset="34965.68">26878 12305 190 0,'6'-4'196'16,"1"1"-41"-16,6-1-38 0,-6-3-35 0,-1 3-27 0,0 1-16 15,8-1-8-15,-8 0-6 0,0 1-3 0,7-1 1 0,-6 0 1 0,6 1 2 16,1-1-2-16,-8 0-2 0,13 4-3 16,-6-3-2-16,0-1 0 0,7 0-3 0,0 4-1 0,-1-3-2 0,1 3-1 15,6 0-1-15,-1-4-1 16,1 4-1-16,0 0-2 0,7 0-2 0,-1 0-2 0,1 4 1 0,-1-4 0 0,8 0-1 16,-7 3-1-16,6-3 0 0,-1 4-1 15,2 0 1-15,5-4 0 0,-6 3 0 0,1 1 0 16,5 0-2-16,-6-1 0 0,1 1 1 0,-8 3 0 0,7-3 0 15,-7 3-1-15,1-3-1 0,-7 3-3 0,7 0-2 0,-7 1-2 16,0 3-3-16,-7-3 1 0,7-1-3 0,-6 0-1 16,-1 0 0-16,7 1 1 0,-12-1 3 0,5 0 3 0,-6 1 2 15,0-5 2-15,1 5 2 0,-2-5 1 0,-6 5 2 16,8-5-1-16,-8 1 1 0,1-1 0 0,-1-3 0 0,-6 4 0 16,6-4 0-16,-6 4 1 0,8-4 1 0,-8 0 1 0,0 3 0 15,0-3-1-15,0 0 0 0,0 0-2 0,0 0-2 0,0 0-3 16,0 0-6-16,0 0-5 0,0 0-8 0,-8 0-7 0,8 0-14 15,0 0-21-15,0 0-37 0,0-3-54 0,0-1-93 16</inkml:trace>
  <inkml:trace contextRef="#ctx0" brushRef="#br0" timeOffset="35781.96">27483 12071 81 0,'0'0'178'0,"-6"0"-29"0,6 0-23 0,0 0-16 15,0 0-15-15,0 0-11 0,0-4-9 0,0 4-7 0,0 0-6 16,0-3-9-16,6 3-6 0,-6-4-7 0,0 0-7 0,7 1-7 0,-7-1-6 15,7 0-4-15,-7-3-4 0,0 3-1 16,6-3-2-16,-6-1-2 0,6 1 1 0,-6 0 0 0,0-1 1 0,0-2 0 16,0 2-2-16,0-3-1 15,-6 0-1-15,6 0-1 0,-6 0 0 0,-1-3-1 0,-6 3 0 16,7-1-2-16,-1-2 0 0,1 3 0 0,-1 0 0 0,7 0-1 16,-7 0-2-16,7 4 2 0,-6-4-1 0,6 7 1 0,0-3 0 15,-6 3-3-15,6 0 0 0,0 1-2 0,6-1-2 16,-6 4 0-16,0 0 0 0,0 0-2 0,6 4-2 0,1-4 6 15,-7 3 2-15,7 1 1 0,-1 0 0 0,1-1 0 0,-1 5 2 16,0 3 2-16,8-4 1 0,-8 4-2 0,0 0-1 16,8 0 1-16,-1 0 1 0,-7 0 0 0,7 0-1 0,0 0-2 15,1 0 0-15,5 0-2 0,-6 0-2 0,6 0-6 16,-5-4-10-16,5 4-17 0,7-3-27 0,-6-1-34 0,6 0-52 16,-1-3-77-16,-5-1-90 0,0-3-49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0:38:13.80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142 13569 33,'0'-3'234,"-6"3"-74,6-4-57,-7 0-40,7 0-24,0-3-6,-7 4-3,7-2-3,-6 3 2,6-2-1,0 0 4,-7 4 3,7-4 2,-6 1 4,0-1-4,6 4-1,-8-4-1,8 0-1,-6 4-1,0-2-2,-1-3-1,0 2-5,1-1-1,0 4-1,-1-5-2,1 3 3,-8-2 1,8 4-2,-7-4 3,6 0 0,-5 1 4,-2 0 1,8-2 1,-7 1 0,-7-3-1,8 4-1,-2-4 0,-5 3-1,-1-4-3,0 5 1,1-4 1,-1 0-2,1 3 1,-7-4-1,6 5-2,-6-5-3,6 2-2,-5-6-2,-7 5-4,5-4 0,1 0-1,-6-1 3,-1-2 1,1 3 5,-2-1 0,2-2 4,-1 3 5,-6 0 8,1-3 2,-1 3 1,-7 0 1,1-1-2,5 2-2,-5 0 1,-2-2-2,2 1-4,-1 0-2,1-1-1,-1 2-4,1-1-2,-1 0 0,1 0-6,-1 0-3,0 4-4,0-4-2,1 3-1,-1-4-2,1 6-1,-1-5 0,7 3-1,-7 2 3,7-2 1,-6 1 0,5 3 1,-5-4 2,5 1 2,-5 4 1,-1-4 1,7 3-2,-6-4-3,-7 5-2,6-5-1,1 5 0,-1-5-4,-6 4 0,6 1-2,1 0-7,-1-1 3,1 0 0,-8 4-1,8-3 0,-1-1 0,7 0 1,-7 0 3,1 0 8,5 4-2,1-4 0,-6 4 2,5 0-1,2-2 3,-1 2-3,0 0-4,-1 0-3,1 0 3,7 2-1,-7-2-2,-1 4 1,8 0 0,-7 4 1,0-1 3,-1 1-3,2-2 2,-1 3-3,-7-3 0,7 5 0,-7 1-2,7-2 0,-6 1 1,-1 0 0,7-4 0,-7 4 0,1 0 1,6 3-1,-7-2 0,1-1 1,5 0-2,-5 1 1,-1-2 2,1 5-1,-2-1 0,2-3 1,5 4 0,-5 0 1,7 0-1,-2-1-2,1 1-1,0-1-1,0 1-1,0-1 0,6 5 0,-6-9 1,7 5-2,-1 1 1,1-5-1,-1 0 0,1-1-1,-2 2 2,2-2 0,-1-3 2,1 5-1,5-1-1,-5 0 2,-1 3 0,1 4 0,-1 1 0,-5-2-4,5 6 2,-7 2 1,1 2 1,7-2-1,-7 1 1,7 0 0,-8-1 1,7 1 2,-5-1 0,5-2 0,1 2 0,-1-3-1,1 4 2,-1-4 0,7-1-3,-7 1 1,7 0-1,0 1-1,0-5 2,-1 4-1,9-3 0,-9-2-1,7-2 0,2 3-3,-2-2 2,0-2 1,1-3-2,-1 3 0,0 2 1,7-6 2,0 0 0,0 6 0,1-6-1,-2 2 0,1 3-1,7-1 2,-7-3-1,6 3-1,-6-2 2,6 2 2,1 1-1,0-1-1,-1 1 0,0 3 0,1-3 0,-7 0 0,7 3-3,-1 1-2,0-1 0,1 0 1,0 0-2,-2-3 1,2 3 1,6-3 1,-6 4-3,6-5 4,-7 1-2,7-1 1,0 1 2,-6 0-2,6-1-1,6 5 1,-6-2 2,0 3 0,7-2 1,-1 0-1,0 1 2,2-2-1,4 2-1,-5-1-1,6 3-1,0-1 0,7-2 1,-8 4-1,8 0-1,0-4 3,5 3 1,-5-1 3,13 1 0,-7 1 1,6-3-2,1 3 0,-1-5 3,7 2-1,7 0-1,-7-2 1,7 3 0,7-3 1,-8-2-2,7-1-1,0 1 0,6-1-1,-5-2-1,5-1 0,7 0-2,-6-3 1,6 3 0,0-4 0,1 0 0,6-3 0,-7 3 1,6-3 2,1-1-2,6 1-2,-6-1 1,6 1-3,0 0-5,0 0-6,7-4-6,-6 3-6,-2 1-2,2 0-1,-1-1 0,0 5 1,1-5 4,-8 5 5,0-5 6,-5 4 2,-1 1 1,0-5 2,0 6 1,-6-7 1,6 5 0,-6-3 3,6 0-1,-7 0 1,7 0 1,-6-4-2,6 0-3,0 0 1,1 0-4,-1-4-4,0 4-1,0 0-4,0-4-1,8 4-1,-8-4 0,0 0-4,0 2 1,6-3 0,-6 3-2,-6-3-3,7 1 1,-9-3 0,9 3 3,-14 1 1,7-1 3,-7-3 4,-6 3 5,5-4 4,-4 2 4,-2-2 2,-6-3 1,0 4 0,0-4 1,0-4 1,1 1 0,-1-1 0,-1-2-2,-5-3 2,7 2 3,-2-4-2,1 0-1,0-3 0,1 3-2,-8-1 0,7-2 2,0 3-1,1 0 0,-1-4 1,-1 5 0,2-5-1,-1 3 1,6-2 1,-5 0-1,-1 3 0,-7-4 0,7 0 1,1 4-1,-8-3 2,1 2-2,6 2 1,-13-2 0,6 2 0,1-1 0,-7 0-2,0 0 2,7 0-1,-7-1 1,0 1 2,-7 1-1,7-2-1,1 2 0,-1-1 0,0 0 1,-1 0 0,-5 0-1,6 3-1,-6-3 0,-1 1 1,1-1-1,0 0 0,-7-1 0,-1-2 0,2 3 0,-2-4-1,-5 1 0,6-4-1,-13-1 1,7-3 2,-7-3-1,-7-5 0,7 1-1,-6-4 0,-8-4 2,8 5 0,-7-5-1,0 4 0,-6 0-1,5-4 1,-6 8 1,2 3 0,-2 1-3,-7 3 2,8 8 0,-7-2 1,0 6 1,0-2-1,0 4 0,-1 5-1,2-1 2,-1 8-2,6 0-7,-6 4-14,7 3-21,-1 0-24,0 3-38,8 1-55,-2 4-123,1-2-102,7 2-64</inkml:trace>
  <inkml:trace contextRef="#ctx0" brushRef="#br0" timeOffset="488.41">10848 13771 51,'-6'0'467,"0"-4"-94,-1 4-153,7 0-98,0 0-52,0 0-32,0 4-19,7 0-11,-7 2-5,6 2-3,0 3 2,2 0 1,4 3-2,-6 1 1,8-1-1,-1 5 1,0 4 0,-6-5-1,5 4-1,2 0-1,-2-5 3,1 6 4,1-5 1,-2 0 3,8 0 3,-7 1 5,0-4 0,6-1 2,1-3 4,-6 0 2,5 1 6,7-9 2,0 1 4,0-4 7,0-4 3,13-3 1,-6-4-1,6-8-1,0-2-5,6-6-2,8-9-1,-2-5 0,2-2 0,5-12 3,1-7 5,0-8 8,6-3 5,7-8 7,-1-2 2,1-7 0,6 0-3,0-2-3,1 1-9,6-1-8,-8 4-11,2 3-29,-2 5-45,-4 6-51,-8 5-50,-7 10-63,1 4-122,-14 8-129,-12 11-91,-7 2-3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0:40:40.68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032 2733 259,'14'-12'233,"-2"1"-88,8-3-47,-1 3-27,-5-4-20,5 1-10,1-1-7,-8 1-5,8-1-4,0 0-5,-1 1-6,-5-1-6,-2 3-8,2 2-13,-2 3-19,1-5-32,-6 5-61,0 0-131,-1 4-88</inkml:trace>
  <inkml:trace contextRef="#ctx0" brushRef="#br0" timeOffset="207.57">17006 2989 6,'0'3'351,"0"-3"-100,0 4-79,0-4-49,6 0-30,-6 0-17,8 0-10,-8-4-8,12 1-8,-5-1-6,6-4-9,-7 2-9,7-5-7,7 3-6,-7-3-7,6 1-6,1-5-10,-1 4-19,1 0-27,0-4-45,-1 0-98,1 1-120,0-1-72</inkml:trace>
  <inkml:trace contextRef="#ctx0" brushRef="#br0" timeOffset="840.58">17782 2205 223,'6'-4'225,"-6"4"-71,0 4-52,6-4-33,-6 4-16,7 0-11,0-1 1,-1 4 5,1 0 1,-1 5 0,8-1-3,-8 4-1,0-1-3,8 9-2,-2-6-7,-5 5 0,6 4 1,-6 0-4,5-1-3,2 1-1,-2-1-5,-5 4-1,6-3-3,-6 3-5,-1-2-5,8 2 0,-8-4 0,0 1-3,0-4 2,2-1-1,-2 2-2,-6-4 0,6-1-1,1-4-1,-1 1 0,-6-4 2,7 0-4,0-1-1,-7-2-2,6-4-6,-6-1-7,0 1-13,6-4-24,-6-4-37,6-3-42,2-1-114,-8-6-107,6-1-60</inkml:trace>
  <inkml:trace contextRef="#ctx0" brushRef="#br0" timeOffset="1150.73">18205 2198 239,'0'-7'256,"0"2"-70,0 5-47,0-2-31,0 2-22,0 0-18,0 0-13,-6 0-10,6 2-13,-7 6-6,1-1-8,-1 5-8,1-2-4,-1 6-1,0-2-3,1 1-2,0 2 0,-1 3 0,0-3 1,7 2 2,-6-5-1,6 5-2,0-4 1,0 2 1,0-2 0,0-1 0,0 6-2,6-11-1,-6 8 1,7-3 0,0-3 0,-1 0 2,0-1-2,1 2 2,0-2 4,-1 1 2,7-3 2,-6 0 0,6-1 0,-1 0 0,2 0 1,5-3-1,-6-4-3,7 4-1,-1-4-2,1-4 0,-1 0 0,7 0-2,-6-4 0,6 6 0,-7-5-1,1-5-5,6 4-10,-6-2-19,-1 3-29,-5-5-53,5 2-95,-6-1-124,0 0-72</inkml:trace>
  <inkml:trace contextRef="#ctx0" brushRef="#br0" timeOffset="1565.86">18505 2063 401,'0'-4'310,"-7"0"-103,7 0-62,0 1-34,-6 3-19,6-4-13,0 0-5,0 4-2,0-4-6,-7 4-6,7 0-5,0 0-12,0-2-9,0 2-8,0 0-8,0 0-8,0 0-4,0 0-2,7 2-4,-7-2 0,0 0 0,6 4-1,-6 0-1,7 3 2,0 1 0,-1-2 0,0 6-1,1-1 0,6 3 0,-7 2 0,1-2 1,6 4 1,-6 1-1,5-2 1,2 2 1,-8-4 1,7 4-2,0-5 1,0 4 0,-6-4-2,6 2 1,-1-3 0,2 3-1,-1-5 0,0 3 2,0-3-1,0 0 0,0 1 1,0-2-1,0-3-1,0 1 2,0-4 0,0-1 0,1 2-1,5-5 1,-6-5-1,6 2 0,1-1 1,0-4-7,-1-2-10,1-1-16,6 0-22,-7-3-22,1-5-33,0 0-56,-1 2-66,0-6-136,-6 5-66</inkml:trace>
  <inkml:trace contextRef="#ctx0" brushRef="#br0" timeOffset="1808.98">18531 2048 196,'0'0'254,"0"0"-67,0 0-52,7-4-33,-7 4-25,6-4-15,0 0-8,1 2-6,0-3-5,-1-2-3,7 4-2,-7-5-7,8 4-3,-2-3-2,2-1-4,-1 1-4,0-4-6,0 4-2,-1-1-1,2-2-2,-1 3-2,7-5-4,-14 5-6,7-1-14,0 2-14,0-2-27,0 1-43,-6-1-81,-1 1-142,0-1-72</inkml:trace>
  <inkml:trace contextRef="#ctx0" brushRef="#br0" timeOffset="1983">18512 2285 6,'0'4'352,"0"0"-100,0 0-74,6-4-47,0 0-28,1-4-19,6 0-13,0-3-12,0 1-13,6-6-11,1 1-8,6-3-6,-6-2-8,13-2-11,-1-1-15,1 2-24,-1-5-39,7-1-77,0 1-156,1-3-79</inkml:trace>
  <inkml:trace contextRef="#ctx0" brushRef="#br0" timeOffset="2304.87">19248 1817 255,'0'0'371,"0"0"-125,0 0-89,0 0-51,0 0-28,6-4-18,-6 4-15,6-7-12,2 3-10,-2-4-5,6 2-7,2-5-7,-1-1 1,7 2-3,-2-1 0,2-4-1,0 5-3,7-6-9,-1 5-14,-7-3-23,7-1-32,0 4-52,-6-4-127,-1 1-104,1 3-59</inkml:trace>
  <inkml:trace contextRef="#ctx0" brushRef="#br0" timeOffset="2487.12">19221 2055 448,'0'4'326,"0"-4"-123,7 0-78,-7 0-42,7-4-22,6-3-15,-1-1-9,8 2-10,0-6-5,-1-3-6,13 0-4,-5 1-18,5-5-21,8 2-24,-1-2-35,0-3-70,0-3-140,0-1-92</inkml:trace>
  <inkml:trace contextRef="#ctx0" brushRef="#br0" timeOffset="2776.95">19919 1473 160,'-7'-5'455,"1"5"-150,0 0-127,-1 0-69,0 5-34,1-1-20,0 3-12,-2 0-11,2 4-6,0 0-4,-1-1-4,7 5-1,-6-1-6,6 1-4,6 4-1,-6-4-2,7 3-1,5-3-2,-4-1 1,4 1-1,8-5 0,-7 2 0,7-5-1,6 1 0,-7-8 1,1 0 4,6-4 4,0-4 8,-7-2 5,7-1 13,0-4 12,1 0 19,-8-3 14,0 0 15,1 0 11,-1-1 11,-5-3 14,-8 3 14,0 2 9,2-2-9,-8 5-9,-8-1-14,2-4-13,-7 9-15,-6-2-23,-8 1-27,1 5-29,-13 1-34,1 5-44,-9 0-53,2 7-51,-7 1-50,-7-1-51,7 5-79,-7 2-172,8 1-70,-2 0-15</inkml:trace>
  <inkml:trace contextRef="#ctx0" brushRef="#br0" timeOffset="11603.24">16367 3466 104,'0'0'305,"0"0"-112,-6 0-86,6-4-47,0 4-25,0 0-14,0 0-11,0 0-5,6-3-4,-6 3-3,0 0-4,0 0-5,7 0-8,0 0-14,-7 0-19,6 0-28,1-4-54,-7 4-90</inkml:trace>
  <inkml:trace contextRef="#ctx0" brushRef="#br0" timeOffset="11757.18">16309 3938 46,'-7'15'397,"-5"-4"-147,5-1-112,7 1-59,-7-3-34,7-1-19,0 1-9,0 0-10,0-6-13,7 2-20,6 4-39,-7-8-73,7 3-139,-6 1-70</inkml:trace>
  <inkml:trace contextRef="#ctx0" brushRef="#br0" timeOffset="11897.34">16335 4582 15,'-13'19'410,"0"-4"-161,6 3-111,-5-3-61,5-5-39,0 5-24,7-3-21,0-5-23,7 3-34,-7-2-64,7-1-132,-1 0-80</inkml:trace>
  <inkml:trace contextRef="#ctx0" brushRef="#br0" timeOffset="12019.16">16381 5147 211,'0'11'130,"0"-4"-250</inkml:trace>
  <inkml:trace contextRef="#ctx0" brushRef="#br0" timeOffset="12176.56">16472 5857 304,'0'4'242,"7"0"-256,-7 0-197</inkml:trace>
  <inkml:trace contextRef="#ctx0" brushRef="#br0" timeOffset="12325.41">16655 6481 301,'0'7'259,"0"4"-154,6-4-120,0 4-118,1-4-134</inkml:trace>
  <inkml:trace contextRef="#ctx0" brushRef="#br0" timeOffset="12477.34">16811 6989 180,'-6'11'328,"6"0"-119,-8 3-96,8-6-57,-6 4-37,6-5-27,6 0-33,-6 1-49,8-1-88,-8-3-107</inkml:trace>
  <inkml:trace contextRef="#ctx0" brushRef="#br0" timeOffset="12623.22">16732 7628 147,'0'7'359,"-6"0"-151,6 0-136,0-3-111,0 0-125,0-1-118</inkml:trace>
  <inkml:trace contextRef="#ctx0" brushRef="#br0" timeOffset="12779.06">16687 8177 319,'0'8'381,"-7"2"-160,7-6-115,0 3-76,7-3-63,-7 0-60,7-4-85,-1 0-126,-6 0-67</inkml:trace>
  <inkml:trace contextRef="#ctx0" brushRef="#br0" timeOffset="12920.31">16732 8502 156,'-12'12'413,"5"-1"-142,0 0-122,1-4-67,0 0-41,6 0-26,0-3-20,0 0-21,0 0-30,6-4-44,0 0-77,-6 0-124,7-4-69</inkml:trace>
  <inkml:trace contextRef="#ctx0" brushRef="#br0" timeOffset="13058.7">16765 8920 140,'-6'12'400,"6"-2"-138,0-3-124,0 1-75,0-1-51,0 0-42,6-2-41,0-5-60,1 2-106,0-2-89</inkml:trace>
  <inkml:trace contextRef="#ctx0" brushRef="#br0" timeOffset="13223.47">16870 9375 40,'-8'10'439,"2"2"-131,0-2-132,-1-3-80,7 5-45,0-5-22,-6 0-16,6 1-6,6-4-11,-6 4-16,0-6-18,7 2-28,-1-1-47,0 2-80,2-2-119,-8-3-62</inkml:trace>
  <inkml:trace contextRef="#ctx0" brushRef="#br0" timeOffset="13378.41">16817 9769 261,'-6'8'397,"0"0"-135,6-1-113,-8-3-69,8 0-39,0-1-20,0 0-10,0 2-8,0-5-3,0 4 0,0-4-3,8 0-10,-8 0-18,6 0-29,0-4-48,7-1-85,-6 2-117,-1 0-68</inkml:trace>
  <inkml:trace contextRef="#ctx0" brushRef="#br0" timeOffset="13527.15">16862 10089 110,'-6'11'460,"6"0"-119,-6 0-144,-1-3-89,7-6-52,0 6-33,0-4-22,0-1-14,0 1-16,7 0-17,-1-4-21,0 0-38,2-4-56,-2 4-106,0-7-83</inkml:trace>
  <inkml:trace contextRef="#ctx0" brushRef="#br0" timeOffset="13667.51">16870 10495 418,'-8'12'327,"2"3"-134,0-5-88,6 1-49,-7 0-37,7-4-32,0 0-27,0-3-37,7 0-59,-1-4-107,-6 4-92</inkml:trace>
  <inkml:trace contextRef="#ctx0" brushRef="#br0" timeOffset="13948.78">16921 11661 276,'-6'3'349,"-1"1"-144,7 0-121,0-4-81,0 0-66,0-4-67,7 0-75,-1-3-99</inkml:trace>
  <inkml:trace contextRef="#ctx0" brushRef="#br0" timeOffset="14093.92">17012 11668 187,'-6'4'362,"6"0"-106,-6-1-98,6 0-66,0-3-40,0 0-25,0 4-18,0-4-11,0 0-14,0 0-17,0 0-18,0 0-24,0 0-29,0 0-39,0 0-48,0 0-57</inkml:trace>
  <inkml:trace contextRef="#ctx0" brushRef="#br0" timeOffset="14658.93">17006 11782 213,'0'0'181,"6"3"-36,-6 1-33,0-4-26,0 4-20,0-4-12,0 0-7,0 4-2,8-4 2,-8 0 1,0 0 5,0 0 3,0 0-3,0 0-3,0 3-4,0-3-2,0 0-7,0 0-6,6 3-10,-6-3-5,0 4-4,0 0-5,0-1-2,0 1-3,6-4-2,-6 4 0,0-4-2,0 4-2,0-4 0,0 0 0,7 0-1,-7 0 1,0 0 0,0 3 0,0-3-1,0 0 1,0 0 1,0 0 0,0 0 1,0 4 2,0-4-1,0 3 0,-7 1 2,7 3 0,0 1 1,-6 3 1,6-1 0,0 1 1,-6 0-3,6 0 3,0 1 0,-8-1 2,8-4-1,0 4-1,0-4-1,0-3-1,0 3 1,0-3-2,0 0-2,8-4-2,-8 0 0,6 0-1,-6 0-1,6-4 3,-6 0-1,7 0 0,-7-3 2,7 4 1,-7-4 0,6-1 2,-6 1 1,0 3-2,6-3 2,-6 4 10,0-2 1,-6 1 3,6 1 3,0 0 0,-6 3 3,6-5 3,-7 5 0,7-3-5,-7 3-1,7 0-1,-6-4-2,6 4 3,-6 0-3,6 0-1,-8 0-3,8 0-2,0-4 0,0 4-3,-6 0-4,6 0-1,0 0-2,0-3-2,-6 3-2,6 0-5,0-4-5,0 4-5,0 0-5,0 0-6,0-4-2,0 0-3,0 1 1,-7 0 5,7-1 6,-6 4 5,6-4 6,-7 1 8,1 3 3,-1-4 5,7 4 1,-6 0 1,0 0 0,-2 0 1,2 0 1,6 0-1,-6 0-3,6 0-2,-7 0-4,7 4-5,0-4-8,-7 0-7,7 0-8,0 0-8,0 0-8,0 3-9,0-3-10,0 0-11,0 0-11,0 0-12,0 0-13,0 0-16,0 0-15,0 0-17,0 0-24,0 0-36</inkml:trace>
  <inkml:trace contextRef="#ctx0" brushRef="#br0" timeOffset="22676.71">16511 12210 33,'0'0'56,"0"-4"-11,0 4-11,0 0-13,0 0-10,0 0-15,0 0-17,0 0-11,0 0-14,0-3-14</inkml:trace>
  <inkml:trace contextRef="#ctx0" brushRef="#br0" timeOffset="23073.33">16465 12210 79,'0'0'73,"-6"8"-14,6-8-11,-7 3-10,7 1-6,-6-1-6,6 2-5,-6-3-2,6 2-1,-8 0-3,8 0 0,-6-1-1,6 1-2,-6 0-5,6 0-1,-6-2-4,6 3-1,-8 2-1,8-3-2,-6-1 1,6 1-1,0 0 1,-6 3 1,6-4 0,-7 1-2,7 3-4,0-2-7,-6 1-11,6-2-11,-7 4-15,7-4-18,-7 3-17,7 1-19</inkml:trace>
  <inkml:trace contextRef="#ctx0" brushRef="#br0" timeOffset="77247.11">14042 13441 108,'0'0'200,"0"-4"-27,0 0-34,0 1-36,0-1-31,0 1-22,0 3-13,0-5-4,0 3-7,6-2-4,-6 4-3,0-4-4,0 0-2,0 4 1,0 0-1,0-3 0,0 3-5,0 0-1,-6 0 2,6-4 0,-7 4-1,7 0-2,-7 0-1,1 0-1,6 0 3,-6 4-1,-2-4-1,-4 3 1,5-3 1,1 4 0,-1 0 2,1-4-2,-1 0-1,1 4-1,0-2 0,-2-2-1,2 5-1,6-5-2,-6 3 0,-1-3 0,7 4 1,0-4 0,0 0-2,-7 3 0,7-3 0,0 0 0,0 0 2,7 0 1,-7 0-1,0 0 0,0 0 4,7-3 1,-1 3 2,0 0-2,2 0-1,4-4 1,-5 4 0,6 0-1,0 0-2,-1 0-3,2 0-1,6 0 0,-7 0 0,6 0-2,8 0 0,-2 0 1,1 0 0,7 0 2,-1 0 0,1 0-1,0-3 1,0 3 0,5 0 0,-5-5-2,6 5 1,-7-2 0,8 2 0,-1-4 0,0 0-1,7 0 0,-1 1-1,-6-1 3,7 0 1,6-2-1,-7 1-1,1-2 1,6 0 0,-6-1-1,6 5 0,-7-4-1,2 0-5,-9 3-6,1-4-6,-6 5-12,-1-1-11,-6 4-11,1-4-17,-8 4-28,-6-4-43,1 4-75,-14 0-101</inkml:trace>
  <inkml:trace contextRef="#ctx0" brushRef="#br0" timeOffset="77963.25">13852 12909 127,'0'0'148,"0"0"-17,0 0-20,0 0-19,0-4-20,0 4-18,7 0-15,0-2-13,-1-2-7,0 1-3,8-2 0,-8 2-1,13-1 0,-5 0 0,-2 0 0,8 1 2,0-1 1,5 1 0,-5-4-2,13 3-1,-7-4 0,7 5 1,5-5 1,-4 5 1,11-4-1,-6 2-1,7-1-1,-1-2 0,1 1-2,-1 3-2,1-3-4,-1 2-1,8 3-4,-7-5 0,-1 3-2,1 0 1,6 0 0,-6-4-1,-1 5 1,1-3 1,-1 1 1,1-2 0,-1-1-1,1 1 0,-1 0-2,-5 0 1,5-1 0,1 1 0,-7-4-1,0 3 0,0 1 0,1-3 0,-2 2 0,-5 1 0,6-5 0,-7 6-3,-5-2-2,5-3-5,-6 5-10,0-2-12,-6-4-22,-1 5-45,1 0-80,-7-1-126,-6-3-68</inkml:trace>
  <inkml:trace contextRef="#ctx0" brushRef="#br0" timeOffset="78616.97">13618 12250 42,'7'0'203,"5"-3"-53,2 3-43,-2-4-28,8 0-17,-1 0-12,1 2-8,0-3-9,6 2-7,-7 3-4,7-4-5,1 4-4,-1-3-4,0 3-5,-1 0-5,9 0 1,-2-4-1,1 4 0,6 0 2,-1-4-1,2 4-1,-1-4 1,6 4 1,1-3 0,-1 3 0,8-5-1,-7 5 0,-1-2 1,7 2-1,-7-5 0,8 5-1,-1-2-4,0-2 4,0 4 0,0-5 0,1 2 1,6-4 0,-2 3 1,2-2 0,0-3 2,-1 1-1,1 2-1,0-5 0,6 3 0,-6-3-2,-1 4 2,1 0-1,0-4 1,-7 4-1,-7 0 0,8-1-1,-8 1-1,-5-1-1,-2 2-4,1 1-6,-6-2-8,-1 3-18,-6-3-34,1-1-63,-7 5-97,-8-5-81</inkml:trace>
  <inkml:trace contextRef="#ctx0" brushRef="#br0" timeOffset="203760.36">24728 6166 270,'0'3'367,"0"-3"-116,0 0-96,0 0-50,0 0-35,0 0-15,6 0-11,1-3-2,-1 3-1,8-5-1,-2 1-3,2 4-3,-2-3-5,8-1-6,6 1-3,0 3-2,0-4-2,6-3 0,1 7 0,7-8 0,-1 5-1,-7-1-6,7-4 2,1 6-3,-1-2-1,-7-4-6,7 5-5,-7-1-13,1 0-17,-7-2-17,7 1-33,-7-2-55,0 0-90,0-1-115,-7 1-64</inkml:trace>
  <inkml:trace contextRef="#ctx0" brushRef="#br0" timeOffset="204010.47">25588 5496 154,'0'-5'433,"0"5"-111,0 0-134,0 5-80,6-2-41,-6 4-23,6 0-9,-6 5-2,8 2 2,-8 1 2,6 2 6,0 3-1,1 1-5,-7 4-4,6 1-1,1 0-4,0 4-4,-1-1-4,0 0-7,2 0-1,-2 1-1,6-1-2,-5 0-3,6 1-4,-6-5-7,5 4-8,2-7-15,-2 4-17,2-4-21,5 0-46,-5-4-71,4 1-139,-4-5-80,-1 1-37</inkml:trace>
  <inkml:trace contextRef="#ctx0" brushRef="#br0" timeOffset="204213.22">25392 6704 171,'0'4'436,"0"-1"-102,7-3-126,-7 0-82,6 0-47,7-3-26,1-1-13,-2 0-6,8-3-3,-1-1-4,7-2-5,7-1-7,-1-4-5,2 0-7,5-3-8,-1 4-12,1-5-17,1 4-27,-1-4-44,-7 2-72,1 2-149,-1 1-71,-5 2-37</inkml:trace>
  <inkml:trace contextRef="#ctx0" brushRef="#br0" timeOffset="204613.12">25647 7290 347,'-7'18'368,"7"-6"-137,-7 2-90,7-3-43,0 1-20,-6-9-5,6 4-1,0-3 4,6-1 3,-6-3 7,0 0 5,7 0-4,0-3 1,-1-5-2,0-3-1,8-3 4,-2-1-1,2-4-3,-1-3-5,-1 1-5,-4-2-5,4-2-5,-6 2-11,2-2-15,-8 0-9,0 0-11,0-2-6,0 1-5,-8 1-4,2 3-4,0-4 1,6 4 0,-6 1-3,-2-1-1,2 7 2,6 1-2,-6-2 0,6 6 1,0-1-4,-7 3-2,7 4-7,0 1-4,7-1-3,-7 1-1,6 3 0,0 3 1,8 1 2,-2-1 2,2 5 6,-1 3 7,7-1 4,-2 5 0,-4 1 0,6-2 0,-1 4-2,-6 1 0,0-1 0,0 1 0,0 2-1,0-3 1,0 1 0,0 3-2,-7-4-3,8 0-6,-8 1-6,7-2-8,0-2-10,-6 1-8,6-5-14,-6 0-12,5 0-12,2-8-14,-8 4-14,7 1-18,0-8-21,0 3-36,-7-6-57,8 3-101,-1-8-74,-7 1-26</inkml:trace>
  <inkml:trace contextRef="#ctx0" brushRef="#br0" timeOffset="204863.17">26064 6729 212,'6'-7'341,"0"3"-104,-6 1-83,13 3-51,-6-4-28,-7 4-20,7 0-8,-1 0-5,0 4-3,2 3-3,-8 0-5,6 1-3,-6 3-6,6 0-2,-6 4 0,0-4-5,7 3 0,-7-3-3,6 4-2,-6-4 0,7-1-2,-1 2 0,1-5-1,5 1 3,-4-2-1,4-2 1,2 3-1,5-7-2,1 0-2,-1-3-7,7-1-13,-6-4-22,6 2-30,0-5-54,0-1-85,-7 2-136,7-5-63</inkml:trace>
  <inkml:trace contextRef="#ctx0" brushRef="#br0" timeOffset="205114.68">26585 6307 24,'0'-3'477,"-6"3"-33,6 0-156,-8 0-112,8-3-63,0 3-33,0-4-20,8 4-11,-2-4-8,0-2-7,14 1-8,-7-2-6,7 0-7,6-4-6,-7 3-4,7 1-1,0-3-3,0-2-2,7 1-5,-7 0-11,0-1-14,0 2-17,0 0-27,0-2-32,-6 5-47,-1-4-71,-6-4-112,0 5-70</inkml:trace>
  <inkml:trace contextRef="#ctx0" brushRef="#br0" timeOffset="205285.86">26715 6063 200,'-6'7'346,"-8"-3"-108,14 4-84,-6-2-54,0 2-31,6 3-14,0 0-8,0-1-3,0 5-4,6-1-5,-6 1-6,6-1-3,8 5-3,-8-4-6,0 4-5,8-1-4,-1 0-3,-7 0-3,7 1-4,0-1-11,7 1-17,-7-1-29,6 0-54,-6-4-102,7 1-103,0-1-71</inkml:trace>
  <inkml:trace contextRef="#ctx0" brushRef="#br0" timeOffset="205696.84">27327 6301 10,'0'-8'454,"0"2"-22,7-3-159,-7-1-117,7-5-64,6-4-32,0-2-15,0-1-10,-1-8-7,2 5-3,5-4-5,-6-1-2,0 1-1,7-4-8,-7 4-3,-6-4-1,5 0-1,-5 4-2,-1-5 0,-6 2-1,0-1-1,0-1 0,0 5 0,-6-4 0,-1 0-4,-5 1 2,5 1 1,-6 2 2,0 4 1,0 4 7,6 2 4,-6 4 3,7 1 6,-7 3 2,7 3 1,-2 0-1,-4 8-1,5 0-5,1 4-4,-1 8-2,1-1-5,-7 8 0,13-2-1,-7 5-1,0 4-2,7-1 1,0 1-1,0 4 0,0-1-1,7 0 1,0 0 0,-1 0 0,1 5 1,6-1 0,0-4 0,-7 3-2,8-1 2,5-2-3,-6-4 1,6 1-1,1-1-2,0-2-4,5-5-5,1-4-10,7 1-14,-1-4-11,2-3-23,-2-6-25,1-2-34,6-2-51,-7-2-89,1-7-115,-7-1-48</inkml:trace>
  <inkml:trace contextRef="#ctx0" brushRef="#br0" timeOffset="205940.27">27940 5395 396,'-7'0'378,"7"0"-129,-6 5-95,0 2-52,-1 0-27,0 8-11,1-1-7,0 5-5,-1-2-4,0 6-1,7 3-5,-6 3-7,-1-3-3,7 7-2,-6 0 0,6 0 1,0 4 0,0-1-4,0 1-2,0-1 0,6 1-7,1 0-4,6-5-4,0 1-6,0 0-3,0-7-9,13 3-15,-7-7-19,7 0-25,1-3-33,-1-5-38,6-3-49,-5-7-89,-1-1-114,6 1-48</inkml:trace>
  <inkml:trace contextRef="#ctx0" brushRef="#br0" timeOffset="206315.08">28083 6036 142,'-6'0'430,"6"0"-120,-6 5-115,-2-5-68,8 4-36,0-4-21,8-4-14,-8 4-5,6-5-7,7-1-7,0-2-8,0-3-7,7-3-4,-8-1-4,8-4-2,0-2-1,-1 3-2,1-4 2,-7-4-1,6 4 1,-6-4-3,-6-3 0,6 3 1,-7-3-1,1 4-2,-7-2-1,0-2 1,-7 3-3,1-3 0,0 4 0,-1-1-2,-6 4 0,0 0-1,7 5 0,-8-2 0,8 4-1,0 3 2,-2 3-1,2 1 0,0 0 0,-1 1 1,1 3-1,6 4 0,-7 0-2,1 0 0,-1 7 1,1 1-1,0-1 1,-2 7 0,8 2 0,-6 2 2,6-3 0,0 7 1,0-1 1,0 1 2,0 0-1,6 4 1,2-1 2,-2-2 0,0-1 2,1 3 0,-1-6-2,1 3 1,6-3 0,-7-2 1,8 2-1,-2-1-1,-5 1 0,6-5-2,6 1 0,-5-5 0,5 2-3,0-1-2,8 0-5,-1-7-9,0 3-15,0-4-20,-1-3-29,2 0-37,-1-3-53,-6-1-67,6-3-127,-7-1-61</inkml:trace>
  <inkml:trace contextRef="#ctx0" brushRef="#br0" timeOffset="206524.95">28624 5660 335,'0'0'400,"0"3"-127,0-3-92,0 0-54,0 0-25,0 0-14,0-3-10,0 3-8,7 0-8,-7-4-10,13 0-12,0 1-11,-1-4-11,2-1-9,6 1-7,5 0-6,-5-1-9,6-4-10,0 6-13,-7-2-20,1 1-21,0-3-19,-1 2-19,-5 1-22,-8-1-21,7 1-20,-13 0-14,7 0-17,-14-2-8,7 3-8</inkml:trace>
  <inkml:trace contextRef="#ctx0" brushRef="#br0" timeOffset="206696.86">28833 5462 44,'-6'-4'236,"-8"0"9,8 0-21,-7 2-36,6 2-50,1 0-34,-1 2-23,7 2-13,-6 0-10,6 4-5,-7 3-2,7-1-3,-7 2-3,7 2-4,0 5-4,0-5-4,0 4-3,7 4-4,-7-3-5,7 7-5,-7-5-4,6 2-3,1 2-2,-7 1-2,6-4-3,1 3-1,-1 1 1,-6 0 0,7-5-2,-1 2-4,0-6-6,2 6-10,4-5-10,-5-3-10,-1-4-10,1-1-20,-1-2-20,1-1-32,6-7-41,-6-3-73,-1-1-112,7-4-53</inkml:trace>
  <inkml:trace contextRef="#ctx0" brushRef="#br0" timeOffset="206878.89">29022 5378 282,'6'0'359,"-6"0"-111,0 3-93,6 5-53,-6 3-31,8 0-14,-8-1-7,6 5-6,-6 3-8,6 1-9,1 4-4,-7-3-7,7 3-3,-1-1-5,-6 3-3,6-3-2,1 4-1,-1-4-5,1 0-8,0 0-8,5-3-13,-4-2-17,4-5-21,1-2-33,7-5-69,-8-1-126,2-4-75</inkml:trace>
  <inkml:trace contextRef="#ctx0" brushRef="#br0" timeOffset="207115.4">29133 4894 196,'12'-8'389,"2"6"-141,5-6-101,1 8-50,0 0-24,5 8-12,-5-6-2,6 10-5,0-1-4,0 4-9,7 3-3,-8 4-1,1 0-4,1 4-2,-8 3 1,8 4 0,-8 0 3,-6 3 3,0 5-3,-7 3-5,1-1-4,-7 6-5,0 1-6,-7-2-9,1 0-12,0-1-14,-14 1-14,7-4-23,-7 0-33,1-4-49,-7-3-82,-7 4-130,-6-9-63,0 5-33</inkml:trace>
  <inkml:trace contextRef="#ctx0" brushRef="#br0" timeOffset="207452.43">27732 6715 307,'-7'3'417,"0"-3"-143,7 4-118,0-4-67,7 0-34,0-4-21,6 1-5,-1-4-3,8 3 1,6-4-3,1-3-2,5 1-1,1-1-4,5 0 1,1-4-3,1 4 2,5-7 5,8 4 7,-1-6 8,-7 6 4,7-4 4,1-1 2,6-2 3,-8 2-1,1 1-2,7-1-3,-14 0-6,8 2-4,-1-2-5,-7 5-4,-5-1-8,-1 1-5,-7 3-8,-6-3-7,-6 2-6,-1 1-9,1 3-8,-14 2-15,1-3-19,-1 2-18,1 4-19,-14-1-22,7 1-21,-6-1-27,-7 4-38,0 0-57,0 0-99,-7 4-42</inkml:trace>
  <inkml:trace contextRef="#ctx0" brushRef="#br0" timeOffset="207931.59">28292 7199 276,'-6'3'240,"-1"5"-61,0-5-48,7 4-34,-6-3-21,-1 3-11,7-2-11,-6-3-8,6 2-5,-6 0-6,6 0-4,0-4-5,0 3-5,0 1-6,0-4-2,0 4-1,0-4-2,0 0 3,0 0-1,6 0 1,-6-4 0,6 0 2,7 1 2,-6-5 2,6 2 4,0-10 3,0 6 6,0-10 6,7 3 6,-8-4 3,2 1 0,-2-2-1,2 0-2,-8 1-6,1-1-6,-1 0-6,-6-1-7,0 2-8,0-1-4,-6 0-2,6-1-2,-7 6-2,7 1 0,-6 2-1,6-1-1,-7 4-2,7 4-2,0-4-7,0 7-2,7 1-3,-7-1-5,6 0-2,1 4-3,6 4 1,-6-4 2,5 7 1,2-3-1,-2 7 2,1 0 1,1 0 1,5 0 1,-6 3 1,0 2 3,0 1 2,0-2 3,1 4 3,-2-1 2,-6 0 2,8-4 2,-8 5 1,7-1 0,-6-3 1,6 4 1,-7-5 4,8 1-2,-8-1 0,7 1-1,-6-4-1,-1-1 1,1 2-5,5-5-6,-5 5-20,0-8-24,-1-2-38,0-2-63,1 0-107,0-2-91,6-6-60</inkml:trace>
  <inkml:trace contextRef="#ctx0" brushRef="#br0" timeOffset="208157.99">28807 6595 351,'6'7'271,"0"7"-93,-6-3-56,8 3-29,-2 1-18,0-1-13,-6 5-10,7-4-5,6-1-6,-7 5-7,1-4-2,6 3-4,-6-3 0,5-5 0,2 5 2,-2-4-1,1 0-3,7-4-1,-6 0-6,4-3-5,9 0-13,-7 0-17,6-4-19,-1-4-32,-5 0-53,6 0-103,-6 1-116,-7-4-69</inkml:trace>
  <inkml:trace contextRef="#ctx0" brushRef="#br0" timeOffset="-165975.83">24252 11800 200,'0'-7'227,"0"-4"-62,0 3-43,0 5-24,6-5-10,-6 1-6,0-1-2,0 5-8,0-5-9,0 5-7,7-5-7,-7 4-11,0 1-5,0-1-1,0 1-2,0 3 0,0-4-2,0 1-4,0-1-4,7 0-2,-7 4 1,0-4-1,0 1 0,0 3 0,6-4 2,-6 4 3,0-4 2,0 4-1,7 0-1,-7 0-3,0-3-1,6 3-1,-6 0-1,0 0-2,0-3-6,6 3-2,-6 3 0,0-3-2,8 3 0,-8 1 3,6 3 4,-6-3 5,6 7 3,0 0 4,2 0-1,-8 4 3,6-1-1,-6 1-1,6 4-3,-6-1-1,7 4-2,-7 0 0,0 3 0,6-2-1,-6 2-3,0-3 0,0 4-5,0-5-2,0 5-3,0-8-3,0 5-1,7-5 0,-7 0 0,7 0-1,-7-3 1,6 0 0,0-1 1,-6-3 0,6-4 3,2 4 0,-2-4 1,7 1-1,0 0-1,0-4 2,0-1 0,0-3-1,7 0-1,6 0 0,-7-3-2,7-1 0,0 0-1,1-3 0,5 0-5,-6 0-8,1-2-18,-2 2-19,1 0-24,-6 1-26,6-3-41,-7 1-70,1-2-119,-7 3-94,-6-7-46</inkml:trace>
  <inkml:trace contextRef="#ctx0" brushRef="#br0" timeOffset="-165659.04">24305 11584 159,'0'0'308,"6"0"-95,0 0-76,0 0-49,2 0-24,-2 0-14,7 0-5,0 0 1,0 0-3,7 0-4,-1 0-3,-6 0-5,13 0-8,-7-4-3,1 4-4,0-4-3,5 0 1,-5 1 3,6-1-1,1 1 0,-8-1 0,7-3 0,-6 3-3,0 0-2,-1 1-1,-6-1-11,6 4-13,-5-4-18,-2 4-28,2 4-45,-8-4-75,7 0-127,-13 4-81</inkml:trace>
  <inkml:trace contextRef="#ctx0" brushRef="#br0" timeOffset="-165490.96">24278 12023 16,'0'4'418,"-6"-1"-120,6 1-106,0-4-72,0 0-40,6 0-24,1-4-12,-1 1-7,8-1-3,4 0-4,2-3-3,0 0-6,5-1-8,2-2-15,5-1-17,1-1-30,0 2-55,0-1-100,-1-4-117,1 5-72</inkml:trace>
  <inkml:trace contextRef="#ctx0" brushRef="#br0" timeOffset="-164118.07">25758 11526 37,'0'0'98,"6"-5"-2,-6 5-5,6-3-5,-6 3-5,0-4-7,7 4-7,-1-4-10,-6 4-9,0-3-7,7 3-7,-7 0-6,0-4-5,0 4-4,7 0-3,-7 0 1,0 0 0,0 0-2,0-3 3,0 3 0,0 0 1,0 0 1,0 0 1,0 0-1,0 3-1,0-3-1,0 0-3,0 0-1,0 0-1,0 4-4,-7-1 0,7 1-2,-7 3 1,-6 1 0,7-1 0,0 4-1,-8 0 1,2 0 0,-2 0-4,1 1 0,0 1 1,0 3 0,-7-7 2,8 7 0,-2-5 0,1 4 2,-7-5 6,8 1-2,-2 4 1,2-4-2,-1-4-3,6 4-1,-6 0-1,7-3-1,-8 3-3,8-4 0,0 1-3,-1 3-1,0-4 0,1 0 1,6 0 0,-7 1 0,7 3 0,-6-4 0,6 0 3,0 4-2,0 0 1,0-4 2,6 4-1,1 0-1,-1 0 0,1 1 1,6 2 2,7 1 1,-8-4 0,8 4-3,7 0 2,-1-1 0,-1 0 2,9 1-3,-2-4 1,1 4-2,5 0 0,1-1-2,1 1 1,5-5-1,-6 5-1,1-1 1,5 3-4,-6-4-7,0 3-10,0-2-14,-6-3-21,6 0-35,-7-1-58,1-2-87,0-1-109,-8-3-53</inkml:trace>
  <inkml:trace contextRef="#ctx0" brushRef="#br0" timeOffset="-163635.62">26644 11565 199,'0'-10'431,"0"2"-131,0 1-111,-8-1-62,8 5-33,0-5-21,-6 5-15,6-1-11,0 4-11,-6-4-9,6 4-6,0 0-9,0 4-5,0 0-4,-7 4-4,7-2-1,0 9-1,0 0 2,0-1 0,0 4-1,0 1 0,7 3 0,-1 0 2,0 0 0,2 4-2,-2 3 2,7-4 0,-6 1 3,6 0 2,6 3-3,-6-3 2,7-5-1,-1 5 4,1-4-1,6-3-2,0-1-2,0-3-1,0-5 1,0 1-1,0-3 3,0-8 5,0 0 7,1 0 7,-1-8 7,-1-3 11,1-3 18,0-5 19,-6 2 24,7-6 30,-1 2 29,-7-6 25,1 2 14,-8-4 8,2 4-4,-2-5-8,-12 0-22,7 1-30,-14-3-34,1 2-31,-8-3-21,-4 4-18,-9-4-14,1 8-9,-13-5-6,-1 5-5,2 2-5,-7 5-2,-2 3-6,-4 5-9,-1 2-21,-7 8-27,0 3-35,1 4-39,-8 5-45,1 3-36,7 2-34,-1 5-27,7 1-28,7-1-59,5 3-138,7 1-49,7-3-3</inkml:trace>
  <inkml:trace contextRef="#ctx0" brushRef="#br0" timeOffset="-160307.54">22740 10580 51,'0'0'59,"0"-4"-15,6 4-9,-6 0-6,0-4 2,0 4 3,0 0 7,0 0 10,0 0 7,0 0 7,0 0 4,0 4-1,0-4-6,0 0-7,0 0-9,0 0-11,0 4-8,0-4-8,0 0-5,-6 0-2,6 3-1,-6-3-1,6 0 2,-6 4 2,-2-4 0,8 4 3,-6-4 4,6 3 6,-6-3 6,6 0 6,0 0 3,-7 3 3,7-3 1,0 0-1,0 0-4,0 0-5,0 0-8,0 0-6,0 0-5,0 0-5,0 0-2,0 0-5,0 0-3,0 0-2,0 0 0,0 0-2,7 0-1,-1 0 1,0 0-3,8-3 2,-2 3 0,2-3 2,5-1 1,1 0-1,0 4 1,-1-3 0,7-1 0,0 0 0,7 0 0,-7 1-1,6-1-3,1 1-6,6-1-9,-7 1-14,2-1-14,4 0-23,1-3-35,-6 3-60,7 1-109,-2-4-79</inkml:trace>
  <inkml:trace contextRef="#ctx0" brushRef="#br0" timeOffset="-159956.25">23196 10459 128,'0'-3'159,"-6"3"-47,6 0-31,-6 0-16,6-5-12,0 5-12,0 0-9,0 0-7,-8 0-3,8 0-1,0 0-2,0 0 0,0 0-5,0 0 1,8 0-2,-8 0 1,6 0 2,0 0 3,8 5 2,-2-5 3,1 0-1,1 3-2,6-3-1,-1 3-3,0 1-2,0 0-3,8-4-2,-8 4-3,8-2-2,-8 3-2,0-1 1,1 4-2,-7-2-1,1 2 1,-2-1-1,-6 1-1,1 2 0,-7 5 1,-7-1-1,1 5 0,-6-2-4,-2 6-13,-5 2-29,-1-2-66,-6-2-141,6 2-75</inkml:trace>
  <inkml:trace contextRef="#ctx0" brushRef="#br0" timeOffset="-158276.96">27848 11895 196,'14'-4'345,"-1"-3"-119,0 3-95,6 4-54,-5-4-30,-2 4-13,2 4-9,-1 0-2,-7 3 1,0 0 6,8 8 3,-14 0 1,0 4 2,0 2-1,-14 2-1,8 2-3,-13 4-5,-1 1-6,0-1-5,-6 4-4,1 0-5,-8 0-5,7-1-13,0 2-28,-7-5-67,7 4-177,0-4-95,0-4-51</inkml:trace>
  <inkml:trace contextRef="#ctx0" brushRef="#br0" timeOffset="-157396.29">28403 11096 171,'6'0'185,"-6"0"-46,0 0-34,7 0-24,-7 0-17,6 4-11,-6-4-5,7 4-9,0-1-6,-1 0 1,-6 2 0,6-2-1,0 5-1,2-1 2,4 4-1,-5-4 4,-1 5 5,1 2-2,0 1 0,5 3 3,-5 3 2,0 2-1,5 2-2,-5 1-4,0-1-6,6 2-2,-7 2-4,0-4-6,8 0-5,-8 2-3,8-1-3,-8-1 0,0 1-1,1-4-2,6 0-3,-6-1 0,-1-2 0,0-1-1,0 1 0,2-4 0,-2-5-2,-6 1 2,6 4 0,-6-8 1,7 4-1,-7-4-1,7 1 2,-7-5-1,0 0 0,0 2 2,0-5-2,0 3 1,0-3-3,0 0-10,0 0-20,0-3-25,0-2-31,-7-1-51,7-5-83,-7-1-138,1-2-66</inkml:trace>
  <inkml:trace contextRef="#ctx0" brushRef="#br0" timeOffset="-156957.76">28371 11052 192,'0'-8'483,"-8"6"-122,8-3-138,0 3-82,0-3-41,0 2-25,0-5-16,8 4-12,-2-3-6,0 4-7,7-5-6,-6 5-6,6-5-1,0 5-4,6-5-3,-5 5-2,-2-1 0,8 4-5,-7 0 0,7 0-1,-8 0-2,2 4-1,-1 3-2,-1 0 0,2 1 0,-2 6 0,-4-3 1,4 7 0,-5-3 0,-1 4 1,1 3 0,6-5-3,-7 2 0,8 3 2,-2-4-2,2 5 0,-1-5 0,-1 1-2,8-1 2,0 0-1,-1-4 1,1 5-1,0-4 0,-8-1 1,8 1-1,-1 0 1,-5-4 0,5 3 1,-6-3-1,0 3 0,0 1 0,-6-3 1,-1 2 1,0-3-2,-6 3 0,8-2 1,-16 3 0,8-1 2,-6 1-1,0-4 1,-1 4-1,0-5 0,-6 1 2,7 0 0,0 0-1,-8 0 0,8-3-2,-7-1-2,6-1-9,1-1-16,6 2-19,-7-3-25,1 0-30,6-1-43,0 1-70,0-4-131,6-4-82,-6 1-37</inkml:trace>
  <inkml:trace contextRef="#ctx0" brushRef="#br0" timeOffset="-156605.41">29113 11368 411,'0'-4'419,"0"4"-143,-6-4-115,6 8-61,-7-4-37,7 4-21,-7 3-9,1 4-7,-1 0-4,7 3-1,0 5-2,0-5-3,0 9-1,7-5-1,6 4-3,-6 0-2,5-4-3,2 4-2,-2-4 1,2 4 2,5-3-2,1-1-3,0 0 2,5-3-2,-5 3 2,6-7 0,-7 0-1,7 0-1,-6-4 0,0-2 4,-1-2 2,1-3 3,0-3 6,-8 3 8,-5-8 8,6 4 7,-7-4 4,1 1 2,-7-3-2,0-2 0,-7 1-5,1 1-7,-1-5-9,-6 4-7,-7 0-3,1-3-5,-7 2-2,0 1-3,-6 0-2,5 4-1,-5-4-1,6 4-1,-7 0 1,7-1-1,7 4 0,-1-3 0,8 3 1,-2 1 1,1 0-3,6-2-2,1 5-6,-1-3-5,7 3-6,7 0-6,-1 0-8,1-4-13,6 4-17,7 0-15,-1-4-18,1 4-18,6-3-36,6-1-58,-5 1-119,-1-1-79,-1 0-35</inkml:trace>
  <inkml:trace contextRef="#ctx0" brushRef="#br0" timeOffset="-156172.19">29530 11382 298,'-13'0'402,"6"-3"-127,7 3-106,-6-4-57,0 4-32,6-4-20,-8 1-9,8 3-9,0 0-7,0 0-6,-6 3-7,6 1-7,0 3-6,0 0-5,0 1-4,0 0 1,6 2 1,-6 5-1,8-3 1,-8 1-1,6 3 1,-6-2 3,6 1-2,1-1 1,0 1 0,-1-4 0,1 4 2,-1-5 1,0 1 2,8-3 0,-8 0 1,0-2 3,2-3 1,4 1 8,-5-4-2,6 0-2,0-7-3,7 3 2,-8-3-3,2-4 0,-2 0-1,1-3-6,1-1 2,-8 0 7,0-3 5,1 4 2,0-4 1,-7-2 2,0 3 0,0-2-1,0 1 1,-7 0-4,7-4-1,-7 7 6,1-4-1,0 5 1,-1 3 0,-6-1-1,13 5 1,-7 0-3,1 0-3,6 3-8,-6 0-3,6 4-3,0 0-3,-7 4-1,7 3-2,0 1-1,0 0-2,0 2 1,7 5 1,-7-3 0,6 2 0,0 1 0,1-1-1,-1 1 1,8-1 1,-8 0-1,7 1 0,-6-1 0,12 1 2,-6-3 0,0 3-2,1-4-10,4 3-12,-4-3-14,5 1-19,1-2-22,0-3-25,-1 5-28,1-5-30,-1 0-46,-6-4-83,7 1-114,-7 0-52</inkml:trace>
  <inkml:trace contextRef="#ctx0" brushRef="#br0" timeOffset="-155813.78">29954 11323 452,'6'-8'364,"-6"8"-136,6-2-99,1 2-54,0 0-28,-1 2-17,1 4-11,-1 0-3,8 2-4,-8 3-2,6 0-2,-4 3-4,-2 1-1,7 4 0,-7-5-3,1 3 1,0-2 1,-1 1-1,-6-3-1,6 3 2,-6-5-1,0-4-1,6 0 5,-6 1 5,0-5 7,0 1 7,0-4 10,-6 0 2,6 0 4,0-4 0,-6-2-3,6-2-5,-6 0-3,-1-2-4,7-1-7,-7 0-1,7-4-3,0 3-1,0-3 0,7 1 1,-7 3-2,7-3 0,-1-1 1,0 1 0,0 3 3,2 0 4,-2 3 0,7-3-1,-6 7-2,6-4-1,-7 8-2,7-2-2,0 2-5,0 2-1,0-2-2,0 8-1,0-1-1,0 1 0,1 4-2,-2-5 1,8 4 1,-7 3-1,0-3-1,6 1-2,-5 2-8,5-3-12,1 3-12,-8-3-17,8 1-19,0-1-28,-1-4-32,1 0-54,0-3-97,-8-4-107,1 0-57</inkml:trace>
  <inkml:trace contextRef="#ctx0" brushRef="#br0" timeOffset="-155484.28">30461 10877 402,'0'0'486,"0"0"-180,0 3-132,8 4-73,-8 0-43,6 1-18,-6 7-9,6-1-5,-6 1-5,6 7 0,-6 0 0,8 3-4,-8 2-5,0-2-5,0 4-2,0 1-4,0-1 2,0 1-1,-8-1-4,8 0 1,0 0 1,-6-3 0,6-3 0,-6-2 1,6-3-3,0-3 2,0-4 0,-6 0 7,6-3 8,0-6 16,0 2 13,0 0 9,0-4 8,0 0 8,0-4 10,0 0 4,0 2 5,6-6 2,-6 0 3,0 1 7,6 0 10,-6 0-2,6 3 0,2-3-9,-2 2-10,0-1-15,1 2-15,6 0-18,0 1-15,1-2-8,-2 2-10,8 3-6,-1-4-17,1 4-37,6 0-47,0 0-51,7-2-49,-7-4-57,13 6-84,-7-2-158,1-2-78,-1-4-21</inkml:trace>
  <inkml:trace contextRef="#ctx0" brushRef="#br0" timeOffset="-155153.92">31198 11067 158,'-13'-3'514,"0"-1"-46,-7 0-169,8 4-108,-2-4-59,8 4-32,-7 4-18,7 0-17,-1 0-11,7 3-12,-7 3-15,7 5-10,7-4-5,-7 4-4,13 3-3,-7 0-2,7-3-1,1 6-2,-2-1-2,2-3-2,-2 6-4,8-5-1,-7 0-4,1-3 3,-2 3-2,-6-3 2,8-1 1,-14-2 1,0 3 3,0-5 4,0 1 6,0-4 2,-14 5 3,8-5 3,-6 1 1,4 0 3,-11-6 0,6 5-2,-6-7-3,5 4-4,-5 0-13,-1-4-21,8 0-28,-2-4-30,2 4-40,-2-7-53,14 1-96,-6-6-138,6-3-67,6 5-23</inkml:trace>
  <inkml:trace contextRef="#ctx0" brushRef="#br0" timeOffset="-154927.94">31348 10770 49,'7'0'496,"-7"0"-11,0 0-187,0 4-123,6 0-64,0 3-37,-6 1-12,7 2-2,6 5 1,-7 0 2,1 3 1,6 0-5,0 4-9,7 1-7,-8-6-9,8 9-10,0-4-7,-1 0-4,1 0-4,0-1-2,-1 2-2,7-1-2,-6-1 0,6 2-3,-1-5-10,2 0-19,5 1-21,-6-1-26,0-3-31,1 0-40,-1-8-61,-7 4-113,-6-8-104,0 5-54</inkml:trace>
  <inkml:trace contextRef="#ctx0" brushRef="#br0" timeOffset="-154753.88">31290 11110 399,'-7'0'524,"0"-3"-160,7 0-132,0 3-75,0-4-44,7-3-30,0 3-22,5 0-15,8-3-14,-1 2-10,7-1-7,7 3-12,-1-1-16,8 0-18,-1-3-22,0 2-21,7-2-25,-1 5-28,1-6-40,-1 0-64,-5 4-106,-1-3-80,-1 0-33</inkml:trace>
  <inkml:trace contextRef="#ctx0" brushRef="#br0" timeOffset="-154136.05">31928 10957 409,'-20'3'383,"0"1"-125,8 4-88,-8-1-46,1 0-27,5 1-15,-5-1-9,6 4-10,0-4-12,0 4-10,6 1-10,1-2-10,0 2-5,6-3-7,-7 3-3,14-1-3,-7-3-4,6 3-6,0-4-3,1-3-3,6 3-1,0-4 0,0 1 0,0-4-2,7-4 3,-8 1 6,8 3 2,-7-7 2,1 3-1,-2-3 3,2-1-1,-2 1 2,-5 0 2,6-1-1,-6 1 1,-1 0 2,0 0 0,2 3 0,-2-4 1,0 5 0,-6-2-1,6-2-1,1 5 0,0-6-3,-1 0 0,1 1 0,5 0 3,-4-4-2,4 0-1,-6-4 3,8 1 2,-8-1 4,1-3 2,-1-4 5,1 3-3,-7-7 2,0 5 1,0-9 4,-7 5 1,1-1-2,-7-8 4,7 5 5,-8-3 7,2 3 10,4-2 8,-4 2 8,-1 4 23,-1 0 17,8 2 21,0 4 21,0 5 20,-2-1 4,2 5 4,0 3-11,6-1-25,-7 4-22,7 1-27,0 3-30,0 3-27,0 1-16,7 4-12,-7 2-2,6 6 0,0-2 1,2 4 0,-2 4-2,0 0-1,7 0 1,0 4 1,-6 0 1,5 3 1,2-4-1,-2 4 0,2 0 2,-1 5 2,7-8-2,-8 3 1,2 0-3,5-3-4,1-1-3,-8 2 0,8-6-2,0 1-3,-1-4-2,1 1 0,0-8 0,-8-1 3,8-2 3,-7-4 1,7-1 2,-8-3 4,8-7-1,-1-1 3,-5 1 2,6-4-1,-1-3 0,-6-5 2,0 5 0,-1-8 0,2 4 1,-8-1-1,1-3-2,0 4-1,-1 0 1,-6-1 1,0 1 2,0 0 0,-6 4-4,6-1-1,-7 3 1,7 2 0,-7 1-3,1 3 0,6 2-4,-6 4 0,-2 4 4,-4 2 1,5 6-3,1-1 4,-7 0-2,13 7 2,-7 1 1,7-1 0,-6 0-1,6 0 1,6 4-1,-6 0 0,7-3 2,-1-1-1,7 1-1,0-2-2,1-2-1,5 0-14,0 0-17,1-5-26,-1-2-33,7-1-31,1-2-36,-1-3-35,0-2-31,0-2-26,7-3-24,-8-2-36,1-4-80,-6-4-86,0-3-34</inkml:trace>
  <inkml:trace contextRef="#ctx0" brushRef="#br0" timeOffset="-153952.48">31804 10737 417,'0'4'489,"-7"4"-173,7-1-113,7-3-58,0 3-29,-1-4-13,14 1-9,6-4-8,-1 4-11,9-4-15,5 0-15,6 0-24,1 3-36,-1-3-46,1-3-54,-1 3-96,8-4-169,-7 4-92,-8-4-51</inkml:trace>
  <inkml:trace contextRef="#ctx0" brushRef="#br0" timeOffset="-153155.13">23855 14005 304,'0'-4'345,"0"-3"-112,0 3-88,0 1-46,0 0-21,0-2-11,-7 1-5,7 1-6,0 0-7,0 3-9,0-4-8,7 0-9,-7 1-9,6 3-2,0-4-2,8 4 3,-1-4 6,0 4 5,6-4 5,1 1 4,6 3 6,7-4 2,-1 1 2,7-1-1,7 1-2,-1-5 0,8 1-1,5-1-1,7-2 1,7-2-2,-7-3-1,13 0-2,1-2-2,-1-2-4,0-3-3,7-3 1,-14-1-4,1 0-1,-7 4-1,-7 0-1,-11 1 0,-9 6 1,-5 0-1,-13 8-3,-1-4-3,-12 3-2,-7 5-3,-7 3-2,-12 0-6,-1 3-6,-13 5-5,-5-2-5,-1 6 1,-7 3-3,0 0-2,0-4 3,8 3 3,5-3 3,7 0 6,6-4 1,1 1-3,5-1 2,8-3 1,6 2 0,0 3 2,13-3 0,0-2-1,6 3 1,7 1 2,7-4 2,-1 4-2,1-6-3,7 6-1,-8-4-3,7-1-2,-6 5-4,-7-1-9,0-3-13,0 3-13,-7 4-11,1 0-13,-7-1-12,0 2-16,-6 2-18,-1 2-22,1-3-43,-1-1-104,-6 3-86,7-5-55</inkml:trace>
  <inkml:trace contextRef="#ctx0" brushRef="#br0" timeOffset="-152551.99">26083 13635 56,'-7'-6'497,"7"-2"-21,-6-1-187,6 3-122,0-2-66,0 1-34,6-1-16,-6 1-12,7 0-7,-1 0-6,1 3-1,6 0-4,1 1-6,-2 3-3,1 0-7,7 3-3,-8 5 0,8-1-2,-6 4 0,5 4 0,1-1 1,-1 6-1,-6-3 1,7 5 0,-1 0-1,1 0 0,-8-1 1,8 2-1,-7 0 0,1-2 0,-2-3 2,2 1-2,-8-2-1,7-5 1,-13 2-1,6-6 1,1 4 3,-7-6 9,7-3 14,-7 2 22,0-2 23,0-3 14,0 0 9,0-3 4,0-5 7,-7 2-1,7-2-9,-7-7-8,7 4-4,-6-7 3,6-1 7,-7-2 9,7 2 3,0-3 12,0 0 3,-6 0-6,6 3-12,0 2-14,6-2-11,-6 9-9,0-5-11,0 3-19,7 5-13,-7 0-6,0 2-6,6 2-5,-6 0-5,7 3-4,0 0 1,-1 3-4,7 5 8,-6-4-4,5 4-1,-5-2 1,0 5-2,6-3 0,-7-2-1,7 2 1,-6-4-4,5-1 3,-4 1 1,4 0 1,1-4 0,-6-4 3,6 0-2,-1 1 1,-4-4 3,4-4-2,2-4 1,-1 5-2,-1-7 1,2 0-1,6 2 1,-8-3-3,1 0 0,0-1 1,6 4 0,-5-4 5,-1 9-2,0-5 0,0 4 0,0 1 3,0 2-1,0 1-2,0 3-1,0 4-3,0 0 1,0 4 0,7-1 0,-8 5-1,8-1 0,-7 4 1,7 1-1,0 2-1,-8 1 1,8-1 2,-7 5-3,7-1-6,-1 0-19,-6 0-31,6 1-42,-5-1-51,6-3-55,-1 4-50,-6-9-42,6 5-34,1-4-34,0-4-41,-1-4-66,-6 1-46,-6-4-9</inkml:trace>
  <inkml:trace contextRef="#ctx0" brushRef="#br0" timeOffset="-151881.75">27347 13529 319,'0'-15'478,"-6"4"-99,6 4-104,0-4-51,0 7-21,-7-3-15,7 4-15,0 3-18,0-5-17,0 10-24,0-5-28,0 6-27,0 2-27,0 3-14,0 1-8,7 2-3,-1 1-3,1 2-1,-1-2 1,7 3-9,-6 1-11,5-1-19,2-3-17,-1 0-16,0-1-17,0-3-12,7-3-7,-14-1 1,7-4 11,0 1 17,-7-8 16,1 1 17,-1-1 17,-6-3 16,0-1 11,0-2 10,-6-1 7,-1-4 4,1 5 2,-7-2 6,6-3 6,-5 4 7,-2 0 7,1 0 6,0 0 2,7 4 1,-7 3 1,-1-4-7,8 6-6,0-2-10,-1 0-11,1 4-14,6-4-8,-7 4-8,7 0-5,0 0-3,7 0-2,-1 0-2,1 0-9,-1 0-4,8 0-5,-2 0-4,8-3-2,-1-5-3,1 2 0,0-2 3,-1-3 7,1-1 5,0-3 5,-8-2 9,8 2 6,-7-3 8,-1-5 11,-4 6 13,-2-5 9,0 3 10,-6-3 11,0 0 15,0 3 4,-6-2 3,0-1-5,-2 0-11,-4 0-6,5 0-8,-6 3-5,0-3-8,1 1-1,4 2-1,-4 4-2,5-2 6,0 5 5,7 2 2,-6-2-3,6 5-7,-7 3-7,7 0-3,0 1-5,0 3-5,7 3-8,-7 5-3,6 3-2,1-1-2,0 5 1,-1 4 0,0 3 2,8 0-1,-8 4 5,7-1-2,0 1-1,0 0 2,7 3-1,-7-4 1,6 1 0,8 3 2,-8-2-5,14-2 1,-8-4 2,1 2-2,7-2 0,-1-2-5,1-5-4,0 1-5,0-5-6,6-5-4,-7-1-8,7-4-1,-6 0 0,-1-9 1,2-1 6,-2 0 3,-13-6 6,7 2 6,-6-4 5,-7-1 4,0 2 1,-6-6 0,-1 5 1,-6-4 0,-6 0 0,6-4-1,-14 4 1,8 0 0,-7 0 3,0 5 6,0-2 4,-1 4 5,2 1 7,-1 2 3,0 1 4,6 4-3,-13 3-2,14 4-4,-7 4-5,0-1-4,7 1-6,-1 7-5,-6 1 0,13 2 0,-7 1-2,7 4-2,0-2 1,0 2-2,7-1 2,0 1 1,6-2-2,-1 2-1,2-5-7,12 4-11,-7-2-10,13-6-19,2 2-31,-2-5-41,13-4-43,2 2-41,11-5-40,-6-8-50,6 1-82,-5-5-124,6 2-51,-7-6-8</inkml:trace>
  <inkml:trace contextRef="#ctx0" brushRef="#br0" timeOffset="-151613.88">28969 12942 423,'-19'4'492,"-1"1"-171,1 1-137,0 2-72,-1-1-36,7 4-17,-7 0-6,8 0-3,4 3 1,-4 1-2,5 0 1,1 3-5,-1-3-4,7 4-2,0-2-1,0 2 0,0-1-1,7-3 3,-1-1 1,1 1 2,-1-1-1,8 2-3,-2-6-2,8 2-5,-1-5-3,1 1-5,6-2-8,7-2-4,-7 0-4,6-1-2,7-6-6,0 3-15,1-4-19,-1-4-27,-1 1-31,2 0-31,-7 0-35,6-1-42,-7-6-64,-6 2-117,0-2-76,-7-1-33</inkml:trace>
  <inkml:trace contextRef="#ctx0" brushRef="#br0" timeOffset="-150835.98">29269 12903 314,'-12'0'491,"12"0"-133,-7 0-141,0 2-82,1-2-46,6 4-23,-7 4-13,7 0-3,0 3 1,0-1-3,0 1-2,0 4-4,7 3-7,-7-3-7,6 4-7,1-2-3,0 2-4,5-4-3,2 3-2,-2-3-2,1-1-3,1-3 0,5 1 0,-6-2-1,7-3-2,-1-3 1,1-4-1,-8 0 1,8-4 1,0 1 0,-7-5 3,-1-3 4,2-3 8,-1 3 11,0-3 18,0-5 18,-7 4 23,1-3 22,0-1 19,-7 5 18,0-5 10,6 5 7,-6-1-5,0 1-6,0-1-16,-6 4-13,6 4-15,0-5-20,0 8-18,-7 2-16,7-2-15,0 1-13,0 3-4,0 3-14,-7 3-5,7 2-1,0 4-1,0-1-1,0 4-3,0-1 3,7 4-4,0-4 3,-1 5 0,8-5-4,-8 5-4,7-5-5,6 5-4,-6-8-14,7 0-8,0 0-7,-1-4-7,7-3-6,-6 0-1,6-4 1,-1-4 3,1 0 9,1-3 7,-7-4 10,6 0 4,-7-7 8,1 3 8,-8-7 4,2 3 7,-2-3 4,2 1 2,-8-4 0,1-1 1,-7 0 4,0 0-2,-7-3 2,1 3-5,-1-8 0,-6 5-3,-7-3 0,8-5-1,-8 5-3,1-5 0,-1-4-2,-6 5 4,6 2 0,1-2-1,5 7-1,-5 0 7,6 7 9,0 0 7,0 2 8,6 7 5,-5 1 4,12 6 3,-7-1 0,0 2-7,7 1-8,-6 8-9,6 1-5,-7 5-12,7 5-4,0 6 2,0-2-2,0 7 1,7-1 0,-1 4 3,8 1-4,-8 3 2,7-4 1,6 4-1,-5-4 1,5 4 1,1 0-2,6-3-2,-7 3 1,1-4 0,6 0-6,-7-4-8,7 1-7,0-4-7,1 0-6,-1-4 0,-6-2-3,12-5-1,-7-1 5,2-5 7,-1-5 4,0-5 7,7-2 7,-7 0 3,6-8 3,-6 1 4,7-5 1,-7 1 1,0-4-1,1-1 2,-2-2-1,-12 4 2,6-2 2,-5-3-2,-8 5 2,0-1 2,2-4 5,-8 8 13,0-4 8,-8 3 4,8 5 5,-6 3 0,0 0 2,0 3-3,-8 1-4,8 7-10,-7 0-10,6 0-8,-6 7-7,7 4 0,-8 0-4,8 4 0,0-1 0,-1 6-1,7-3-2,0-2 2,0 3 0,0 1 1,7-1 0,-1 0 0,8-2 0,-2 1 4,8-5 0,-1 2 1,7-3-2,7-4 1,-7 1-3,13-2-8,1-6-24,-2 0-37,7 0-63,2 0-64,5-6-65,-7 2-68,7-7-98,-6 0-168,0 0-59,-1-4-20,-5 0 30</inkml:trace>
  <inkml:trace contextRef="#ctx0" brushRef="#br0" timeOffset="-150706.65">31225 12444 368,'-14'-3'485,"1"3"-156,7 0-174,-1-3-120,0 3-100,1 0-150,-7-5-113,6 5-8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0:46:39.43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834 7939 119,'0'-4'134,"-7"0"-50,7 1-27,0-5-17,0 4-9,0 1-3,0-2 2,0 3 3,0-2 1,0 1 1,0-1 1,-6 0 0,6 0-3,0 0-3,0 0-4,0 1-6,0 3-2,0-4-1,-6 2 1,6 2-2,0 0-1,0-5 2,0 5-2,0 0-2,0 5-2,0-5-3,0 2-1,0 2 0,0 3 0,-6 1-2,6 3 1,-8 0 0,8 0-1,-6 0-2,0 3-1,-1-3-1,0 4-1,1 0 0,-7-1 2,7 2 1,-8 1-1,2-2 3,-2 3-2,8 1 1,-7-1 2,0-3-1,0 3-1,-1 0 0,8 1 0,-7-1-1,0-3-1,7 3 1,-1-3 0,1-1 0,6-2 0,-7-2 0,14-3 1,-7 1 1,6-4 2,1-1 0,-1-3 0,7 0 1,0-3-1,7-5 0,-1 1-2,1-4-1,6-4-1,0 1-1,0-1-2,1 1 1,5-1 0,-7-5-1,2 3 0,-1 3-1,0-2-4,0-2-9,0 4-23,-13-1-29,1 4-33,-2-5-65,-6 7-127,1-3-72</inkml:trace>
  <inkml:trace contextRef="#ctx0" brushRef="#br0" timeOffset="313.12">19619 8143 195,'0'5'169,"0"-5"-57,0-5-36,0 5-26,7 0-12,-7-3-11,6-1-6,7-3-2,1 0 2,-2-1-1,8-3 3,-1 1 3,1-2-4,6-3 1,0 1 3,1-5 1,5 1-3,1 0 0,5 0-3,1-4-3,1-4 3,5 3-3,1-2-4,-1-4-1,1 3-1,6-3-1,0 0-2,-7-4-2,8 4-1,-1-1 0,1-3-2,-8 4-3,7 3 0,-7-3-10,1 4-14,-7 3-27,0 0-47,-7 3-109,2 4-104,-9 1-65</inkml:trace>
  <inkml:trace contextRef="#ctx0" brushRef="#br0" timeOffset="20303.97">24441 2278 175,'6'-10'213,"-6"-2"-85,7 1-42,-7 0-15,7 0-8,-7 1-3,6-5 3,0 3 4,-6 2 6,7 3 6,-7-5 2,0 2-8,0 1-8,0-1-5,0 3-5,0-5-3,0 5-2,0 4-4,-7-4-6,7 3-4,-6-4-3,0 8-2,-1-3-6,0-1-7,-5 4-7,5 0-1,-13 4-4,8-1 0,-8 1-3,0 4-2,-5-1 0,-1 3 2,-1 2-2,1-1 0,-6 4-1,-1-1 1,-7 1 2,8 3 0,-13 4 2,6 1-2,-7 2 4,1 0 2,-8 5 3,7 2 3,1 2 3,-1-1 1,1 4 0,-1-5 1,7 8 0,0-3 0,0 4 1,6 2-3,-6-2-1,13-1 0,-7 4-1,7 0-4,1-4-1,5 1 1,0-1-2,7-1-1,-6 3 0,12-6 0,1 1 2,0 3 4,6-3 2,0-4-1,0 3-2,6-2 1,7 3 0,0-5-1,0-3 0,7 4-2,6 0-3,-1-3 1,8-1 2,0 0-3,6-3 0,6-1-2,7 1-1,-6-3-1,6-2-2,0-3 1,7 0-4,-7 1 0,7-9 0,-1 5 0,-6-3-2,7-2 0,0 2 0,-1-5 1,1 1 0,0-2 2,0-2 1,-1 0 0,-6-1 1,6 1-2,-5-4 2,-1 4-1,1-4-1,-2-4 0,8 4 0,-7-4 1,1-3-1,-2-1-1,8 2-1,-7-5 0,7-1 0,-7-2 0,0-1 0,-6-3-4,6-4 2,0 4 2,-6-8 1,-1 4 0,1-3 2,-7-5-2,7 4 4,-7-3 2,-1-5-2,-5 5 1,7 0-2,-8-4 2,-7 4-3,9-4 3,-9 0-2,1 0 1,-6 1 4,0-2 4,-7 5 4,-1-4 4,2 0 3,-8-3 4,7 3 5,-13-1 4,7 1 1,-7 0-1,-7 1-3,1-1-4,-1 4-3,-5-5-6,4 1-3,-11 4-5,6-4-4,-6 4-1,-1-1 1,-6 1-5,7-3 2,-7 2 1,0 1 0,-1-1 6,1 5-3,0-4-2,0-1-3,-7 4 2,7-3-1,-7 3-2,1-3-2,-1 4-10,1-1 3,-7 4-1,-7 0 0,1 4-5,-7-1 1,-1 5-5,-12-1-9,0 7-8,0 2-24,-6-3-27,-2 6-24,2 3-25,-7 0-34,0 3-33,13 6-42,-7-6-70,13 4-119,7-3-64</inkml:trace>
  <inkml:trace contextRef="#ctx0" brushRef="#br0" timeOffset="20940.22">31432 1377 65,'0'4'60,"7"0"-21,0-1-13,-1 1-7,0-1-7,-6 2-5,8-3-3,-2 2-2,0 0-6,1 0-14,-1-1-24,-6 1-48</inkml:trace>
  <inkml:trace contextRef="#ctx0" brushRef="#br0" timeOffset="22942.46">31849 2000 77,'-6'0'168,"0"0"-69,0 0-45,-2-3-25,2 3-11,0 0-9,-1 3-4,0-3-4,-6 0 0,7 3-1,-7-3 1,6 4-1,-5 0 0,-2-4 0,1 3 0,0 2 1,0-5 3,1 3 2,-2-3 3,1 4 4,0-1 4,0 2 2,0-5 0,0 2 2,0 2 3,0 0 0,0-4 0,-7 4-2,8-1-1,-2 1-1,-5 0 0,6-4-4,0 4 0,-7-2-3,7 3-1,-6-2-4,6 1 1,-1-4 0,-5 3 1,6 1 2,0 0-1,0-4 2,6 4 3,-5-1 3,-2 1 1,8-4 3,-7 3-1,6-3 2,1 4-2,-7-4 0,6 0-2,0 3-2,-5-3-3,6 0-2,-8 0 0,1 4-2,0-4 1,0 0-3,-7 5-2,1-5 2,6 0-2,-6 0 0,-1 0 0,0 3-1,1-3 0,-1 0 2,0 3 2,1-3 1,-1 0 3,8 0 2,-8 4-1,0-4 1,7 0-1,0 0-2,-6 0-1,5 0-2,2 0-3,-8 0-1,1 0-2,5 0 0,-5 4 2,0-4-1,-1 0-2,1 0 2,-1 0 1,0 3-1,-5-3 1,-1 0-2,6 0-2,-7 0 1,1 3 0,0-3 2,-7 0-2,7 0-1,1 5 1,-1-5 0,0 0 1,-1 0 0,8 0 0,-7 0-2,0 0 1,0 0 0,0 0-1,0 0 1,-1 0-2,-5 0-1,6 0 0,-1 0 1,2 0 0,-7 0 0,6 0 1,-1 0-1,1 0 1,0 0 2,0 0-2,-1 0-2,2 0 1,-1 0 0,0 0-1,0 0 2,-1 0-2,1 0-1,-6 0 1,6 0 0,-1-5 0,2 5 0,-1 0 0,0 0-1,0 0 1,-1 0 1,-5 0-1,6 0 0,-1 0 0,-5 0 0,6-3-1,-7 3 0,7 0 0,-7-3 0,1 3 0,7-4 1,-9 4 1,2-4-2,7 1 1,-9 0 3,2 3-3,5-5 1,-5 1 0,-1 1 0,1 3-1,6-4 2,-7 1 0,1 3-2,5-4 0,2 1-2,-8 3 2,7-4-1,0 0 1,0 0-1,0 4-1,-7-3 1,13 3 1,-12-4 2,6 1-2,0 3 0,-7 0 0,8-5 0,-1 3 3,-1 2-1,1 0-2,-6-4 0,5 4 1,1 0 0,0 0-1,7 0 0,-7 0-1,6 0 0,-6 4 1,7-4-1,-7 0-1,0 0 1,-1 2 1,1-2 0,7 0 1,-7 0 2,0 0-2,6 5 1,-6-5 1,0 0-2,0 0-1,6 0 0,-6 0-1,0 0 0,0 0 0,1 0 1,-8 3 0,7-3 0,0 0 2,-7 4-1,7-4-1,0 3 0,-1-3-3,-5 0 1,6 4 0,7-4-1,-7 4 0,-1-4 2,1 4-1,0-4 2,7 3 1,-7-3-1,0 0 1,0 0-1,6 4 0,-7-4 2,2 0-1,-1 0 0,0 0 0,0 0 1,-7 3-1,7-3 2,0 0-1,-7 0-1,7 0-3,-7 4 2,7-4-2,-6 0 0,6 0 1,0 0 1,-6 0-3,6 0 1,-1 0 2,1-4 0,6 4 0,-6 0 1,1-3 0,-1 3-1,-1-4 1,-5 1 1,6 3-2,0-4 0,-1-4 1,-5 8-2,6-7 1,-1 4 1,2-4 1,5 3 2,-6-4 3,6 1 0,1-1 0,-1 1 1,8 0 3,-8-1-2,0-3 0,1 0-2,6 4 0,-6-7-2,-1 2-4,0 2 3,1-1 0,-1-4 1,0 5 3,1-5 2,-1 3 1,-6-3 2,7 1 8,-1-1-2,0 1-3,1-5 0,0 4-1,-1-2 1,1-2-2,-1 1 4,7-1 1,-7 1 2,0 0 3,2-4-3,4 3 2,-5-2-3,-1 2 0,-6-2-5,7-2-5,-1 1-3,-6 5-2,0-2 1,-1-3-3,1 4 0,1-1-1,-1-3-1,0 3-1,-1 2 0,-5-2-3,6 0 1,0 2 1,-7-3 1,7 3 0,0-2 0,-7 1 3,8 0 1,-9-4 3,9 3-1,-7-2 0,5 3 1,-5-1 0,-1-3 0,7 4-2,-6-1 1,6 1-1,-7-4 2,7 4-1,0-1 1,-7 5-1,7-5 1,0 5-1,0-1 0,-7 0 1,7 1 0,1-1 0,-2 0-2,1 1 1,6 3-3,-6-3 1,0-1-1,1 0-2,-2 0 2,8 1-1,-8-1 0,1-3 1,1 3-1,-1 1 0,0-1-1,-1 0 0,1-3-2,0 7 0,0-7 0,1 7-2,-2-4 3,1 5 0,0-5 0,6 3 0,-6 2 1,7-2 1,-7 1-1,-1 0 0,8 0-1,-7-3 0,0 3-1,0-1 3,0 2-1,0-5-1,-7 3 0,1-1 2,5-6-1,1 1 3,-6-1-1,5 2 1,-5-2 1,6-3 2,-7-1-2,1 2 0,5-5 1,-5 1-1,-1-1-3,1 0 3,-1 0-3,-51-36-2,19 23 0,19 13 1,0 10 0,7 12-3,1 1 1,4 0-4,-5 3 4,1 0 1,5 0 0,7 0 0,0 0 0,-1 0 0,9 0 0,-2 0 1,7 0-2,-1 0 1,8 0 0,-6 0 0,4 0-1,2 0 1,0 0 0,-1 0 1,7 0-1,0 0 0,0 0-1,0 0 0,7 0 0,-14 0 0,14 0 1,-7 0-1,0 0 1,0 0-1,0 0 1,0 0 0,0 0 0,-7 0-2,7 0-4,0 0-4,0 0-5,0 0-4,0 0-3,-7 0-2,1 0-1,-1 0 1,7 0 2,-6 0 1,0 0 2,-2 0 3,2 0 2,6 0 0,-6 0 1,-8 0 2,14 0 0,-6 0 4,0 0 2,12 0 3,-6 0 1,0 0 0,0 0 0,-6 0 0,6 0-1,0 0-1,0 0-2,0 0 0,0 0 2,6 0-1,-6 0 1,0 0-1,-6 0 1,6 0 1,0 0 0,-7 0-1,1 0-1,-1 0-1,-6 0 1,7 0-1,-8 0 3,2 0-2,5 0 1,0 0 3,-6 6 0,7 3-1,-7 5 1,6 1 0,-5 3-2,-2-3-2,1 6 0,0-2-3,7 3-1,-7 0-2,-1 0-3,8 0-2,-7 0-1,7-4 3,6 0 0,-7 1 0,7-4-1,-6-1 4,6-2 3,0-5 3,0 0 0,0 0 1,0-3 3,0-4 6,6 0 5,-6-4 2,7 0 0,-1-6 2,7-1 0,1 0-2,-2-8-1,8 1-5,-1-5-2,1 2-3,6-1 0,0-4-1,-7 0 0,46-36 2,-19 23-3,-7 13 0,-13 10 0,1 9 0,-7 7 0,-8-3-2,2 3 4,-8 0-2,0 0 0,-6 0-1,0 0-5,7 0-1,-7 0-2,6 0-3,1 0-11,6 0-5,-1 0-13,2 0-18,-8 0-17,14 6-26,-7 3-33,13 2-65,0 3-148,7 1-78</inkml:trace>
  <inkml:trace contextRef="#ctx0" brushRef="#br0" timeOffset="24316.86">28774 2905 175,'0'-7'259,"0"-1"-111,-6 5-66,6-1-33,0 0-15,0 0-3,0 0 0,0 1-4,-7-1 2,7 4 1,0-2-1,0-3-3,0 5-7,-7 0-6,1 0-8,0 0-1,-1 0-1,-6 5-3,0-3 2,0 2-2,-6-1 1,5 1 0,-5 0-1,-1 4 1,0-5-1,-6 5 0,7-1 0,-7 0 0,0-3 0,0 3 1,-1 1 0,2-5 0,5 4 0,-6 4 1,0-3-1,0-1 0,0 1 0,7-1-1,-8 0 2,8 0-2,0 1 1,-1 0-1,0-1 0,1-1 0,-7-1-2,6 2 2,-6-4 0,7 5 0,-8-4 0,1 3 1,0-4 0,-6 2 1,5 1 1,1-2 0,-6 0 0,5-1 1,-5 1 2,6 0-1,1 0 0,-2-2 2,1 3 0,0-2-1,6 1-1,-5-1-1,5 1 0,0 0-2,1 0 2,-7-1-3,6 1-1,0-1 1,-5 1 1,5 3-2,-6-2-2,6-2 2,-5 0-2,-2 2 1,1-2 0,0 1 1,0-2-1,0 3 1,7-1 1,-7-1-1,6 2 0,-7-2 1,9 4-1,-2-3-1,0-1 1,1 1 2,-1 0-2,0 2 0,1-1 0,-7 2 0,6-4-2,-6 5 2,7-4-3,-7 3-2,6-4 3,-6 4 2,0-3-2,0 4-1,6-1 1,-6 0 0,0-4 2,7 6 0,-7-1 0,0-2-1,6 5 0,-7-3 2,8 3 0,-7-4-1,6 4 1,1-4-1,0 4-2,-1-4 1,7 4 1,0-3-1,-6-2 1,5 3 0,1 1 0,1-3 0,-2 1 1,2 0 1,-8-1-2,0-1 0,1 2 0,-1 0 0,7-1 1,-7 0-1,1 4 0,-7-3-3,6 3 3,1-5 0,0 6 0,-1-1 1,0 0-1,-5 1 0,5-3 4,0 3-2,1-1 1,-1 1-2,-6-6 1,6 5-1,1-3 0,-7 3 2,6-1-3,1-2 2,-7-1 1,6 4 1,-6 0-2,-1-4 2,9 1 2,-9 3 0,1-1-2,0 2-2,-7-1 1,7 3-2,0 1 1,1-4 0,-9 4-2,2-1-2,7 5 2,-9-5 2,9 1-2,-8 3 0,7-3-1,-6 0 1,5 3 1,1-3 0,0 0 0,0 2 0,-7-3-1,7 6 4,0-5-1,1 3-2,-9 0-1,9 1 1,-1-2 0,-7 3 0,1-3 0,6 4-1,-7-1-1,1-2 2,-1 0-1,0 1-1,0-2 0,1 2 1,-1 3-3,1-5 2,-1 3 1,0 2 1,1-4 1,-1 4 2,1 0-1,-1 0 2,1 0 1,-1 0-2,1 0 0,-2-1 1,2 6-2,7-6 0,-9 6 0,9 2-3,-1 0 3,-7 0 1,1 1 1,-2 3-2,2-1 1,-1 1-2,1 0 1,-7 0 0,0 1-2,7-2-1,-14 1-2,7 3-1,0-2 1,-7 2 0,7-2 1,-7 3 0,1-1 1,5-4-1,-5 4 2,-1 2 2,7-5 0,-6 0 1,-1 0-3,7-1 2,0 2-1,-1-5 0,1 0 0,1-3 0,5-1 0,1 1-1,-2-4 1,9 0-1,-1 0 0,6-8-7,0 5-8,1-9-14,5 2-21,2-1-26,6-7-50,-1 0-119,0-4-95</inkml:trace>
  <inkml:trace contextRef="#ctx0" brushRef="#br0" timeOffset="46939.6">18680 1429 142,'-6'-8'336,"-6"8"-129,5-4-70,0 1-34,1-1-19,-1 0-11,1 4-10,6-4-6,-7 4-6,7 0-12,0-2-13,0 2-11,7 0-8,-7 0-3,13 0-4,-7 0 0,8 0-3,-2 0 0,2 2 2,5-2 1,1 4 1,-1 4 1,0-1-1,1 1-1,-1 2 0,-5 2 0,6 2 0,-8 1 0,1-1 0,-6 1 0,-1 7 0,-6-3-2,0-2 2,0 5 0,-6-3 2,-7 3-1,0-4 1,-1 5-1,-5-6 4,-7 2 2,0-5 1,0 1 3,0 0 2,-7-8 7,7 4 4,-7-7 2,7 0 3,-6-4 5,6 0 1,-7-8 2,8 1-1,5-4-1,-6 0 2,6-4 1,1 4-3,5-7-3,2 0-3,-2-4-3,8-4-5,6 0-6,-7 1-6,14-4-5,-7 0 0,6-1-2,1 1-2,12-2 0,-5 0 0,12 1 1,-7-3 0,14 4 0,-1 0 0,1-1-1,6 1 1,0 3-1,7-4 0,-1 5 0,8 0-1,-2 2 1,8-2 0,0-1-1,6 4 0,1 0 0,-1 0 1,-7 4 0,1 0-2,0 3-2,-2 1-4,-10 2-18,-1 5-23,-7-1-30,-1 6-41,-11-2-75,5 0-170,-6 4-96,-6-4-44</inkml:trace>
  <inkml:trace contextRef="#ctx0" brushRef="#br0" timeOffset="50735.02">22838 565 74,'-7'-12'133,"-5"-3"-47,6 4-33,-8 1-14,8-5-12,-8 3-9,1 2-5,7-1-6,-8 0-2,8 4-4,-6-4 0,-2 3-6,1 0-4,0 1-4,0 5-4,1-3-4,4 1-6,-11 4-5,12 0-7,-6 4-10,1-4-16,5 5-28</inkml:trace>
  <inkml:trace contextRef="#ctx0" brushRef="#br0" timeOffset="51504">22264 469 56,'0'0'74,"-6"0"-16,6 0-15,0 0-7,0 0-5,0 0-5,0 0-3,0 0-4,0 0-3,6 0-6,-6 0-8,0-4-2,8 4-2,-8 0-2,6-4 0,0 4 2,-6 0-1,6 0 2,2-3 3,-8 3 0,6 0 1,-6 0 3,0 0 2,0 0 2,6 0 4,-6 0 2,0 0 4,0 0 1,0 0 2,0 0-1,7-5 0,-7 5 0,0 0-2,0 0 0,0 0-4,6 0 0,-6-2-2,0 2-2,7 0 0,-7 0-3,0 0-1,7 0 0,-7 0-3,6 0-1,-6 0-2,0 0 1,0 0 0,6 0-3,-6 0 0,0 0 0,0 0 1,0 0 1,0 0-2,0 0 0,0 0 0,0 0 0,6 0 1,-6 0 1,0 0-1,0 0-1,0 0 0,8 0 1,-8 0-1,0 0 2,6 0-2,-6 0 0,6 0 1,-6 0 0,7 0-1,0 0 0,-7 2 2,6-2-2,-6 0 2,0 0-2,7 5-2,-7-5 2,0 0 0,6 0 1,-6 3-1,0-3-2,0 0-1,0 0 2,0 4 2,0-4-2,0 0 0,0 0 0,0 0 1,0 0 3,0 0 1,0 0-2,0 0 1,6 0-1,-6 0 4,0 0 2,0 0 3,0 4 1,0-4 1,7 0 2,-7 0 0,0 0 1,0 0-2,7 4-3,-7-4-3,0 0-2,0 0-2,0 0-3,0 0 2,0 0-1,0 0-1,0 0-1,0 0 1,0 0 0,0 0 1,0 0-1,0 0-1,0 0 1,0 0-1,0 0-2,-7 0-7,7 3-6,0-3-12,-7 4-8,7-4-15,-6 3-13,6-3-14,-6 5-14,-1-5-13,1 2-16,6-2-23</inkml:trace>
  <inkml:trace contextRef="#ctx0" brushRef="#br0" timeOffset="52125.8">22206 509 142,'0'-4'161,"0"4"-50,0-3-37,7 3-22,-7 0-11,0-4-6,0 4-3,0 0-2,0 0-1,0 0-2,0 0-3,0 0-2,0 0-3,0 0-3,0 0-2,0 0-2,0 0-2,0 0-3,0 0-1,0 0-2,0 0-3,0 0 1,0 0-2,0 0 0,0 4 0,6-4 0,-6 3 2,0-3-1,6 4 0,-6 0 5,7 0 2,0-2 3,-7 6-1,6-4 1,7-1 2,-7 5 0,2-4 0,-2 3 0,6-4-6,-4 6 2,4-7 0,-5 5-1,6 1-1,0 0 1,-1-1 0,-4-3 0,4 4 2,2-2-1,-1 5 1,-1-3-1,2-2 0,-2 2-2,2-1-2,-8 1-1,7 3 0,0-4-1,0 0-1,1 4-1,-2-3 0,-5 3 1,6-1-2,0 2 1,0-1 1,-6-1-2,5 5 1,2-3-1,-2-2 1,1 1-1,7 4 0,-6-4 2,-2 3-2,8-3 0,-1 5 2,-5-6 0,4 5 1,2-4-2,0 3 1,-1 1-1,7 0 2,-6-1-2,7 1 0,-9 3-1,9-3 0,-1-1 1,-6 5 0,5-4 0,-5 4 1,6-2-2,0-2 0,0 3 1,-7 0-2,8 1 2,-8-2 0,0 6 0,8-4-1,-8-1 1,1 4 1,-1 0-1,-5-5 0,5 6 0,1-4 1,-8 2-1,8 1 0,-6 0 0,5-3-1,1 3 1,-8-3 1,8-2 0,-7 5 0,7-3-1,0-2 1,-8 2 0,8 4-2,-1-5 2,1 0-3,-8 4 0,8-3 0,0 2 1,-1 1 1,-5 0 1,5-3-2,1 3 1,-1-1 4,0-2-3,-5-1 0,5 0-1,1 0-1,6-3 0,-6 4 0,-1-5-1,1 1 0,-1 0 0,1-1 0,-1 1 1,0-5-1,-5 2 0,-1-1 1,6 0 2,-12 3-3,6-6-4,-6 3-3,-1-1-6,0 2-3,-6-5-6,0 4-7,0-4-10,-6 4-5,0 0-3,6 0-8,-7-3-12,7-1-16,-7 0-34,7-3-67,-6 4-102</inkml:trace>
  <inkml:trace contextRef="#ctx0" brushRef="#br0" timeOffset="52797.51">22714 440 41,'0'0'164,"6"-5"-50,-6 5-41,0-3-24,0 3-14,8-4-5,-8 4-4,0 0-5,0-4-2,0 4-4,-8 0-3,8-3-4,0 3-2,0 0-3,-6 0-1,6 0 0,-6 0-2,6 0 1,-7 0-1,7 3 0,-6-3 0,6 0-2,-7 4 0,7-4 1,-7 4 0,7-4-2,0 3 1,0 2 0,0-5 1,0 6 1,0-1-1,0-3 0,0 3 1,7-2 0,-7 1 0,7 4 1,-7-5 0,6 4-1,1 0 2,5-3 1,-4 4 1,4-1 2,8 1 0,-7 2 0,7-3 0,6 1 1,0 3 0,-1-4 1,1 5-1,7-2-2,7-2 0,-8 3 1,7-1-1,6 2 0,-5-1 1,-1 0-1,7 3-1,-1 1 0,7-4 2,1 3 0,-2 2 1,2-3 0,-1 3-2,7-1 2,-1-1 1,-6 4 0,7-3-1,-7-1-4,0 5-1,0-5 0,-6 1 0,-1-1-2,1 1 0,-7 0 0,0-1 0,1 1 3,-8-4-1,1 4 0,-1-4 0,-6-4 0,1 4 0,-1-4-2,-1 0-5,-5 1-6,0 0-10,6-4-12,-7-2-24,1-2-51,-8 0-116,8 0-91</inkml:trace>
  <inkml:trace contextRef="#ctx0" brushRef="#br0" timeOffset="53602.91">24721 916 219,'-13'-4'169,"7"4"-68,-8-3-36,2 3-19,-2-4-9,1 4-5,1-4-5,-8 4-2,7-4-4,-7 4 0,1 0-5,0 0 1,-1 0-4,0 0 0,-6 4 2,7-4 2,-7 4-2,-1-4 1,1 4 2,7-1 1,-7-3-1,0 4 0,0-1-2,-1 4 0,-5-3-1,6 0 0,-1 3-3,1-3 0,-6 3 0,7 0 0,-2 4 2,1-3 2,0 3-1,0 1-1,0-3 0,-1 3-1,2-2-2,-1 5-1,0 0-3,6-1-5,-6 1 0,7 0-1,-7 3-1,6-3 0,1 4 1,5-1-1,-6-5 1,8 7 0,-8-3 1,1 2-1,5 0 1,2-2 0,-8 3 0,1-3 1,5 2-2,-5 0-1,6-2 0,-7 2 0,7-1 1,1 3-2,-2-1 0,1-3 0,7 2 0,-8 0 2,8-2 1,0 2-1,-1-4-1,0 3 0,1 1 2,6-5-1,-6 1-1,6-1-3,0-3 1,6 4 3,-6-5-1,6 2 0,1 3 0,0-8-2,-1 5 3,7-2 1,-6 1 0,6-3-3,-1 2 1,2-3 1,-2 5 0,8-5 1,0 3-2,-1-2 1,1-1-1,-1 5 1,7-5-1,0 0 0,1 0-1,-1 1 1,0-1 0,0-3-1,7 2-1,-7 3 0,6-6 1,-6 4 1,0-3 0,0 0 0,0 0-1,0 3 1,1-3-1,-1 0 1,-1-2 0,-5 2 1,6 0-1,0 0-1,1-1 1,-1-3 0,-1 4 1,1-4 0,0 0-1,1 0 3,-1 0 0,6-4 0,-5 1 0,5-1-1,1 0 2,-1-2-2,1-2 0,-7 1-3,6-5 2,1-3-1,-1 1 4,1-1 4,-1-3 0,-5 0 4,5-4 3,-6 0 2,-6 0 2,6-4 2,-7 0-3,1 1-2,0-4-1,-1 3-1,-5-3-2,-8 0-3,6 0-1,-5-1-2,-7 1 1,7-2-6,-14 2 2,7 0-2,-13 3 2,7-3-1,-8 4-1,-5-1 2,-1 1-2,-6 3 5,0-1-3,1 2-3,-9 3-12,2-1-20,-1 1-31,-6 3-45,1 0-100,-8 0-131,0 5-80</inkml:trace>
  <inkml:trace contextRef="#ctx0" brushRef="#br0" timeOffset="54250.97">23222 1209 99,'0'0'148,"0"0"-39,0 3-27,0-3-15,0 0-8,0-3-10,7 3-5,-7 0-7,0-3-1,0-2 0,0 1 0,6 1-5,-6-2-6,0 3-1,7-2-3,-7 1 5,0-1-2,7-4-3,-7 4-4,6 0 0,-6-3-1,6 0 0,2 0-2,-2 3-4,0-7-3,1 4-1,6-4-3,-7 4 2,7-4 0,1 3 0,-2-3-1,2 4 1,-2-4 0,8 0-1,-1 3 1,-5-2-1,5 3 0,1-5-1,6 5 2,-7 0 1,1-1-3,6 1 2,0 0-1,-7-1-1,7 1-2,-6 4 1,0-5-2,5 8 0,-5-3-1,-6 3 0,5 0 1,-6 0-1,0 3-4,-1-3-3,-4 4-4,4 0-6,-5-1-10,0 1-14,-7-1-15,6 5-16,1-5-23,-7 1-37,6 0-64,0-1-95</inkml:trace>
  <inkml:trace contextRef="#ctx0" brushRef="#br0" timeOffset="54716.8">23965 574 225,'0'-2'148,"0"2"-56,0-5-32,0 5-24,0 0-14,0 5-9,0-3-1,0-2-4,0 8 2,0-4-1,7 4 0,-7-5 1,6 3 0,-6 2-1,7-4-2,-1 4 0,1-1-1,0 1 1,-1-6-1,0 6-4,1-1 3,-7 1-2,7-4 0,-7 3-2,6 0 0,-6 0 0,0 1 0,0 3 1,-6-3 0,-1 2-1,0 1 0,-5 0 2,5 3-2,-6 1 0,0-3-1,0 2 2,0-3 0,-1 4 1,8-4-2,-7-1 3,7 1-1,-1-3-1,1 0 1,-1-2-1,7-2-1,0 0 5,-6 0 6,6-1 4,0-3 8,0 4 2,6-4 4,-6-4 2,7 4 0,-7-3-4,6-1-4,7 0-9,-6 0-4,-1 2-4,8-6-3,-8 4-2,7-4 0,-7 5-1,7-5-1,-6 5 2,-1-4-1,8 3 2,-8-3-2,7 3-1,-6 0 0,-1 1-7,7-1-7,-7 0-11,1 4-13,6 0-17,1-3-19,-2-1-32,1 0-50,-6 1-79,6 3-88</inkml:trace>
  <inkml:trace contextRef="#ctx0" brushRef="#br0" timeOffset="55159.24">24213 761 39,'-7'-2'172,"1"-2"-56,6-4-39,0 5-22,-7-1-9,7-4-7,0 1-6,7 4 3,-7-9-2,0 5 1,6 0 1,-6-4-2,7 3-5,-7-2 2,7-2 2,-7 2-1,6 3-3,-6-5-4,6 5-3,2-3-3,-2 2-1,0 1-4,0-1-3,8 0-4,-8 4 0,7-3 1,-7 0 0,8 3 4,-2 1-3,-4-1 0,11 1 1,-6 3 0,0-4-2,7 4 2,-1 0-3,-6 0-2,6 0-1,1 0 0,0 4 2,-7-1-3,6 1 1,-6 3-3,1 0-1,-2 0 0,1 1-1,-6 4-1,-7-5-2,6 3 0,-6 2 0,-6-5 2,6 3 0,-7-2 1,-6-1 0,7 1-1,-8-1 0,2-3 1,-8-1 2,1 1-1,5-4 3,-5 0 1,-7 0 3,13 0 4,-6 0 2,-1-4 3,7 1 3,0-1 4,0-3 3,7 3 0,-2-3-1,2 0-3,6 0-2,0-1-2,6-3-4,2 3-7,-2-2-3,0-1-1,7-1 0,7 1-3,0 0 1,6 1 0,-7-2 0,7 2 1,7-1 0,-7 0-2,6 3 1,1-3 0,-1 1-1,1 2-2,7 1-5,-8 0-14,7 0-19,0 3-31,0-4-45,0 0-105,0 5-122,-6-1-77</inkml:trace>
  <inkml:trace contextRef="#ctx0" brushRef="#br0" timeOffset="55956.36">22629 417 63,'7'-2'156,"-7"2"-47,7-5-36,-7 5-21,0-4-13,0 4-10,0-3-5,-7-2-3,7 5-1,-7-3-1,1 3 1,-1-3 2,1 3 3,0-4 1,-1 0 4,-6 4 2,7-3-1,-1-1-1,-6 0-3,0 4-1,6-4-3,-6 2 0,1-3-5,-2 2-1,1-1-2,0 1-1,0-1 0,0 0 0,0 0 0,0 1-1,0-1-1,0 1-2,0-1-1,0 1-1,7-1-1,-2-1-1,2 2-3,0 0 1,6 3-1,0-5-2,-6 5-4,6-3-4,0 3-12,6-3-7,-6 3-16,6-3-15,0 3-20,8 0-23,-1-5-33,-6 1-73,6 4-107</inkml:trace>
  <inkml:trace contextRef="#ctx0" brushRef="#br0" timeOffset="56783.71">22369 131 20,'-6'-4'108,"-2"1"-41,8-1-29,-6 1-12,0-4-4,0 3-2,-1 0 1,0 0 0,1-3 3,-1 4 6,1-1 2,6 1-1,-6-1-6,-2 4-2,2-4-3,0 0-2,-8 1-7,8 3-6,0-4-2,-7 4-1,6 0-2,-6 0 1,7 0-2,-8 0 1,2 0 0,-2 0 0,1 4 0,7-4 1,-8 0 0,8 3 0,-6-3 2,-2 4 0,8 0 0,-7-4-1,6 4 1,0-1-3,-5 1 2,6 3 2,-2 0 0,2 1-2,-7-1 1,7 3 0,-1 2 2,0-1 0,1 0-1,0 1-2,-1 2 1,0-3 0,1 0 2,6-1-2,0 2 1,0-2-2,0 1 3,0 0-1,6-3 0,-6-2 3,7 2-1,0-4 0,-1 1-1,7-5 2,0 0-1,0 0 1,7 0-1,-1-9-1,1 1-2,0 2-2,-2-5-1,2-1 0,0-2-1,-1-1-1,1 1 0,0-1-2,-7-2 3,-1 0 0,-4 0 1,-2 2-2,0-3-2,-6-26 1,0 19-1,-12 10 2,-2 3-3,1 5-2,-7 4 1,1 3 2,-7 0 1,0 0 0,0 0-2,0 0 1,-1 0 1,-5 0 3,-1 0-1,7 0 1,-6 0 1,-7 0 4,6 0 2,27 0 0,-14 0-1,0 3 2,1 0-1,0 6 0,6 2-1,-7 0-1,0 4 0,7-1 0,0 1-1,0 2-1,1 2 0,4-1 1,2 0-2,0 2 0,6-3-1,0 2 1,0-5-1,6 4 0,0-3 0,8-4 0,-8-1 0,7 2 0,7-4 1,0-2-1,-1-6 0,1 5 1,-1-5-1,0-5 1,8 2-1,-8 0-1,-6-5 0,7 1 0,-7-1 0,0 1 0,0-4 0,-7 3-1,1-2 0,-7 3 1,0-5 1,0 5-1,-7 0 1,1 0 0,-1-1 1,-12 5 0,6-1 0,-7 4-1,1 0-1,-7 0 1,0 4-1,0 3 0,-1 1 0,1-1 0,7 3 1,-7 2 0,0-2-3,6 1 2,1 0 2,5 0 0,2 0-1,-2 1 0,8-1-1,0 0 0,6 0 3,0-1-2,0-2-1,6-1-1,0 5 0,8-6 1,-2-2-1,8 0-1,-1-1-1,7-3-1,1 0-1,-1-3 1,0-1-1,0 0 0,0-2 3,1-2 2,-8 1 2,7-1 3,-6-3 4,-8 1 5,8 1 7,-7-2 4,0 2 1,-6-3 3,-1 4 6,-6 1 2,-6 0-2,-1-1-6,0 4-5,-6 1-3,-6 3-2,0 0-4,-1 0-7,-6 3-4,-1 1-2,1 4 6,1-1-4,-9 0 0,15 4-2,-7-2 0,6 0-1,1 2 1,6 1-1,0-5-5,7 4 2,-1-3-2,7 2 1,0-3-1,7 1-3,-1-4-8,7 3-10,7-3-15,6-4-21,0 0-32,7 0-56,-1-4-100,1-3-9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0:47:53.51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091 5642 168,'0'-5'361,"0"2"-109,0 3-92,0-3-51,0-1-27,0 4-19,0-4-9,0 4-8,-6 0-3,6-3-3,0 3-2,0 0-3,0 0-7,0 0-3,0 0-4,-7 0-3,7 0-4,0 0-1,0 0-4,0 0-3,0 3 0,0-3-2,0 0-3,0 0 1,0 4 1,-6 3 0,6-4 4,-13 9 2,7-1 0,-8 4 1,1-1 2,0 4-1,-6 1-1,-1 3-2,0 0-2,-5-4-2,5 4 0,0 0 2,1 0 0,6-4 1,-6 1 2,5-1-1,-6 0 1,8 1 2,-1-4-2,-1 2 1,2-2-1,5-1-2,0-2-2,1-1-1,0 0 0,-1 0-2,0 0 1,7-4-2,-6 0 1,6 0-2,0 1 1,6-4 1,-6 3 2,7-3 3,0 0 1,-1-2 4,7 3 0,-6-2 1,5 1 0,2-4 0,-1 3 0,6 1-6,-6 0 2,7-4-4,-1 4 0,1-4-2,6 0 3,0 0 0,0 0-2,0-4 2,7 4-4,-8-4 1,8 0 0,-7 1 0,0-4-6,0 2-7,1 3-10,-1-2-15,-7 0-15,1 0-17,-8-3-22,8 3-26,-6 0-26,-8-3-42,0 4-71,1-1-109,-1-3-53</inkml:trace>
  <inkml:trace contextRef="#ctx0" brushRef="#br0" timeOffset="366.85">18850 6004 263,'0'0'326,"0"3"-104,-6-3-80,6 0-47,0 0-30,6 0-13,-6 0-12,7-3-6,-1-1-7,1 1-4,6-1-3,-1-3-3,2-1 0,6-3-2,5 0 3,-5 1 1,6-2 1,7-2 3,-7-1 2,13-4-1,0 2-1,7-2-1,-1 1-1,7-4 0,1 0 1,5 1-3,7-2-1,0-2 1,7-2-5,-6 2 0,5 0 0,0-1-2,8 1-2,-8-5-1,2 4-2,-2 1-1,-6-1-1,6 0 0,-5 1-2,-7-1-1,6 4-1,-14 0 2,8 0-1,-7 3 0,-5 5-1,-9-1-2,1 1 0,0 3-1,-13 0 0,7 3-5,-13 1-7,0 0-7,-8 3-6,-6 1-4,2 3-7,-2 0-15,-6 0-19,0 0-33,-6 3-73,-2 1-147,-4-1-73,-2-3-38</inkml:trace>
  <inkml:trace contextRef="#ctx0" brushRef="#br0" timeOffset="4122.39">21822 4803 95,'-7'0'85,"0"4"-12,1-2-6,0 2-5,-7-4-3,6 4-3,0 0-2,1-4 0,0 3 3,-2-3 5,2 0 6,6 0 1,-6 0-1,-1 0-3,7-3-6,-6-1-3,6 4-8,-7-4-7,7 0-10,0 2-2,0-6-4,0 4-2,0-3-3,0 3-2,0-3-3,7 0 0,-7 3-1,6-3-2,1-1-3,-1 0-1,0 1 1,2 5-2,-2-7-1,0 6 0,8-1-3,-8 4-1,1 0-2,5 0 0,2 4 0,-8-1 0,8 6 0,-8 0 0,7 3 2,0-1 1,-7 7-1,7-3 0,-7 3-2,2 4 1,-2-4 0,7 5 0,-6-2-1,-1 2-1,0-5 0,1 4 0,-1 0 1,1-1 0,6-2 1,-7 4 0,1-6 0,6-3 0,-7-2-1,8-1 2,-8 0 0,7-4 0,-7-3-1,8-1 4,-2-3 0,2 0 2,-1-3 5,0-5 3,0 1 4,-1-4 3,8-3 4,0-5 2,-7 2 4,7-6 5,-8 1 1,8-4 1,-7 1 3,1 2 2,-2-6 3,-6 4 2,8-1 2,-8 0-2,1 1-2,-7-4 2,6 7-3,-6-4 0,0 4 1,0 0-3,0 3-5,0 5-1,-6-1-4,6 8-6,0-3-5,-7 6-6,7-4-12,0 5-5,-6 3-4,6 0-3,-6 3-1,6 5-2,-8 2 2,2 1 0,0 8 2,0-5 0,6 5 4,-8 2-2,8-2 1,0 2-1,0 2 1,0-1-1,0-1 1,8 2 0,-2 0-4,-6-2-6,6 1-5,8 0-9,-8 0-8,7-4-7,0 0-6,0 1-6,-1-4-5,8-1-5,0 1-5,-1-5-5,7-2-6,1-1-6,-1 1-8,0-4-16,-7-4-22,7 0-40,0-4-75,-6-4-115,-1 1-47</inkml:trace>
  <inkml:trace contextRef="#ctx0" brushRef="#br0" timeOffset="4499.28">22584 4703 192,'-6'-7'403,"6"4"-131,0-2-115,0 5-65,0 0-37,6 0-22,-6 0-12,6 8-7,1-4-3,0 3 1,-1 4 0,7 1 1,-7 1-4,8 3 1,-8-2-2,8 1-3,-8 4-1,6-2-1,-5 2-2,6-1-1,-6-3 1,-1 3 0,0-3-1,-6 0 1,8-5-1,-2 1 2,-6-3 4,6-1 9,-6-3 11,0-1 10,6 1 12,-6-4 7,0 0 2,0-4 1,0 1-4,0-4-8,8-5-12,-8 1-9,0 1-12,6-5-5,-6 0-1,6-3-2,-6 3 1,0 0 0,7-3 1,-1-1-1,1 5 1,0-4-1,-1 4-1,0 2-2,2 1 1,-2 1-2,6-2 0,-5 9-1,6-5 2,-6 4-3,5 4 0,2 0-1,-2 4-2,2 0 0,-1 3-1,0 0-3,0 4-8,-1 1-5,2-1-6,-1 3-9,7 1-7,-8 0-8,8-5-9,0 5-4,-7 0 2,6-3-2,0 1-4,1-1-16,0-6-28,-1 2-63,1-1-116,0-7-77</inkml:trace>
  <inkml:trace contextRef="#ctx0" brushRef="#br0" timeOffset="4931.72">23326 4279 128,'-6'-8'436,"6"1"-129,-6 3-127,6-3-71,0 7-42,0 0-22,0 0-12,6 4-6,-6-1-6,6 4-5,2 5 2,-2-2 0,7 5-2,-6 4-4,5 0 0,-5 2-1,6 4-1,-6-3 1,5 4-4,-5 4 0,6-4-2,-7 3 0,1 0-2,0 0-2,-1 1-1,1-1 2,-1 0 1,0 0 0,-6-3 0,8-5 0,-8 2 1,0-5 3,0-3 0,6-1 0,-6-3 6,0 1 5,0-5 10,0-4 12,0 1 11,0 1 14,0-5 9,0 0 3,0 0-4,0-5-5,6 1-8,-6-3-13,6 0-14,-6-8-13,7 5-13,0-2-5,6-3-2,-7 1-1,8 3-5,4-4-1,-4 5-1,-1-2-1,0 1-1,6 4 1,-5 0-2,-2 0-2,-5-1-5,0 8-3,-1-4-4,1 1-1,-7 6 0,0-3-2,-7 4 2,1 4 4,-8-1 6,8 3 1,-14 2-3,8 3-5,-8-2-6,7 3-4,-7-2-9,8 1-8,-8-4-11,7 3-9,-1-3-12,8 1-16,0-5-21,0 0-38,6-2-65,6-3-115,0-4-56</inkml:trace>
  <inkml:trace contextRef="#ctx0" brushRef="#br0" timeOffset="5528.62">23887 4582 154,'-6'0'446,"-1"8"-133,-6-5-125,7 8-72,-1-2-40,0-3-22,-5 5-10,12 1-7,-7-2-3,7 1-7,0 0-5,0 1-5,0 2-4,0-3 0,7 0-6,-1 3 0,0-7-2,1 5 0,0-4-1,-1-1 0,0-4-1,1 1-1,-7 3 2,7-7 0,-7 4 3,6-4 2,-6 0 2,0-4 1,0 0 0,-6 1-2,6-4 3,-7 0-4,0-1-2,1-4-2,0 5-7,-1-4 1,0 1 0,1-2 1,0 2-3,6-5 2,0 4-1,0 1 0,0-5 6,0 0-3,6 1 0,0-1 1,8-1 0,-8 6-1,7-5 0,0 0 1,-6 4-1,6 1-2,0-2 2,-1 5-2,2-3 1,-1 1 0,0 3-1,-7 2 0,1 0-2,-1 1 1,1 3-1,0-3-1,-7 6 0,6-3 0,-6 7 2,0-3-1,6 7 1,-6-4 1,0 4 1,0 4-1,0-5 1,0 5 1,0 0-1,0-4 1,0 3-1,0 1 0,0-3 0,7-2 1,-7 1 0,0-3 0,7 2 0,-7-3 0,6 1 0,-6-4 1,6-1 2,1 1 0,-7-4 3,6 0 1,1 0 1,0-4-1,5-3 5,-4-1 0,-2 1 3,6-3 3,-5-2 5,0-2 6,6-1 7,-13 4 4,6-4 3,0 1 2,2-1 4,-8 0 3,0 5 4,6-5-1,-6 4-2,-6-4-5,6 4-1,0 5-3,0-3-5,0 1-9,0 2-11,-8 2-7,8 4-7,0-4-4,0 4-2,0 0-3,0 0-3,0 4-1,0 0 1,0 2 1,8 2 0,-8 4 1,6-5 2,0 3 0,-6 2 2,6-1 0,2 4 0,4-5 0,-5 1-1,-1 4-7,8-5-8,-8 2-9,8 2-11,-2-3-8,1 1-9,7-5-10,-8 0-11,8 5-9,0-9-9,-1 4-7,1-2-13,0-3-20,-1-2-31,1 0-53,-1-2-93,0-3-85,-5-2-43</inkml:trace>
  <inkml:trace contextRef="#ctx0" brushRef="#br0" timeOffset="5880.9">24408 4385 286,'0'3'314,"-6"1"-113,6 0-78,0 0-44,0 3-21,6 0-12,-6 0-6,0 4-4,7 0-6,-7 0-7,7 4-7,-7-4-7,6 4-4,-6-1-3,7 1 0,-7-1-1,6-2 0,-6-1 0,6 0 0,-6-4 6,7 0 3,-7 0 10,0-7 9,0 0 5,7 0 5,-7-3 2,0-1 3,6-3 0,-6-5 3,6 2-5,-6-1-3,7-4-1,-7 5 2,7-5 3,-1-3 5,1 3 3,-1 0-2,1 3 0,-1-2-4,1-1-3,5 5-2,2-1-6,-8 0-6,7 4-7,0 0-5,0-1-4,1 4-3,-2 1-2,2-1-2,-2 4-4,1 0 1,7 4-2,-6-1 0,-2 5 1,1-1-1,0 0 0,0 4 0,1-3 0,-2 6-4,8-3-3,-7 0-8,0-1-7,6 2-6,1 3-12,0-5-21,-1 2-17,-5-5-19,4 0-20,9 1-27,-7-4-52,6-1-90,-7-3-107,1-3-49</inkml:trace>
  <inkml:trace contextRef="#ctx0" brushRef="#br0" timeOffset="6459.27">24929 4016 415,'-6'0'363,"0"2"-141,6 2-94,-6 4-50,6-1-29,0 3-14,-8 2-7,8-1-2,8 7 1,-8 0-5,0 1-4,6-1-5,0 5-1,-6-6-5,6 5 0,1 0-1,-7 1 1,7-2 0,-7 1 0,-7 1 0,7-2-3,-7 1 6,1-3 0,6 3 1,-12-1 1,4-2 0,-4-1 0,-1 1 2,-1-1 1,8 0-2,-14-3 0,14-1 2,-7-3 1,6 1-2,-6-5 1,7 0 2,6 0 2,-6 0 3,6-7 1,0 5 2,0-2-2,0-3 0,6-3-1,0 3-2,7-5-4,-6-2-5,12 0-2,1 0-5,0-4-1,-1 3-2,1-3-1,-1 0-1,1 1 0,-7 2-1,6-3 0,1 4 2,-7 0-2,0-1 1,0 1 1,0 3 2,0-2-1,-7 1-1,1 1 0,6 1-2,-6-2 2,5 2 0,2 0 1,-8-1 3,14 0 4,-7-3 6,0 3 3,0-3 2,7 3 4,-8-6 2,8 2 3,-1 1 4,-5-4 3,5 0 5,-6 0 6,0 4 11,0-5 9,0 2 7,-7 3 7,2-5 0,-2 4-2,-6 1-6,6 0-9,-12 0-12,6-4-14,-6 7-10,-2-3-12,2 4-7,0-1-7,-1 0-5,1 4-2,-7 0-1,6 0 1,1 4-2,-8 0 0,8 3 3,0 0 0,-1 4 3,0 0 2,1-1-2,6 2-3,-6-1 4,6 3 1,0-2-6,0 2-1,0 1 0,0-4-6,6 0 0,0 3-4,1-3-7,0-3-5,5-1 1,8 0-4,-7-4-9,13 2-13,-6-5-10,6 0-13,7-5-14,-1-1-13,7-2-13,0 1-6,1-4-4,-2-3-1,1-1-2,-6 1-2,-1-1-2,2-4-15,-9 1-20,-5-1-25,0-2-25,-8 2-15,-5-3-4</inkml:trace>
  <inkml:trace contextRef="#ctx0" brushRef="#br0" timeOffset="6744.59">25823 4010 95,'-14'-29'221,"2"8"-3,5-5-22,-6 8-28,0-1-26,7 2-16,-2 1-14,-4 6-7,6-1-13,-2 3-10,8 1-8,-6 3-11,0 1-12,6-1-11,0 4-8,-7 0-13,7 4-6,-6 3-6,6 4-5,-7 0-1,0 3 1,7 5-1,-6-1 0,0 1 0,6 3 0,-6 0 1,6 3-1,-8 2 0,8 2-1,0-4 0,0 5 0,0-5 0,0 0 0,0-2 1,8-1 0,-8-4 4,6-4 3,-6 1 5,6-7 8,0 2 12,1-6 12,6 3 13,-6-7 14,5 0 14,-4 0 12,10-7 13,-4 3 14,-1-3 7,0 0 4,0-1 1,-1 1-1,2-3-8,-1 2-6,0 0-13,-6 1-15,5 0-16,-5 3-20,0 0-11,5-4-13,-5 6-11,6-3-7,0 3-9,0 2-14,6 0-29,-5 0-42,12 0-61,-7 0-55,14 0-49,-1 0-40,2 0-34,4 0-19,8-4-28,6 0-30,0 0-59,-7-4-31</inkml:trace>
  <inkml:trace contextRef="#ctx0" brushRef="#br0" timeOffset="6869.1">26709 4066 98,'0'-3'553,"6"-1"-40,-6-3-123,0 2-88,0 3-35,6-2-13,-6-4-9,0 5-10,0-2-13,0-2-18,0 5-26,0 2-47,0-6-77,0 6-96,0 0-96,0 0-77,8-2-77,-2 2-108,0-4-166,7 4-92,7-4-16,-8 0 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0:48:17.99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913 10217 141,'0'-3'242,"0"3"-65,-6-4-62,6 4-37,0-4-25,0 1-11,0 3-7,0-5-4,0 5-1,0-3-4,0 3 2,0-3-2,0 3 0,0 0-3,0-4-2,0 4 2,0-4-1,0 4 1,0 0 2,6 0-1,-6-3 5,0 3 3,0 0-1,0 0-1,0-5-3,0 5 1,0 0-2,0 0-3,0 0-3,0 0-1,0 0-2,0 0-2,0 0-2,0 0-1,0 0-4,0 0-2,0 5 0,0-5-2,0 3-3,0-3 1,0 8 0,7-5 1,-7 0 1,0 2 0,0 2-1,0 0 0,6 4 1,-6-4 0,0 4-1,6 0-2,-6 0 0,7 1 1,-7-2 0,0 1-1,7 4 0,-7-5-1,6 2-1,0 3 1,-6-4-1,7-1 0,-7 5-1,7-1 1,-7-2 1,6 3 0,-6-5 0,7 1 0,-1 4 2,-6-5-2,7 2 0,-1-1 1,-6 0-1,7-3 1,-1 3-1,0-4 1,2 0 1,-2 1 1,0-1-1,1-4-1,-1 4-1,1-7 0,-1 4 1,1 0 1,-1 0-2,1-4-2,6 0-1,-7 3 3,1-3 0,0 0 2,-1 0-2,7-3 0,-7 3 1,8 0 2,-8-4-2,8 0 0,-8 0-1,6 4-1,2-3 1,-1-1 0,-1-3 0,2 4 0,-8-1 0,8-4 1,5 1 0,-6 4-1,0-4 2,0-1 0,0 1-2,7-1 1,-7 2 0,-1-2-2,8-1 0,-7 3 1,0-2-1,0 2-1,7-3 2,-8 2 0,2 0 0,-1 0 1,-7-1 1,8 1-2,-2-1 1,2 2-1,-2-2-1,-5 1 1,6-1 0,0 1-1,-7-5-1,8 6 2,-8-5 1,0 3 1,8-3-1,-8 4-1,1-4 1,-1 0 1,1 1-1,-1-2-1,1 1 0,-1 0 3,0 0-1,2-3 1,-2 3-1,-6-4 1,6 4 0,1-4-2,0 5 5,-7-5-1,6 1 2,-6 2 3,0 1 0,6 0 1,-6 1 3,0-2 0,0 1 0,0 0-2,-6 4-2,6-4 1,0 3-2,0 1 0,-6-1-1,6 1-1,-7 4 1,7-1 0,-7-3 1,7 3-2,0 4 0,-6-4-1,6 1-1,0 3-1,0 0 1,0-4-3,0 4 1,0 0-1,0 0-2,0 0 0,0 0 1,0 0-1,-6 0-2,6 4-2,0-4 3,-8 3 0,8 5 2,-6-4-1,6 3 0,-6 1 0,-1 2 0,7-3 2,-6 5-1,6 2-1,-7-3-2,7 0 0,-6 4 1,6-4 0,-7 4-1,7 0 0,-6-1 1,6 1 1,-6-5-1,-2 5 2,2 4 0,0-5-1,-1 1 0,0-1 0,-5 5 0,5-4 0,-6 2-1,6-2-1,-5-1 2,-2 5-1,8-4 2,-7-1-1,0 5 0,0-4-1,7-1 1,-8 1-1,2-1-1,-2-3-1,8 1 1,-7 2 0,-1-7 1,2 5-1,6-5-3,-8 1 1,1-1 4,7-4 1,-8 4-1,2-3 0,5 0 2,-6 0 0,0-1 5,0 1-4,0-4-1,0 3-1,-6-3-1,5 0 1,-5 0-2,5 0 0,2 0 1,-8 0 5,0-3-2,7-1-2,-6 1-1,6-1 0,-7 0 0,1-3 0,-1 0 0,8 0-6,-8-5 4,0 1 2,7 0 2,-7 4 6,8-4 4,-2 0 7,2 3 4,-1-3 5,6 4 3,-6 0 1,7 3-3,-2 0-4,8-3-11,0 4-18,0-2-19,0 3-25,8-2-23,-8 0-24,12 0-27,-5 1-45,0-1-64,6 0-126,-7 0-70,7 4-23</inkml:trace>
  <inkml:trace contextRef="#ctx0" brushRef="#br0" timeOffset="689.81">7526 10474 19,'0'-4'433,"0"0"-101,0 0-117,-7 1-81,7 3-46,0-3-26,0 3-17,0 0-10,0-5-5,0 5-6,0 0-5,0 0-2,0 0-4,0 0-2,0 0-4,0 0-3,0 0 0,0 0 2,0 0 1,0 0 3,0 5 1,-7-2 4,7 0 4,-6 5 3,-1-2-1,1 6 0,-8-5 1,8 5-1,-6-1 0,-2 3-1,8-3-1,-1 0-3,1 3-2,-1-2 2,0 2 0,1-2-1,6-1-2,-6 3-3,6-2-3,0-2 2,6 1-2,-6 0-2,6-4-3,1 4-1,0 0 1,-1-3 0,1 3 2,6-4-2,0-4-1,-1 5 0,2-5 0,5 2-1,-5-2-8,5-3-11,0 0-12,1 0-12,-1 0-16,1-3-19,0-2-27,-1 2-34,1-5-46,-8 5-96,2-4-89,-1 2-54</inkml:trace>
  <inkml:trace contextRef="#ctx0" brushRef="#br0" timeOffset="936.7">7479 10587 69,'-6'-4'346,"6"4"-109,0-3-98,0 3-62,0-4-30,6 4-17,-6-4-9,8 0 0,-2 4 0,0 0 1,1-3-1,-1 3 1,8 3-3,-2-3-5,2 0-2,-2 4-4,2 0-2,5-4-2,1 4 2,6-1 0,0 1 5,-1 3 4,9-4 4,-2 2 0,1-1 1,12-1 1,1 0-4,-1 2 1,8-2-4,-1 1-13,7 0-16,-2-1-15,-4 1-21,6 4-27,-1-6-46,-5 6-82,-1-4-127,-7 7-6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0:48:43.17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760 14050 99,'0'2'133,"0"3"-46,-7-3-29,7 3-15,0-2-11,0 1-7,0-4-5,0 4 1,0 0-1,0-1 1,0-3-1,0 4 0,7-1 1,-7 1 2,7-4 1,-1 3 0,0 1-4,2 1-3,4-5 0,-5 3-2,6 0-1,-7 5-2,7-5-3,-7 0-3,8 2-2,-8 2 1,8 0-2,-8 0 2,0 5-2,1-5 0,-1 3-1,1 2 0,0-4 1,-1 1-1,0-1 0,1 4 1,6-5-1,-7 0-1,8 1 2,-8-1-1,13 0-1,-5 0 1,-2-3-2,2 0 1,5 0 0,1-4 1,0 0 1,-1 0 1,1 0-3,-2 0 0,2-4 2,0 4 0,-1-4-1,1 0-2,0 1 0,-1-1 1,-5 1 0,4-1 1,2-3-2,-6 2-3,5-1 0,1-2-6,-1 1-11,1-1-21,-1 0-37,0-1-83,1-3-121</inkml:trace>
  <inkml:trace contextRef="#ctx0" brushRef="#br0" timeOffset="958.23">7428 14082 108,'-7'0'106,"0"-3"-17,1 3-17,6-4-16,-6 4-13,6-4-10,-6 4-8,6-4-8,0 1-3,-8 3-2,8-5 1,0 5-1,0 0 1,0 0-1,0-2 1,0 2 0,0 0 1,0 0-1,0-5-1,0 5-2,0 0-3,0 0 0,0 0 0,0 0 1,8 0 0,-8 0 0,6 0 1,-6 0-2,6 0 0,0 0 0,1 0-2,0 5-1,-1-5-2,7 2-1,-6-2-1,6 5 1,-7-5-1,8 3 0,-8 1-1,0-4 1,7 4-1,-6-4 0,6 0 1,-7 0 0,8 0-1,-8 0 1,7 0 0,0 0 1,0 0 0,-7-4-1,14 4 1,-6 0 0,-2-4 1,1 1-2,7-2 0,0 3 0,-8-3 1,8 3-1,-1-2 0,1 0 1,0 0-1,-7 0 2,6 0 0,0 1-2,-5-1 0,-1 2 0,0-3 0,6 5-1,-5-3 1,-2-1-1,-5 0 1,6 4 0,0-4 0,-6 4 0,-1-3 0,7 3 0,-7-4 0,2 4 0,-2-4-1,0 4 1,7 0 0,-6 0 2,-1 0-1,1 0 0,-1 0-1,1 0 0,0 0 0,5 0 1,-6 0-1,2 0 0,4 0 0,-5 0 1,-1 0 0,8 0 2,-8 0 0,0 0-1,8 0 1,-2 0-1,-5-3 0,6 3 2,-6 0 0,5 0-1,2 3-3,-2-3 0,-4 4 0,4-4 1,-5 4 0,6-4-2,0 3 0,-7-3 1,8 4 0,-8-4 2,7 4-2,0-4 0,-6 4-1,5-4 0,2 3 2,-2-3-1,2 0 0,-1 0 0,0 5-1,6-5 0,-5 0-3,-2 2 2,8-2-4,-7 0 0,7 0 0,-8 0 6,8 0-2,-7 0 1,7 0 0,-8 0-2,2 0 1,-2 4 1,8-4-4,-7 3-4,1 1 1,-2-4 0,2 8-1,-2-8-1,8 4-3,-7 0-2,7-2-2,-1 3-3,1-3-2,0 3-4,-2-2-2,2-3-5,7 4 1,-9-4-1,9 4-2,-7-4 1,-1 0 6,0 0 7,1 4 4,-1-4 6,7 0 11,-6 0 10,0 0 7,-1 0 4,1 0-1,6 0 1,-7 0-2,7 0 0,1 0-6,-1 0-5,0 0-2,6 0-4,-5 0 1,11 0-3,-5-4-1,6 4-3,1 0 0,-8-4-3,7 4-5,7-4-5,-7 1-8,0-2-9,-1 3-17,2 2-22,-7-5-32,6 3-38</inkml:trace>
  <inkml:trace contextRef="#ctx0" brushRef="#br0" timeOffset="1430.31">10582 13869 247,'0'-3'345,"0"3"-140,0-3-88,0 3-51,0-5-29,0 5-18,0 0-7,0 0-4,0 0-3,6 0 0,-6 0 1,6 5-1,-6-2 1,7 0 1,-7 5-2,6-5-1,-6 9-1,0-4 0,7 1-2,-7 7-1,0-5 1,0 3 0,7 1 0,-7-1-1,0 1 1,6 0-1,-6 3 0,0-3 0,6 0 0,-6-1 0,8 1 1,-8-1 1,6-3-2,-6 3 2,6 2-1,1-6 0,-7 2-1,6-2 0,1 1 0,-1-3 0,7 0 1,-7-1 0,8 0 0,-8-4 1,14 5 1,-7-8 0,0 0 2,6 0 1,1 0-1,6-4 0,-7 0 1,7-4 0,-6 6-1,7-5-2,-1-1-1,-1-4-6,1 5-8,-6 0-9,6 0-14,-7-4-14,1 4-21,0-4-30,-1 3-58,1-6-107,-8 2-83</inkml:trace>
  <inkml:trace contextRef="#ctx0" brushRef="#br0" timeOffset="1713.25">10516 13825 99,'0'4'152,"7"-4"-25,-1 0-26,1 0-17,-1-4-11,8 4-9,-2-3-8,2-1-7,5 1-7,-6-1-1,6 1-6,1-5-8,0 4-4,5-3-4,-5 3-3,6-2-5,1-2-1,-8 1-6,7-1-3,0 4 1,-6-3-2,-1 0-8,7 2-12,-12-1-12,4 2-21,2 0-31,-7 4-38,1-3-55,-8-1-86</inkml:trace>
  <inkml:trace contextRef="#ctx0" brushRef="#br0" timeOffset="1895.25">10548 14042 103,'0'8'156,"0"-6"-51,8 3-27,-2-3-12,0-2-11,8 0-5,-2 0-4,8-2-5,-7-3-6,7 3-7,6-2-7,-7-4-5,7 0-4,0 1-4,1-3-2,-1 2-10,0-3-14,-1 4-24,8-5-43,-7 2-77,0-1-117</inkml:trace>
  <inkml:trace contextRef="#ctx0" brushRef="#br0" timeOffset="11481.24">11227 14016 108,'0'-3'263,"0"3"-52,-7-4-51,7 4-52,0-4-32,0 4-17,0-4-12,0 4-4,0-3-3,0 3-4,0 0-5,0-4-7,7 4-5,-7 0-4,0 0-1,0 4 0,6-4-1,0 3-2,-6 1 0,7 0 4,0 3 2,-1 0 1,1 4-2,-1 1-3,1-1-2,-1 3 2,1 1-3,-1-1-4,0 1-2,-6 4-2,8-2-4,-2 2-7,-6 3-11,6 0-16,1 0-17,-7 0-24,6 4-41,1-5-59,-7 2-127,6-1-68</inkml:trace>
  <inkml:trace contextRef="#ctx0" brushRef="#br0" timeOffset="12793.22">23099 10433 41,'6'0'32,"-6"-3"-6,6-1-1,2 4-9,-2-4-7,-6 4-1,6-4 4,-6 4 9,0 0 13,7 0 11,-7-3 13,0 3 8,0 0 8,0-4 4,6 1 0,-6 3-1,0-5-4,0 3-6,7-2-5,-7 0-7,0 0-6,0 1-4,0 3-1,0-4-7,0 4-5,0-4-6,0 4-5,0 0-4,0 0 0,0 0-2,0 0-8,0 0 0,0 0-4,-7 0-4,7 0 5,0 0 2,0 0 0,0 0 0,-6 0 1,6 4 1,-7 0-1,7 3 3,-6-3-4,0 2-5,-2 2 0,2 3 0,-7-3-1,6 2-1,1-3 0,0 5 1,-1-1 0,-6 0 1,6 1 0,1 2-1,0-3 2,-1 0 1,0-1-3,1-2 0,6 3 2,-6-4-1,6 0 1,-7 1-2,7-1 0,0 0-2,0-4 2,0 6 0,7-6-1,-7 5 0,6-5 0,-6 1 7,6 0-4,1-1 0,0 1-2,-1 0 1,0 0-5,8-2-2,-1-2-6,-1 0-12,2 0-4,-2 0-6,2-2-7,5-6-9,-6 4-2,0 1-17,1-5-14,-2 5-14,2-5-22,-8 1-35,7 2-80,-7-1-83</inkml:trace>
  <inkml:trace contextRef="#ctx0" brushRef="#br0" timeOffset="13059.43">23001 10532 44,'0'0'175,"7"-3"-23,5-2-25,-5 3-16,6-2-18,-7 0-17,8 0-16,-1 1-14,-1-5-11,8 4-9,-6 2-5,5-6-5,0 4 0,0-7-2,8 3 1,-1 2-1,0-3 2,0-1-2,7-1 1,-1 0 1,1-1-1,-1 2-3,8-5-1,-1 4-3,0-3-1,-7 3-3,7-1-8,1 1-14,-1 1-30,-7-2-52,1 2-81,-1-1-125,-6 0-69</inkml:trace>
  <inkml:trace contextRef="#ctx0" brushRef="#br0" timeOffset="13372.69">24128 9811 220,'0'-5'361,"0"2"-109,-6 3-103,6-3-66,0 3-37,0 0-21,0 3-12,-7 0-1,7 6-7,0 1-1,-7 5 1,7-1-2,-6 1-1,6 4 0,-6-5-1,6 5-1,0 2-1,-6 2 2,6-6-1,0 5 0,0-3 3,0 3 0,0-4-2,6 1 1,-6-1 0,0-3-1,6 2-1,-6-2 0,6-1-2,1-2 0,0 3 2,-1-5 0,1-2 0,-1 3 0,8-7 1,-8 3 0,6-3 0,2-4 1,-1 0-1,0 0-1,0-4 2,7 0-1,-8-3 0,8 0 0,-1 0-1,1-4-5,0 0-8,-7-4-23,7 4-32,-8-4-48,2 0-80,-8 1-116,7-4-67</inkml:trace>
  <inkml:trace contextRef="#ctx0" brushRef="#br0" timeOffset="13620.02">23972 9847 168,'6'0'238,"-6"-3"-52,7 3-43,-1-4-32,1 0-20,0 0-15,5 1-14,-5-1-13,6 0-12,0 1-12,0 0-5,0-1-6,1-4-2,-2 5-3,8-1 1,-7 0 4,7-3-4,-8 3-1,8-3-2,-1 0 0,-5 3-3,6-3-3,-2 3-1,-4 0-8,-1 0-9,-1 0-11,2 4-20,-2-3-41,2 3-55,-8 0-67,-6 3-90,0-3-75</inkml:trace>
  <inkml:trace contextRef="#ctx0" brushRef="#br0" timeOffset="13772.24">24043 9972 81,'0'7'153,"-6"-4"-28,0 5-20,6-4-9,0-1-8,0 1-12,6-1-13,0-3-9,1 5-6,-1-5-4,8 0-8,-2-5-7,8 2-7,0-1-6,-1-3-2,7-1-1,0 1-4,7-3-3,-7-2-8,13 1-17,-7 0-34,1 1-56,-7-1-104,7-1-109</inkml:trace>
  <inkml:trace contextRef="#ctx0" brushRef="#br0" timeOffset="13941.44">24532 9902 135,'0'8'302,"0"-1"-75,0 0-57,6 0-41,2 4-27,-8 0-24,6 1-17,0 2-13,7 1-12,-6 2-6,6 3-9,0 1-8,-6 1-5,5-3-4,2 3-11,-2 3-21,-5-4-46,6-1-86,0-3-151,-7 2-79</inkml:trace>
  <inkml:trace contextRef="#ctx0" brushRef="#br0" timeOffset="17645.53">7649 13690 22,'0'0'67,"0"0"-12,0 0-12,0 0-10,0 0-5,0 0-4,0 0-2,0 0 3,0 0 2,0-3 4,0 3 3,0 0 1,0 0 2,0 0 1,0 0 1,0 0 2,0 0 0,-6 0-2,6 0 2,0 0 0,0 0-1,0 0-5,0 0-5,0 0-7,0 0-5,0 0-5,0 0-4,0 0-3,0 0-5,0 0-1,0 0 0,0 0 1,0 0 0,0 0-1,0 0 0,0 0 0,0 0 0,0 0 1,0 0-1,6 0 0,-6 0 0,0 0 1,0 0 0,7 0 0,-7 3 2,0-3 0,6 0-3,-6 0 1,7 0 0,-7 0-1,6 4 2,1-4 0,-1 0-2,-6 0-1,6 0 2,2 0 0,-2 0 0,-6 3-1,6-3-6,1 0 3,0 0 1,-7 0 1,6 4 1,0-4 0,-6 0 0,7 3 1,-1-3 3,-6 0-3,7 4 1,0 0 0,-1-4-1,0 4-1,2-4 2,-2 0-2,0 3 0,1-3 0,-1 0-2,1 0 2,-1 0 0,1 0 0,5 0 0,-4 0 0,-2 0 0,0 0 0,1 0 0,-7 0 1,7-3-1,-1 3-2,0 0 1,1 0 1,-1-4-4,1 4 2,-7 0 1,7 0-1,-1 0 1,0-4 1,1 4 0,0 0 0,-1 0 3,0-4-2,1 4 0,0 0 0,-1 0 0,1 4 0,-1-4-1,0 0 2,-6 4 0,8-4-1,-2 0 0,0 0-1,0 4 0,-6-4-1,7 0 0,0 0 0,-1 0 1,1 0-1,-1 0-1,1-4 1,0 4 1,-1-4 0,6 0 0,-4 4 0,4-3 0,-5-1 0,6 1 1,-6 3 0,-1 0-1,0-4 0,0 4 1,2-3-1,-2 3-1,0 0 0,-6 0 0,7 0 1,0 0-1,-7 3 1,6-3 0,-6 0-1,7 0 1,-1 0 0,-6 0-1,6 0 1,1-3 1,0 3-1,-7-4 0,6 4 0,0-4 0,2 4 1,-2-4 0,0 4-1,-6-3-1,7 3 1,-1 0 1,1 0-1,0-4 2,-7 4-2,6 0 0,0 4 0,0-4 0,2 0-1,-2 0 0,0 0 1,1 0-1,0 0 1,-1 0-1,1 0 0,-1 0-2,0 0 2,1-4-4,6 4 2,-7 0 0,1 0-1,0-3 1,-1 3 1,1 0 2,-1 0 0,1 0 3,-1 0-3,1 0-4,-1 0-5,0 3-7,2-3-8,-2 0-9,0 0-5,1 0-5,-1 0-2,1 0 5,-7 0 3,6 0 7,1 0 8,-1 0 8,-6 0 7,7 0 3,-7 0 2,7 0 1,-7 0 1,6 0 0,-6-3 0,0 3 0,6 0 1,-6 0-1,7 0 1,-7 0 1,7 0-1,-7 0-1,6 0 0,0 0-1,-6 0 0,7 0 0,-1 0 3,1 3-2,0-3 0,-1 0 2,0 0 0,2 0 0,-2 0 0,0-3 4,0 3-2,1 0 2,0 0 2,-1-5 5,7 3 0,-7 2 3,2 0 3,-2 0-3,0-4 5,8 4 0,-8 0 0,0 0-3,1-4-1,-1 4-3,1 0-1,6 0-2,-7 0-4,1 0-3,0 0-2,-1 4 1,0-4-2,-6 0 0,7 0 0,0 0-1,-1 0 1,-6 0-1,0 0 0,7 0-1,-7 0 0,0 0 1,0 4-1,0-4 1,0 0 0,0 0 0,0 0-3,0 2-14,0-2-23,0 0-34,0 0-39,0 0-45,6 5-63</inkml:trace>
  <inkml:trace contextRef="#ctx0" brushRef="#br0" timeOffset="18229.82">9161 13544 127,'-6'0'169,"6"0"-22,0-5-16,-7 5-17,7 0-14,0-2-16,0 2-15,0 0-12,-7 0-13,7-4-9,0 4-9,0 0-8,0 0-5,0 4-3,0-4-3,0 0-3,0 0-1,0 2-3,0 3 1,0-2 1,7 1-1,-7 3-2,0-3 1,0 3 0,0 0 0,0 0 0,0 5 1,7-1-1,-7 0 0,0 1 0,0-2 0,0 1 0,6-1 0,-6 2 0,0-1 0,0 0 0,6-1 0,-6 2 1,0-1-1,7-5 0,-7 6 1,0-1-1,6-3 1,1-1-1,-7 1 0,7-2 0,-7-2 0,6 0 0,0 3 0,-6-7 0,8 4 1,-2-4 2,0 0 0,1 0-1,-1 0 0,7 0 1,-6-4 0,5 0 0,-4 1 0,4-1-3,2-4-1,-2 6 1,1-6 1,1 1-1,-8 2-4,7-2-1,0 0-5,0-5-5,-6 6-8,6-2-16,-7 1-24,0-1-35,2-2-42,-2-1-56,-6 3-80</inkml:trace>
  <inkml:trace contextRef="#ctx0" brushRef="#br0" timeOffset="18511.16">9064 13551 43,'0'0'181,"0"0"-38,0 0-33,0 0-22,0 0-18,0 0-14,6 0-12,-6 0-6,6 0-6,1 0-1,-7 0-1,13-4-3,-7 4-2,1 0-1,-1-3-1,0 3-1,8-5 0,-8 3-2,1 2 1,6-4 0,-7 0-1,7 0 0,1 1-4,-8-1-1,8 0-1,-8 0-2,7-3-4,0 4-1,-7-1-1,7-3-2,1 3 1,-8 0-1,7 4-4,-6-4 1,-1 1-5,0 3-7,1 0-15,-1 0-21,-6 0-35,0 0-49,0 0-57,0 0-91,0 0-77</inkml:trace>
  <inkml:trace contextRef="#ctx0" brushRef="#br0" timeOffset="18674.18">9109 13668 95,'0'0'199,"0"0"-37,0 0-31,0 0-25,6-3-19,-6-2-15,6 3-16,2 2-12,4-8-13,-5 4-11,6-3-5,-7 3-6,14-2-3,-7 1-5,1-2-13,5-4-25,0 3-46,0 1-81,1-4-120,0 4-71</inkml:trace>
  <inkml:trace contextRef="#ctx0" brushRef="#br0" timeOffset="18939.03">9344 13576 300,'0'-3'348,"0"3"-104,0-4-89,0 4-63,6-3-40,0 3-22,8-4-15,-8 0-7,7 4-5,-6 0-2,6 0 0,-1 4-1,-4 0 0,4-1 2,-6 4-1,8 0-2,-8 5 1,1-1-1,-7 0-2,6 1 2,1-2-3,-7 5 0,7-4 0,-7 3 2,0-3 2,0 0-2,6-4 1,-6 1 0,0-1 0,0-3 1,0-1 0,0 0 1,0-3 1,0 5 2,0-5 4,6 0 2,-6-5 1,6 5 0,-6-3-2,8-4 0,4 0-2,1-1-9,1 1-20,-2-7-37,8 2-72,0-5-118,-1 2-104,1 1-60</inkml:trace>
  <inkml:trace contextRef="#ctx0" brushRef="#br0" timeOffset="20377.75">23151 9598 89,'0'0'247,"-7"0"-68,1-4-51,-1 4-39,1 4-24,0-4-15,-2 4-8,2 0-5,0 0-9,-1 3-9,7 0-7,-7 0-4,1 4-1,0-4-2,-1 4 0,7 0-2,0 0 0,-6 1 3,6-6 1,0 5 2,0-3-2,-7 4-1,7-6 1,0 1 2,0 1 1,0 0-2,0-1 1,0 0-2,7 0 3,-7-3 2,0 3 1,6 1 0,-6-5 0,7 0 1,-1 2 4,0-1 2,-6-1 0,7 0 0,0-3-1,-1 0-2,0 4 0,8-4-1,-8-4-4,7 4-5,0-3-1,-6 0-3,5 3-6,2-4-16,-8-1-24,8-1-47,-8 2-61,7-3-89,-7 3-101,1-4-61</inkml:trace>
  <inkml:trace contextRef="#ctx0" brushRef="#br0" timeOffset="20573.07">23040 9789 314,'0'-4'274,"0"4"-87,6-4-61,-6-3-40,14 2-25,-8-1-11,7-1-8,0-1-5,6-3-2,1 0-4,0 0-9,5 0-5,2 1-4,-1-5-3,0 0-4,0 0 0,7 1-1,-7-2-1,0 3 0,7-3-2,-14 7-7,7-8-17,0 7-34,-6 0-45,-1-2-88,-6 1-136,0-4-73</inkml:trace>
  <inkml:trace contextRef="#ctx0" brushRef="#br0" timeOffset="20846">23509 9370 59,'0'0'130,"0"0"-28,0 5-16,0-2-10,0 4-4,0 1-1,0-1 2,0 4-7,0 1-11,0-2-9,-7 5-7,7-1-6,0 1-6,0-1-6,0 1-3,-6 0-1,6-1-3,0 1-1,0-1-2,0 3-2,0-4 1,6-1-1,-6-1-2,0-1 0,7 2 1,0-5 0,-1 0 4,1-4 3,-1 1 5,1 0 2,6 0 5,-1-4 1,8 0-1,-7-4 0,13 0-3,-6-3-3,0 0-3,5 0-5,1-5-4,1 2-5,-7-1-8,6-1-11,-7-1-18,1 1-30,-1-3-49,-6 0-72,0-3-123,-6 0-78</inkml:trace>
  <inkml:trace contextRef="#ctx0" brushRef="#br0" timeOffset="21063.92">23418 9345 118,'0'0'217,"0"0"-43,0-4-32,0 4-23,7 0-20,-7-2-12,0 2-10,6-5-9,0 5-8,1-3-8,6-1-5,-6-4-5,5 5-4,2-5-6,-2 5-6,8-5-3,0 1-3,-1 0-5,1 0-3,6-1-2,-7 1-3,7 3-1,-6-4-2,6 2-6,-7 2-7,1-3-14,-7 3-24,1 4-36,-2-4-48,2 0-66,-8 4-99,-6 0-91</inkml:trace>
  <inkml:trace contextRef="#ctx0" brushRef="#br0" timeOffset="21218.43">23502 9503 89,'0'3'104,"7"-3"-4,0 0-2,6 0-6,7-3-7,-2 3-10,2-7-15,7 2-17,5-1-25,-6-2-33,7 0-27,-1 1-33,-5 0-28,-1-5-26,0 6-16,-7-2-9</inkml:trace>
  <inkml:trace contextRef="#ctx0" brushRef="#br0" timeOffset="21419.14">23940 9378 53,'6'-3'183,"-6"-2"9,6 3 7,-6-2-11,0 0-22,0 0-26,0 4-28,0 0-24,0 0-23,7-3-14,-7 3-15,0 3-11,0-3-8,0 0-7,0 4-5,6 0-3,-6 2-1,7 2-1,-7-1-2,6 1-1,-6 3 1,7-4 2,-7 5 0,0-2 0,6 0-1,-6-1 0,0 1 2,7-3 0,-7 1 1,7 4-2,-7-5 0,6 0 2,-6-4 1,6 5 0,-6-4-1,7-1 0,0-3 2,-1 4 3,0-4 3,1 0-1,6 0 1,-6-4 4,5 4-2,2-3-5,5-5-14,-6 4-22,0 1-30,7-4-47,-8 2-88,2-5-154,-1 3-75</inkml:trace>
  <inkml:trace contextRef="#ctx0" brushRef="#br0" timeOffset="24249.92">8803 13489 14,'6'-4'129,"-6"0"-8,0 0-9,6 4-12,-6-3-16,0 3-19,0 0-17,0 0-14,0 0-11,0 0-6,0 0-1,0 3 0,0-3 2,0 4 1,8 0-1,-8 0 1,0-4-3,0 2 1,6 3-6,-6-5 0,6 4 1,-6-4 2,6 0 3,-6 0 4,7 0 6,-7 0 4,7-4 8,-7 4-1,6-5 0,-6 5 0,0-2-2,7-2-2,-7 0-2,0 4-1,0-4-1,0 4 2,0-3 0,-7 3-4,7 0-1,-6 3-1,-1-3-5,0 4-5,1 0-4,-6 0-5,4 3-4,2 0-1,-7 0-1,7 5-1,-1-5-1,0 1-2,1-1 1,6 0 0,0 0 1,-6 1 0,6-5 0,0 1 0,6-1 1,-6-3 2,0 4 0,6-1 0,-6-3-1,7 0 0,0-3 1,-1-1 0,1-3-2,-1 4-1,0-5 0,-6 4 2,8-3-1,-8 4 1,6-2 0,-6 3 3,0-2 0,0 4 3,0-4 0,-6 4 1,6 0 2,-8 0-1,2 4-2,0 0-1,-1 3 0,-6 0-2,6 0-1,-5 4-1,5 0-2,0 0 1,1-4 0,0 4-1,-1-3-1,7-1 0,-7 0 0,14-3-2,-7 0 0,0 0 2,7-4 0,-7 3 1,6-3 1,-6 0 0,6-3 2,1-1 0,0 0-1,-1 0 0,0-3-1,-6 0 2,14-1-2,-8 1-1,-6 0 0,7-5 1,-1 5-1,-6 0 1,6 4 1,-6-5 0,0 4 2,0 1 2,-6-1 1,6 4-1,0 0 1,-6 0 0,-1 0-2,1 4-2,-1-1-2,0 1-1,1 4 0,6-5-2,-6 1 0,-1-1-2,7 4 0,0-3-3,0 0-5,0 0-6,0-4-11,0 3-19,0 1-37,7-4-67,-1 0-128,0 0-105,-6-4-54</inkml:trace>
  <inkml:trace contextRef="#ctx0" brushRef="#br0" timeOffset="26707.41">8255 14291 12,'-6'3'31,"-8"-3"9,8 0 9,0 0 3,-8 0 7,8 0 2,0-3 2,-1 3-1,-6 0-4,6-4-11,-5 4-8,-2-3-8,8 3-11,-7-4-7,6 4-6,-6-4-3,7 0-2,0 4-2,-8-3 1,8-1-1,0-3 2,-1 3-1,-6-4-1,6 5 0,1-4 0,-8 0 0,8-1 1,0 1-1,-8 0 1,8 0 0,0-1 1,-7 0 0,6 2 2,0-2-2,1 1 1,-7 3 1,6-4 0,1 1-2,0 0 2,-1 4 0,0-9 1,7 9-1,-6-8 1,-1 3-1,1 1 2,0 0 5,6 0 3,-7-1 0,0-4 2,7 5 0,-6 1-2,0-6 0,-2 5-1,8 1-6,-6-2-4,0 0 0,6 1-2,-7 3 0,1-3 0,6-1-1,-7 4 0,1-2 0,-1-2-1,7 5 0,-6-5 0,6 4 0,-6-3 1,6 0 0,-8 0 1,8-4 0,0 3 1,-6-2-2,6 2 0,0-3 0,0 3 0,0 2 0,0-3 0,0 3 0,0-2-2,0 1 2,0-1-3,0 5-2,-6-4-2,6 3 0,-7-3-1,7 3 2,-7 0 0,7-3-1,0 7 2,-6-8 5,6 8-1,-7-2 1,7-2-4,0 0 1,0 4 2,-6-4 1,6 4-2,0-3 1,0 3 0,0-5-1,0 5 2,0 0-2,0 0-5,0 0-3,0 0-2,0 0-5,0 0-4,-6 0-7,6 0-4,0 0-3,-7 0 0,7 0 1,0 5 2,-7-5 6,7 0 4,0 0 7,-6 0 6,6 0 4,0 0 1,0 0 2,0 0 1,0 0 1,0 0-2,0 0 0,0-5 2,0 5 0,0 0 0,0 0 1,0 0-1,0 0 0,0-3 1,-6 3 0,6 0-2,0 0 0,0 0 0,0-4-1,0 4 1,0 0 1,0 0 0,0 0 0,0 0 0,0-4 0,0 4 2,0 0 1,0-3-1,-8 3 0,8 0 0,0 0 0,0 0-1,0 0-1,0 0-1,0 0 0,0 0 1,0 0 1,0 0-1,0 0 0,0 0 0,0 0 1,0 0-1,0 0 0,0 0 0,0 0 0,0 0 0,0 0 0,0 0 1,0 0-1,0 0 0,0 0 0,0 0 1,0 3-1,0-3-1,0 0 1,0 0 0,0 0 1,0 4 2,0-4-1,0 0 4,0 4 2,0-1 1,0 5 3,0-4-3,0 0 2,0 2-3,0 2 1,8-1-2,-8 1-3,0-1-2,0 0-2,6 0 1,-6 1 0,6-1 0,-6 4 0,7-4 0,0 1 0,-1-1 3,-6 4-1,6 1 3,1-6 1,-1 6 0,1-5 1,6 4-1,-7 0 0,2 0-1,4-4-1,-5 7-2,6-2-2,-7-1 1,1 0-1,5 1-1,-4-3 1,4 3-1,-5-2 2,6-3-2,-7 5 2,7-8-1,-6 7-1,6-8 0,-7 4 0,1 2 0,6-3 0,-7 2 0,1-5-1,0 5 1,-1-1 2,1 0-1,-1-3 0,0 3 0,-6 1-1,8-1 0,-2 1 0,-6-6 0,6 6 0,0-4-1,-6 4 0,7-5 0,0 1 2,-1-2-1,1 6 0,-1-8 0,1 4 1,-7 0 0,7-4 0,-1 4 0,0-4-1,0 3 0,2-3 0,-8 4 0,6 0 0,0-1 0,-6-3 0,7 3 0,-1 2-1,1-2 1,-7-3-1,0 4 1,7 0 0,-7-1-1,6-3 1,-6 4 0,6-4 0,0 0 0,-6 3 1,8-3-1,-2 0 1,0-3 1,1 3 0,0 0-1,-1-4 1,-6 4-2,13-3 0,-7 3 1,1-4-1,0 4-2,-1-4 1,0 4 1,-6 0 0,8 0 1,-2-3-1,0 3 0,1-5 1,-1 5 1,1-3-1,0 3-1,-1-3 0,0-1-1,0 0 0,2 4-1,-2-3 2,-6-1 0,6-4-1,1 8 1,0-8 0,-1 6 0,1-5 1,-7 2-1,6-2 0,0-1 0,1 6 0,0-6 0,-1-3 0,0 7 0,1-3 0,0 0 1,-1 0 1,1-2 2,-1 6-3,1-8 0,-1 8-1,-6-5 0,7 1 0,-1-4 0,0 4-1,2-4-2,-2 4 2,0-4 2,1 3 0,-1-3-1,1 5-2,-1-6 0,1 1 2,-1 0 1,1 3-2,0-2-1,-1 2-1,0-3 1,1 4 2,-7 0-1,7-4 1,-1 3-1,-6 0 0,6 1 1,-6 5 0,7-6-1,-7 0-7,6 1-3,-6 3-5,0-3-1,7 4 0,-7-6-3,0 6 2,0 0 1,0-5 5,0 5 5,0-1 5,0 0-1,7-3 0,-7 3 2,0 1 0,0-4-1,0 3 0,6 0 0,-6-3 0,0 3 1,6 0 0,-6-2 1,0 2-1,8-4 0,-8 5 1,6-2 0,-6-2 0,6 7 1,-6-7 0,6 4-2,1-1 1,-7-1 1,7 2-1,-7 0 0,6-5 2,-6 5-2,7-1-1,-7-4 1,6 5 0,0-4 0,-6 0 0,8 3 2,-8 0-3,6 0-1,-6 1 0,6-1-4,-6 4-4,0-3-4,6 3-9,-6-5-14,0 5-18,0 0-32,0 0-46</inkml:trace>
  <inkml:trace contextRef="#ctx0" brushRef="#br0" timeOffset="27142.55">8699 13621 108,'0'0'121,"-8"0"-9,8 0-12,0 3-9,-6 2-14,0-3-14,0 6-14,-2 3-9,2-1-7,0 5-8,-7 0-7,6-1-4,0 1-4,-5-1-3,6 5 0,-2-7-3,8-1-2,-6-1 0,6-2 1,0 3-2,0-7-1,0 3 0,0-4 0,6-3 0,-6 0 2,8 0-1,-2-3 2,6-1 0,-5 1 2,0-5-2,-1 1-2,1-1 1,5-2-1,-4 2-1,-8-3 1,6 0 1,0-1 5,-6 2 6,6-1 6,-6 0 4,0 0 3,-6 4 4,6-1 5,-6 1 0,0 4-1,6 3-7,-14 0-5,8 3-5,-1 1-4,-6-1-3,6 5-5,-5 3-3,6-4-2,-2 0 0,2 1 0,0 3-1,6-5 1,-7 3 0,7-6-2,0 4 1,7-3 0,-7-1 2,6 2-1,0-5 0,2 0 1,4 0 0,-6-5 1,8-2 1,-1 3-2,-1-2 0,-4-3 0,4 3 0,2-2-1,-8 1 0,0-1 0,1 5 0,-1-4 0,-6 3 0,0 1-2,0-1-8,0 4-18,-6 0-31,-1 0-44,1 4-76,-8-1-123,2 1-75</inkml:trace>
  <inkml:trace contextRef="#ctx0" brushRef="#br0" timeOffset="27936.25">8216 14299 4,'0'0'39,"0"-5"2,0 5 0,0 0 1,0 0-1,0-3-1,-7 3-3,7-4-4,0 1-3,-6-1-5,0 0-3,6 0 4,-7 1 8,7-1 5,-6 4 4,-1-3 1,7-1 0,-7 0 2,7 1-2,-6 3-5,0-5-9,6 2-7,0 3-3,-8-3 0,8 3-4,0-4-1,0 4-1,0 0-2,0 0-4,0-4-2,0 4 0,0 0-5,0 0 1,0 0-1,0 0 0,0 0 1,0 0-1,0 4 0,8 0 0,-8-1-1,0 0 0,6 5 2,-6 3-2,6 0 0,-6 0 0,0 1 1,0 2 0,7 1 0,-7 2-1,0-1 0,7 2 1,-7 0-1,6 0 0,-6-3 0,0 6 1,7-6-2,-1 4 2,-6-4-1,6-1 0,-6-3-1,7 0 2,-7 0-1,0-3-1,7-1 1,-7-3 1,0 2-1,0-1 2,6-5 0,-6 3-2,0-3 2,0-3 1,0-2 0,0 3 7,0-2 3,0 0 4,0-3-2,0-1 2,6-3 0,-6 4-1,0-4-2,0 4-6,0-4-4,0 4-2,-6-4 0,6-1-2,0 5-2,-6-5 1,6 2-1,0 3-1,-7-1 1,7 2-4,0-2 3,-7 0 0,7 5 1,0 3-5,0-4-6,-6 4-7,6 0-11,0 0-10,0 0-11,0 4-16,0-1-26,6 1-28,-6 3-28,0 0-28,0-3-38</inkml:trace>
  <inkml:trace contextRef="#ctx0" brushRef="#br0" timeOffset="28354.55">8170 14558 102,'0'-3'130,"0"-5"-5,-6 4-9,6 2-14,0-3-12,-6 2-12,6-1-8,0 4-14,0 0-13,0 0-11,0 0-10,0 0-8,0 4-7,0-1-3,0 2-1,0-3-2,0 6 1,6-4-2,-6 3 0,0-3-2,6 2 1,-6-1 1,0-2-2,7 1 1,-7-1 1,0 1 0,7 0 1,-7 0-1,6-4 0,-6 3 0,7-3 1,-7 0-1,6-3-3,0 3-8,8-4-24,-8-4-48,8 5-78,-8-4-125,7 0-67</inkml:trace>
  <inkml:trace contextRef="#ctx0" brushRef="#br0" timeOffset="29977.95">21945 9708 103,'0'0'91,"0"-4"-19,-6 4-11,6 0-12,0-4-12,0 4-11,0 0-9,0-3-5,0 3-6,0-3-5,6 3-1,-6-4-1,0 4 1,0-5-1,7 5 1,-7-3 0,0 0 0,6 3 0,-6-4 0,0 0 1,0 1 1,7 3 0,-7-4 2,0 0 0,0 4 3,0 0 4,-7-4 4,7 4 7,0 0 4,-6-3 2,6 3 0,-7 0 4,1 0 2,0-4 5,-1 4 1,-6 0-1,7 0 1,-2-3 4,2 3 5,0-4 4,-1 4-1,1-3-5,-1 3-5,1 0-2,-1 0-5,7-4-5,-6 4-9,0 0-6,6 0-4,-8 0-3,2 4-1,6-4-4,-6 7-2,-1 0 1,0 0-1,1 1-1,0-1 1,-1 0-1,7 1 0,-6-1 1,6-4 2,0 1-2,6 3 1,-6-3 0,7 0 2,-7-4-2,12 4 2,-5-4 1,0-4-1,-1 4 0,8-4-1,-2-3 1,1-1-1,0 2 3,0-3-1,1-1-2,-2 3 2,8-5 1,-14 2 1,7-1 3,1 0 1,-8-1 1,0 2 0,1-2 3,0 5 3,-7 0 1,0 0 1,0 2-1,-7 2 1,0 0-5,1 3 1,-7 0-4,0 3-3,0 0-3,0 2-3,0 2-2,-1-2-2,2 1 0,5 1 1,-6 1 0,7-4-1,-1 2 1,7-1 0,-6 2 0,6-4 0,6 1 0,-6 0-1,0 0 0,7-1 1,-1-3-1,1 4-1,-1-4 0,7-4 2,1 4-2,-2-3 1,2-1-1,-2 0 0,1 0 1,1-4 0,-8 6 1,7-3-1,-6 3 0,-1-2 1,-6 0-1,6 4 1,-6 0 1,0-4 1,0 4-1,0 0 0,-6 0 1,6 0 0,-6 0-1,-8 0 1,8 4-2,0 0-2,-8 0-1,8-2 0,-7 3-5,7-3-8,-1 3-12,0-2-15,1 1-27,6 0-46,-6 0-73,6-4-117,0 3-85</inkml:trace>
  <inkml:trace contextRef="#ctx0" brushRef="#br0" timeOffset="34876.57">22010 9558 22,'0'0'25,"0"0"-5,-6 0-3,6 0-4,0 0 0,0 0-4,0-4-3,0 4-3,0 0-3,0 0 2,0-4-2,0 4 1,0 0-1,0 0 2,0-3 2,0 3 2,0 0 5,0-3-3,0 3 3,0 0 3,0 0 6,0-5 4,0 5 3,0 0 5,0 0 1,0 0 7,-6 0 3,6 0-1,0 0-3,0-4-5,0 4-2,0 0-4,-7 0-2,7 0-3,0 0-3,0 0 0,0 0 0,0 0 3,0 0 0,0 0-1,0 0 2,0 0 1,0-3 3,0 3 2,0 0-1,0-4-2,0 1-2,7-1 0,-7 1-5,0-1 1,6 0 2,-6-3-1,6 0 2,-6 2-1,7-5 0,0 3 1,-1-5 1,7 2-4,-7-2-4,8 1-1,-8-4-2,7 1 1,0-1 2,0 0 2,1 1 0,-2-3 1,2 2 0,5-4 0,-6 0 0,6 5-1,1-4-3,-7 3-3,7-4-1,-8 9 0,2-5-5,6 4-3,-14 1-1,7-2-1,-7 5 0,1-1-2,0 5 0,-1-1-3,0 0 1,-6 1 2,0-2 0,6 5 0,-6-2-1,0 2 1,0 0 0,0 0 2,0 0 0,0 0-3,0 0 1,0 0-2,-6 2 1,6-2 0,0 5-1,-6-2-1,6 1 0,-6-4 1,6 4-2,-7-4 2,7 3-3,0-3 3,-7 0-2,7 4 1,0-4 1,-6 4 0,6-4 1,0 3 1,0-3 1,0 4-2,0-4 1,-7 3 0,7-3 1,0 0 0,0 4 0,0-4-1,0 0 0,0 5 0,0-5 0,0 0 0,0 0 0,0 0 1,0 0 0,0 0-2,-6 0 1,6 0 0,0 0 1,0 0-1,0 0-1,0 0-2,0 0 3,0 0 1,0 0 0,-6-5-1,6 1 1,0 4 0,0-3 0,-8-1-1,8 1 0,0-5 1,0 5 0,0-5-1,0 0 0,8 2 0,-8-2 2,6 1 1,-6-1-3,6-2 0,1 3 0,-1-5 1,1 2 0,0 3-1,5-5 0,-6 1 1,2 0 1,-2 0 0,0 0-1,1 0-1,0 1 0,-1 2 0,-6 1 1,0-1-1,7 1 1,-14 3-1,7 4 0,0-3 2,-6 3-2,-1 0 0,-6 3 0,7 1 0,-8-1-2,2 5 2,-8-1 0,7 0-1,-1 0 1,-4 5-1,4-1 1,1-4-1,0 0 1,0 4-1,7-3 0,-8-4 2,8 3-1,0 1 0,6-5 1,-7 1-1,7-1 1,0 1-1,7-1 0,-1 1-1,0 0 1,1-4-1,6 4 2,0-4-1,7-4 0,0 4 0,-2-4 1,2 4-1,7-7 0,-1 3 0,6 1 0,-6-1 0,0 1 0,0-1 4,-6 4-3,6 0 0,-7 0 0,-6 4 0,0-1-1,1 1-1,-8 6 2,-6-2-1,0 6 4,0 1 3,-6 4 0,-8-1 2,1 0 0,0 1 1,0-1-1,1 1-3,-2-2-2,1-3-2,0 1-2,7 0-15,-7-4-26,6-4-47,7 4-72,-7-7-143,7 0-92,0-1-59</inkml:trace>
  <inkml:trace contextRef="#ctx0" brushRef="#br0" timeOffset="35777.12">22480 8671 157,'0'0'229,"0"-4"-49,0 4-37,0-3-20,0 0-18,0 3-20,0 0-16,0-4-15,6 4-15,-6 0-9,0-5-5,0 5-10,7 0-2,-7 0-4,6 0-2,0 5-1,-6-1 1,8-4 1,-2 6 1,0 2 2,-6-1 2,7 1 4,-1 2 2,1 1 1,-1 4 1,1-5 0,-7 5-4,6 1-2,1-1-5,-7 2-2,7-2-2,-1-1-1,-6 1-3,6-1-2,-6-2 1,7-1 0,0 0 1,-7-4 0,6 1-1,-6-5 5,0 1 5,0 0 9,0-1 13,0-3 16,0 4 21,0-4 15,0 0 12,0-4 2,0 1-2,6-1-7,-6-6-12,0-2-11,7 1-11,-7-4-11,6 1-9,-6-5-2,7 5 3,-7-1 3,7-3 2,-7 3-5,6 1-6,-6-1-6,0 0-2,6 4-3,-6-4-5,0 5-4,0 2-4,8 1 0,-8-1-1,0 5-3,0 0 0,0-1-5,0 4-1,0-5-1,0 5 0,6 0-2,-6 5 1,0-5 1,0 4 1,6 2 3,-6-2-3,6 3 2,-6-3-4,7 4 4,0-1 0,-7 0 1,6-4 0,1 1 0,-7 4 2,6-5-1,0 1 3,-6-4-2,8 4-2,-2-4 1,0 0 0,-6 0-1,6-4 1,2 0 1,-2 1-1,0-1 0,1-4 1,-1 5-1,1-1-1,0 1 0,-1-4 0,0 3 0,-6 0-1,8 0 1,-8 4-1,6-3-1,-6 3-1,6 0 1,-6 0 0,0 0 0,6 0 2,1 0 0,0 3-1,-1-3 1,1 4-1,5 0-9,-4-4-19,4 4-21,2-1-28,-2-3-25,8 4-22,-1-4-19,-5 0-17,5-4-7,1 1 4,-1-1 3,-6 0 14,0 0 1,0 1 7,0-5 12,-7 2 14,1-3 14,0-1 15,-1 3 15,0-5 19,-6 4 28,0-1 26,0-3 17,8 4 17,-8 1 15,0 0 17,-8 0 12,8-1 2,0 5 2,0-1-4,-6 1-3,0 3-6,-1 0-14,0 3-12,-5-3-12,5 7-5,-6 1-6,0-1-4,0 5-4,6-6-3,-5 5-3,5 1-1,0-2 0,1 2-2,-1-5 0,7 3-3,0-1 0,0-3-2,7-2-1,-7 0 1,6-1 0,1 1 2,0-4 1,-1 0 2,7 0 2,-13-4 3,7 4 2,5-3 0,-12-5 5,7 5 4,0-4 6,-1-1 5,1 5-1,-1-5 3,0 1 3,-6 3 0,0-3 0,7 2-6,-7-1-5,0 3-6,7-5-3,-7 4-6,0-4-10,6 6-14,0-6-16,2 1-16,-2-1-16,0 1-16,7 0-19,0 0-20,0-2-12,-7-1-20,8 3-18,-8-5-17,1 2-8,6-1 0,-7 3-8,1-2 7,-7-2 13</inkml:trace>
  <inkml:trace contextRef="#ctx0" brushRef="#br0" timeOffset="35949.35">23242 8390 15,'0'-8'128,"0"4"3,0 0-2,0 1-3,0 3-1,-7-4-4,7 4-14,-6 0-18,6 0-23,-7 0-15,1 4-14,6-1-13,-6 1-7,-1 0-7,7-1-3,-7 5-1,7-5-4,0 5-1,0-1 1,0-3 0,0 3 0,0-3 3,7 3 0,-7-4-1,7-3 5,-7 4 4,6 0 3,0-4-2,-6 0 3,7 0 3,-1 0-1,1 0 0,0-4 0,-1 0-5,0 4-5,2-3 0,-2-1-14,-6 1-23,6-1-52,1 1-88,-7-1-141,0 4-78</inkml:trace>
  <inkml:trace contextRef="#ctx0" brushRef="#br0" timeOffset="36899.81">20648 10572 106,'0'-4'199,"0"4"-28,-6-3-17,6-1-15,0 4-14,0-3-16,-6-1-13,6 1-7,-6-1-9,-2 0-5,-4 0-9,5-3-4,-6-1-4,0 2 3,-7-2 7,8-3 7,-8 5 8,1-6 3,-1 1 3,0 0-1,7-1-7,-6-2-7,0 3-5,5 0-10,-6 3-10,8-2-9,-1-1-9,6 3-10,0 1-4,-5 0-6,4 0-8,8-1-21,-6 5-27,6-1-28,-6 1-33,6-2-38,0-1-71,0 1-97,0-2-141,0 0-61,0-1-18</inkml:trace>
  <inkml:trace contextRef="#ctx0" brushRef="#br0" timeOffset="37223.12">20173 9939 26,'-7'-12'409,"1"2"-116,6 3-105,-6-1-68,6 0-36,-7 4-18,7 4-14,-7-2-7,1 4-5,-1 2-5,1 4-8,0 3-9,-2 3-9,2 1-7,0 0 1,0 3-2,-1 1-1,7-2-1,0 3 0,0-3-1,0-2 1,7 0 1,-7-4 0,6-4 1,-6 0 2,6 1 3,0-4 5,2-4 8,-8-4 6,6 0 4,0 0 6,1-6 7,-1-1 8,1-4 6,-7-4 7,7 2 5,-1-3 7,-6-1 5,0 3 6,-6-1 5,-1 2 2,0-2-3,1 0-9,-7 5-10,7 3-11,-8-4-12,-5 8-22,6 0-35,-7 3-42,7 4-46,-7 0-50,8 4-78,5 3-144,-6 0-118,6 0-66,1 1-19</inkml:trace>
  <inkml:trace contextRef="#ctx0" brushRef="#br0" timeOffset="38111.98">23561 10554 21,'0'0'364,"-6"0"-88,0 0-91,6 0-58,-7 0-35,7 0-15,0 0-10,-7 0-8,7 0-4,0-3-4,0 3-5,7 0-6,-7 0-5,0-4-8,7 4-6,-7 0-4,6-4-3,0 0-2,8-3 1,5 4-1,-6-4 0,6-1-1,7 1 2,1-5 3,-1 5 2,6-5 2,1 2 2,-1 0 2,7-2 1,1-2 2,-1 2-3,0-3-1,0 5-3,0-5-3,-6 4-5,5-1-4,-5 6-11,-1-5-14,1 8-18,-7-6-23,0 2-24,1 4-31,-1-1-45,0-3-68,0 3-113,-7-3-80</inkml:trace>
  <inkml:trace contextRef="#ctx0" brushRef="#br0" timeOffset="38376.88">24382 10261 440,'-6'0'419,"-7"0"-144,0 4-114,0-1-63,-1 1-39,8 4-20,-6-1-14,4-4-5,2 8-5,6-3-3,0-1 0,0 3-5,0 2 0,6-5-3,2 3-1,4-1-3,2-1 1,-2-2 1,1 2 0,13-8-1,-6 3-1,0 1 0,5-8 1,1 1-1,-6-1-1,6 0-1,-7-2 2,8-6 5,-14 5 8,6-4 9,-5-1 11,-2 1 15,2 1 17,-8 2 14,-6-6 10,6 3 4,-6 0 0,-6 3-5,0-3-7,-1 0-14,-6 4-14,0 0-16,-7 0-21,1 3-27,-8 4-37,2 0-36,-8 0-38,7 4-51,-6-1-74,6 1-144,-7 3-100,1 0-39</inkml:trace>
  <inkml:trace contextRef="#ctx0" brushRef="#br0" timeOffset="58911.84">7694 11722 161,'-12'4'129,"-1"0"-48,0 0-34,0-1-20,-7 5-10,14-8-7,-8 6-1,8-1 0,0-5 0,-1 3 0,1 1-1,6-4 1,0 0 0,0 4 0,0-4-2,0 0 0,0 0-1,0 0 1,0-4-3,6 4 2,-6 0-3,0 0 1,7-4-2,-7 4 1,0 0 0,6 0-1,-6-3 5,6 3 2,-6 0 1,7-5 4,0 2 0,-1 0 0,-6 3-1,6-3-1,2-2-2,-2 2-3,0-1-2,1 0-3,-7 0 0,6 4 1,-6-3-1,0 3 1,0 0-2,0-4-1,-6 4 0,-1 0-1,1 0 1,0 4-2,-2-4 1,-4 0-1,5 3 0,-6-3 2,0 4 0,0-4-1,0 4 1,7-4 0,-8 0 1,2 0 3,5 0 0,-6 0-1,6-4 3,-5 4 1,4-4 1,2 4 2,0-3 1,0-1 4,-1 4 5,7-3 4,-7-1 4,7 4 0,0-3 0,-6 3 1,6-4-2,0 0-2,0 4-5,0-4-5,0 4-2,0-3-3,0-1-2,0 0-2,0 4 0,6-3-2,-6 0-2,0-1 2,7 4-1,-7-4-1,7 0 0,-1 1 1,-6 3-2,6-4 1,0 0 0,2 4-3,-8-3 0,6-1 1,0 4 1,1 0-1,-1 0-1,1 0 0,0-4-1,-1 4 2,0 0 0,1 0 0,0 0-1,-1 0 1,7 0 0,-6 0 1,6 0 0,-1-3-1,2 3 0,-2 0 0,8 0 1,-7-4 0,0 4 0,0-5-1,1 5 1,-2 0 1,8-2-1,-7 2 1,0 0 0,6-4-1,-5 4 0,-1 0-1,6 0 2,-6-3 1,1 3-1,5 0 0,0 0 0,-6-4 0,7 4 1,-7 0-1,0 0-1,0 0 0,0 0 0,6 0-1,-5 0 0,-2-4 0,8 4 0,-7 0 0,7-4 0,0 4 0,-1 0 0,1-4 1,-8 4 0,14-4 1,-12 1-1,5 3 1,1 0 0,0 0-1,-1-4-1,1 4 2,-2 4-2,-4-4 0,6 0 0,-7 0-1,6 0 1,-6 0 1,7 0-2,-1 0-1,-6 0 2,6 0 0,1 0 1,0 0-2,-1 0 0,1 0-1,0 0 1,5 0 1,-5 3 0,0-3 0,6 0 0,-1 4 2,-5-4-2,6 0 0,1 0 0,-1 4-5,0-4-1,-1 0-2,-5 4 0,6 0-1,1-4 0,-9 0 2,9 0 3,-7 0 0,-1 0 1,7 0 2,-6 0-1,-1 0 3,8 0 0,-8 0 1,0-4-2,-6 4 1,7 0 2,-7-4-1,6 4 0,1 0-4,-7 0 2,7 0-3,-1 0 2,1 0-1,0 0 0,6-4-1,-7 4 3,1 0 3,6 0-3,0 0 0,-7-4 0,7 4 1,0-3-1,1 3 1,-9 0-1,9-4 0,-7 4-1,-1 0-1,0 0 0,1 0 0,-1 4 3,-5-4-2,6 3 1,-8 1-1,1 0 1,1 0 4,-2 0-2,2 0 0,5-1-3,1 1 3,-8-2-1,8 3 0,6-5 0,-6 4 0,5-4 0,-5 3-1,6 1 0,7-4 0,-7 0 0,0 0 0,7 0-1,-7 0 0,7 0 0,-7 0 1,6 0 1,-5-4-1,-2 4 0,1 0 1,0 0-1,-6 0-1,6 4 0,-7-4-1,7 0 0,-6 0-1,-1 0 0,1 4-2,6-4-1,-7 0 1,7 0-2,-6 0 0,0 0 0,5 0 1,-5 0 0,6-4 2,-6 4 2,-1 0 2,1 0 0,0 0 1,5 0 2,-11 0 0,6 0 0,-1 0 2,-6 0-1,6 0-1,1 0 3,-7 0-3,7 0 0,0 0 1,-2 0-1,9 4-1,-7-4 0,6 0 0,-1 0 1,1 0 1,0 0-3,1 0 1,5-4 1,-6 4-2,7 0 2,-1 0-2,1 0 1,-1-4 0,1 1 1,7 3-1,-8-4-1,7-1 1,0 3-2,1-2 1,-2 1-1,-5-1-1,6 0-1,-1 0 2,-4 4 0,-1-4 0,-1 4 0,1-4 0,-1 1 0,-6 3 0,7 0 2,-7-4-3,0 4 0,-1-2 1,2 2 0,-1-5 0,0 5 0,0-3 2,-7-1-2,7 0 1,-6 0-1,0 1 2,-1 3-2,-5-4-1,-2 1 0,2-1 1,-8 4 2,7-3 2,-7 3 2,1-4 3,-7 4 3,7 0 3,-7 0 3,6-4-2,-6 4 0,6 0 3,-6-4-4,7 4-3,-7 0-2,0 0-2,7-3-1,-7 3-2,0 0 0,0 0-5,0 0 1,0 0 1,0 0-6,0 0 2,0 0 0,0 0 2,0 0 1,0 0 0,0 0-1,0 0 0,-7 3 7,0-3-4,7 0-7,-6 4-9,0 0-19,-8-4-40,8 0-95,-7 0-126,0 0-82</inkml:trace>
  <inkml:trace contextRef="#ctx0" brushRef="#br0" timeOffset="70454.75">17091 10510 63,'0'-3'78,"0"-1"-27,6 0-20,-6 0-12,7 2-6,-7-3 0,7 2-1,-7-1 2,6-1 2,-6 3 0,0-2 2,0 4 2,6-4-1,-6 4-3,0 0-2,0-4-1,0 4 0,-6 0 1,6 0 0,0-3 1,0 3 1,-6 0 6,6 0 4,0 0 2,-7 0 0,7 0 1,0 0-2,0 0-1,0-3-4,-7 3-5,7 0-4,0 0-3,0 0-3,0 0-3,0 0 0,0 0-1,0 0 0,0 0-3,0 0-1,0 0 3,0 0-2,0 0 2,0 0 0,0 0 3,0 0 1,0 0 2,-6 3 0,6-3-2,-6 0 0,6 0 0,-7 3-1,0-3-1,7 0-1,-6 4-2,-1-4 0,7 0 1,0 0-2,-6 4 1,6-4-1,-6 0-1,6 0 0,0 4 0,-7-4 1,7 0 0,0 0 0,0 0 0,0 0 0,0 0 2,0 0-2,0 0 1,0 0-1,0 0 0,0 0 1,7 0-1,-7 0 2,0 0-1,0-4-1,6 4 0,-6 0 0,0 0 2,6-4-2,-6 4 0,0 0 0,7-4 0,-7 4 0,6-3 1,1 3 0,-7-3 2,7-2 1,-1 1 2,0 1 0,-6-1 1,7-3 0,6 4 0,-7-1 1,1-4-2,6 5 1,-6-4-2,-1 2-2,8 3 0,-8-6 0,0 4-3,0 1 0,1 3 0,0-4-3,-1 0 1,-6 4 1,7 0 0,-7-4 0,6 4 1,-6 0 0,7 0 1,-7 0-1,7-2 1,-7 2 1,6-5-1,-6 5 0,6-3 0,0 3 0,-6-4-1,8 4 0,-2-5 0,-6 3 0,6 2 0,1-4 0,-1 4 0,1-4 0,0 1 0,-1-1 0,7 4 0,-6-3-2,-1-2 2,7 1 0,0 2-1,-6-3 0,5-2 1,2 4 0,-2-5 0,-4 4 0,4-3 0,1 4 0,-6-2 0,6 3 1,-7-6-2,0 4 1,8 1-1,-8-1 1,1 0 0,0 0 0,-1 2 0,1-3 0,-1 2 0,7-1 0,-6 0 1,-1-3-1,0 3 0,1 1 0,6-4 0,0 3-1,-6-3 1,6 2 0,-1-1 1,2-2-1,-1 5 2,0-5-2,-7 1-1,7 0 2,1 3-1,-2-4 0,2 5 0,-2-5 1,1 4-1,1-3 1,-2 4-1,2-1 0,-2 1 0,2-5 0,-1 4 0,-1 1-1,-4-4 0,4 3 0,2-3 2,5 3-1,-6-3 0,0-1 0,1 1-1,-2 3 1,1-3 1,0 0-1,6 0 1,-5-1 0,-2 0 0,8-3-1,-7 4 1,7 0-1,-8-1-1,8 1 1,0 0-1,-7-4 0,7 4 0,-1-1 1,-6 2 0,7-3 0,-7 3 0,7-2 0,-8 5 0,1-5 1,0 0-2,0 4 0,1-2 1,-2 3 0,2-5 0,-2 4 1,1-4-1,1 1 1,-2 4 0,2-4 1,-1-1 0,0 1 0,0 3-1,-1-3-1,8 0 0,-6-1 0,-2 5 0,8-5 0,-7 1 1,7 3 0,-8-3 1,2 0 0,5 3-1,1-3-1,-8 3 0,8-4 0,0 1 0,-1 3-1,-5-3 0,5 4 0,1-5 0,-1 4 1,-6-3 0,7 3-4,-1 1 1,-6-4 1,0 2 2,7-1 0,-7 2 0,0-3 0,6 3 0,-5-4 6,-2 5-1,2-4-1,5 3-3,-6-3-4,0 3 1,7-3 1,-7 2 2,0-2 0,0 5 0,7-6-1,-8 4 0,8-4 5,-7 1-3,7 5-2,-8-6 0,8-1 0,-1 6-2,1-4 1,0 0 2,-1-1-1,1 1-1,0 0 2,-2 0-1,2-1 1,-7 1 0,7 3 0,0-4-2,-1 2 1,1 2 0,0-3-2,-2 2 1,2-2-1,0 5 0,-1-6 0,1 4 2,-7-1-1,7-1 2,-1 2 1,-6 0-2,7-2 2,-7 1 0,6 1 1,-6 1-3,7-4 1,-7 3-1,6 1 0,-6-1-1,1-4 0,5 5 0,0-4-1,1 2 1,-1-1 1,1-2-1,0 5 0,-1-5 2,7 2 0,-6-2-1,-1 4 0,1-4 0,6 1 0,-13 3 0,7-2 0,0 1 0,-2-2 0,-4 3 0,-1 1-1,7-1 1,-8 1-1,2-1 1,-2 0 0,1 4 0,1-7-1,5 7 1,-6-4 0,0 1 1,7-2-3,-1 3 0,-6-2 0,7 0 2,-7 0 0,6 1-1,0-5 2,1 4-1,0 2 3,-7-6-2,7 4 1,0 1-2,5-1-1,-5 0 0,0-3-1,-1 3-1,0 1 2,8-4 0,-8 2-2,7 1 1,-6 1 2,0-4 0,5 3 0,-5 0 0,0 1 0,6-5 0,-1 5 1,-5-4 0,6 3-1,-6 0 2,5-3-1,-5 3 1,0 0-2,-1 0 1,1 2 0,6-3-1,-6 2 0,-1-1 0,1-3 0,-1 7 0,1-4 0,6 0 0,-6 1-1,-1 3 0,7-4 1,-6 1 0,6-1 0,-7 1 0,7 3-1,-6-4 0,-1 0-1,7 0 3,-6 1-2,0 3 0,-1-4-1,7 0 3,-6 0 0,-1 4 0,1-2 2,0-3-4,-2 1 1,2 4 0,0-3 1,-1-1-2,1 1-1,6-1 1,-7 4 0,7-4 2,1 0 1,-8 1-1,14 3 1,-7-4 1,-1 0-1,9 4 0,-9-4-2,9 2 2,-2-3 0,1 5 1,-1-3-1,-6-1 0,7 1 1,-1 3 2,1-4-3,-7 4 1,0 0 0,-1 0-1,2 0 1,-7 4 0,6-4-3,0 3 0,-7 1 0,7-1 0,0-3 1,1 5-1,-1-3 0,6 2-1,-6 0 1,7-4-1,-7 4 2,7-1-1,-1 1-1,-6-4 0,7 4 0,-8 0 1,1-1 0,0-3 0,1 4 0,-1-1-1,0 1 1,0-4 0,-7 5 0,7-3 0,-6 2 0,-1 0 0,1-4 0,6 4-1,-6-4 2,5 3 0,-5 1-1,7-4 1,-8 4 0,7-4 0,0 0-1,0 4 2,0-4-2,0 0 0,7 0 0,-7 0 2,0 0-1,1 3 1,-2-3-2,7 0 1,-5 4 1,-1-4 2,-6 3-2,6-3 0,-7 4 0,1-1 0,6 1 0,-7-4-2,1 4 0,0 0 0,-2-1 0,2 1 0,0-1 1,-1 2-1,1-3 2,0 2 2,5 4 2,-5-5 1,6 1 3,1 4-1,-9-8 0,9 7 0,-7-4 0,6 1 0,-7 3-2,7-3 1,-6 0-3,6 3 2,-7-4 0,7 1-1,-6 1-1,0 2-3,5-4 1,-5 4-1,6-3 1,0 0 1,1 0-1,-1 3 2,-1-4-1,1 2 3,0-3-1,1 6 1,-1-4 3,6-1 0,-5 5-2,-1-4-1,0-2 3,6 6-2,-6-4-1,0 3-2,-6 1-1,6-5-4,0 4 3,-7 0-1,7-3-1,0 4 1,-6-1 1,7 0 0,-8-2-3,7 2 3,0 1-1,0-6 0,-7 6 4,7-4-3,0 3 2,-6-3 2,7 2 0,-2-1-1,-5 2 0,0-4-3,6 5 0,-7-4-1,7 3-1,-6 0-1,6 0 1,-7 1 2,7-1-2,-6 0 1,6 1-2,-7-1 2,7 0-2,1 0 1,-8-2 0,7 2 0,0 1 0,0-1 0,-6 0 1,6-4 0,-7 5 1,7-1-2,-6 0-1,6-3 0,-7 3 0,1 4 1,0-3-1,-1-2 1,1 3-1,0-1 2,-8 1 0,8-1-2,-1 4 0,-5-3 0,5 3 1,-6-1 1,6 0-2,1 0-2,-6 0 2,5-1 0,-6-1 1,6 1-1,1 1 0,-7 0-1,7 0 1,-1 0 4,-6-3-2,7 3-2,-1-4 0,-6 4 0,6 0 0,1-4 0,0 5 0,-1-6-2,1 5 2,0-3 1,-1 3-1,1-4-1,-8 0 1,15 1 0,-8 3 0,0-5 0,-5 2-1,6 4-1,-1-5 2,1 0 0,-1 0 0,-6 1 0,7-1 0,-1 0-2,-5 1 2,4-1 1,-4 0 0,5 0-3,-5 1 2,4-4-1,-4 3 2,5 1 1,1-2-2,0 2 0,-8-5 1,8 5 1,-1-4-1,-5-2 0,6 6-4,-1-4 0,-6 0 3,0 3-1,-1-3 0,2 0-1,6-1 0,-7 5 1,-7-4 1,14-1 1,-14 1-2,8 3 1,-2-4-1,1 1 1,-6 4 0,6-8 0,-1 7 0,2-4 0,-1-3 0,-6 5 1,5-3-1,1 2 2,1-4-2,-2 4 0,2 0 0,-2-1 1,2 1 0,-1-4 1,-1 4-1,2 0-1,-2-2 0,2 3 2,-1-2-1,-1 1-1,2 4-1,-2-5 0,2 1 1,-8 3 0,7-4 1,1 5-1,-2-4 1,2 3 2,-2-3-2,2 3-1,-1 0 1,7-3 1,-8 3 0,8 0-1,-1 1-1,1-1-1,6 1 1,-6 3 1,5-8-1,-5 8-2,6-3 3,0-1-2,-7 1 1,8 3-3,-8-8 1,1 4-1,-1 1 0,1-1 3,-1 0-1,1 0 0,0 5 1,-8-5 1,8 3 0,-7-2 0,7 3 1,-7-3-3,0-1 1,0 0 1,0 0-1,-6 1 0,-1-1 0,0-3-1,1 2 0,-7-1 1,0-1-2,7-1 1,-14 2 0,7-3-7,-7 2-18,1-4-31,-7 4-51,0-4-99,0 0-124,-7-4-71</inkml:trace>
  <inkml:trace contextRef="#ctx0" brushRef="#br0" timeOffset="73064.77">17443 10921 133,'7'3'99,"5"4"-29,-6-3-18,2 0-14,-2 3-8,0-3-3,1 3 0,6-4-2,-6 5-2,-1-4-1,7 3-2,-6 0-2,-1 1 0,7-5-1,-6 5-1,6-1-2,-7 0-2,7-3-2,-6 3-2,5 0-1,2 0 1,-1 1-1,-7 0 0,7-4 0,0 3-1,-6 0 0,6 0-2,-7-3 0,8 3 1,-8 1 0,0-5 1,7 5 0,-6-1 1,0 0 2,5-3 1,-4 3 0,-2 0 1,6 1-3,2 0 1,-1-2 1,-7-2-1,8 3 0,-2 1 1,2-4-2,-2-2 0,1 6 1,1-4 0,6 0-1,-8 0-1,1-1-3,0 5-1,0-4-1,7-2 1,-8 6 0,2-4-1,-1 3 2,7-3-1,-8 3 3,8 0 5,0-3 2,-1 3 3,-6-2-1,6 1 0,1-2-1,0 3 0,-1-3 0,-5 4-4,5-6-5,0 6-2,-6-4-2,7 4 0,-7-1 0,6 1-1,-6-6-1,1 6 1,-2-4 1,2 3-1,-1 1 1,0-5 2,0 4 0,-1-3-3,2 3 0,-1-2 0,0 1 1,6-2-1,-5 0 1,-2-1-1,8 1-1,-7 0 3,7 0 0,0-4-1,-2 2-1,2-2 1,0 6-1,-7-6 0,7 2 0,-1 2-1,1-1 1,-8-3 0,8 4 0,0 0 1,-1 0-1,1 0 0,-8 2 0,8-1 0,-7-3 0,7 3 0,-8 2 0,2-3 0,-1 3 1,7-3 1,-8 3-2,2-3 0,5 4 2,-6-5-1,7 0 1,-7 5-1,7-5-1,-1 1 1,-6 0 2,6 3-2,1-3-1,0-1-1,-1 4 0,1-3-1,0 0 2,5 3 0,-5-2-1,6-3 2,-6 2 0,5-1 0,-5 5-3,6-4 1,-6 0 1,5 0-1,-5-1 1,0 3-1,6-1 1,-7-1-1,7-1 1,1 1 0,-8 0 0,7 3 1,0-3 1,0-1-2,0 1 0,0 0 1,1 0 0,-1-1 0,6 0-2,-5 1-3,-2 0 3,1-1-1,0-3 1,0 4 1,1 0 0,-1 0 0,0-4 0,-1 3 1,1-3-1,-6 4 2,7-4-2,-1 3-1,-7-3 0,7 4 1,-6-4 2,6 3-1,-7-3-1,1 4 1,6-4 0,-7 4 0,7-4-1,0 0 0,1 4-1,-1-4-1,6 0 2,-6 0 0,7 0 0,-1 3 0,1 2 0,-1-5 0,-5 0 0,5 3 1,1-3-1,-1 3 0,1-3 1,-7 3 0,6-3-1,-5 5-1,-1-5-1,0 0 0,0 0 2,-1 3 0,2-3-2,-1 0 0,6 4 2,-5-4-1,5 0 1,1 0-4,-1 0 0,1 0-2,-1 0-1,2 0-1,4 0-2,-5 0 0,-1 0 1,7 0-1,-6 4 0,-1-4 0,1 0 3,0 0 1,-8 4 2,8-4 1,-7 0 3,7 0 0,-7 0 3,6 0 2,-5 0-1,5 0 1,-6 0 2,7 0-2,-1 0-2,1 0 1,-7-4-3,7 4 0,-1 0-1,1 0 0,-7 0-3,6 0 1,-6 0 1,7 0 0,-7 0 0,7 0 0,-7 0 0,6 0 0,-5 0 3,5 0 0,1 0 2,-1 0 1,1-4 2,-1 4 3,1-4 0,0 4 0,0-3 0,-8-2-3,8 5 0,0-3 0,-1 0-2,-5 3-3,5-3-1,1 3 0,-7-5-1,6 5 0,1-3 0,-7 3 0,-1 0 0,9 0-2,-9 0 2,1 0 0,-6 3 0,6-3 0,0 0 0,-7 0 1,1 0 1,6 0 0,-7 0-1,1 0 0,6 0 1,-7 0 0,1 0 3,6 0-3,-6 0 0,7 0-1,-8 0 0,0 0 1,8 0 0,-8 0-1,7 0-5,0 0 3,0 0 1,0 0 0,1-3 1,-2 3 0,8 0-1,-8 0 0,8-4-1,-7 4 2,7-4-3,-7 4 2,6-4 0,-5 4 1,-1-3 3,0-1 0,7 1 1,-7 3 1,0-4 1,0 1-1,-1-1-1,2 0-1,-1 0 0,6 1-2,-6-1-2,1 0 0,-1 1 0,6 0 0,-5-1 0,-1 0 0,6 0 0,1 1 0,-7-1 0,-1 0 3,9-3-2,-9 7 1,1-7-1,0 3-1,1-1 0,-1-1 0,0 3 0,0-1 0,-1-4 0,2 4 0,-1 0 1,0 1 1,0-3 2,7 1-1,-1-2 1,-6 3 3,7-3 0,-1 3 0,1-3 2,-1 0 2,1 3 2,-7-3 1,7 3 0,-7-3-1,0 4 1,0-5 1,-7 4-2,7 0-3,-6-3-3,-1 4 2,1-1-1,0-3 2,-1 3-2,-5-1 0,4 3-1,2-5 2,0 3-2,-1 0-1,7 0-1,-6 0-1,6 0-1,-7 1-2,8-1 0,-1 2 0,0-4 1,0 4 0,0-2 2,1-4-1,-2 5-3,1-1 0,6-4 0,-5 1 0,5 0 0,-6 0-1,7 0-1,-1-1 2,-5 1 3,-1 0-3,6 0 1,-5-1 0,-1 1-1,0-1 0,-7 2 0,7-2 0,-6 0-2,6 1 2,-7-1 0,1 2 1,0-2 0,5 0-1,-5 5-1,-6-5 1,5 1 0,0 0 0,0 0 0,1 0 0,0-1-1,-1-3 1,-5 3 0,5 0 0,0 2 0,-5-5 0,5 3-2,1 2 2,-1-6 0,-6 5 0,7-4 0,-1 0 0,1 4 0,-1-4 1,1 3-1,6-3-1,-6 4 1,-1-4 1,-6 4-1,6-4 0,-5-1 0,5 5 1,-6 0-1,0-4 1,7 4 0,-7-1-1,0 1 0,0 0 1,0-1-2,0 1-1,1-1 2,5-2 0,-6 6-1,0-3 0,-1-1 0,8 1 0,-6 4 1,-2-4 0,1-1 0,7 1-1,-7-1 1,6 2 0,-5-2-1,5 0 1,1 1 0,-1-1-1,1 2 1,6-6-1,-6 5 2,-1 0-1,7-5 2,0 5-2,-6-3 2,13-2 1,-7 1 0,-1 1-1,1-1-3,7-1 1,-7-2-1,6 3 1,-5-4 0,5 4-1,1-3 1,-7 2 2,6 2 1,-6-5 0,7 4-2,-7-1-1,0 2 0,1-1 1,5 0 0,-13-1 0,7 2-4,-6-1-6,-7 3-13,0-2-30,-6 3-53,-7-5-110,-13 1-124,-1 0-79</inkml:trace>
  <inkml:trace contextRef="#ctx0" brushRef="#br0" timeOffset="73966.84">17430 10990 181,'-13'-7'195,"-1"-1"-70,2-3-42,-2 1-21,2-1-9,-1-1-7,-1-2-4,2 3 0,5-4-3,-6 1 0,0-1-2,0-4-4,6 5-2,-5-1-2,-2 1 2,2-1-5,5 4-1,-6 1-3,0-2-1,6 1-1,-6 3-1,1-2-4,4 2-3,-4 1-2,5 3-3,1-3-2,-1 3-1,0 0 2,1 1-1,0-1 1,6 1 1,-7-1 1,7 1 2,-7-1-1,7 4 2,0-4-1,0 0 0,0 1-1,-6 3 0,6-4-1,0 1-2,0 3 0,6-5-1,-6 5 0,0-2 0,0 2-1,0 0-3,0 0 0,0-4-1,0 4 0,0 0-2,0-4 2,0 4-4,7-4 1,-7 1 1,0-1 1,7 0 1,-7 4-1,0-3 0,0-5 1,6 5 0,-6-1 0,-6-1-1,6-1-1,0 2-2,-7-3 1,0 3-4,1-4-13,0 5-15,-8-1-24,1 1-39,1-1-92,-2 1-126,-6-1-81</inkml:trace>
  <inkml:trace contextRef="#ctx0" brushRef="#br0" timeOffset="74873.78">12041 11580 61,'7'-4'191,"-7"4"-42,0-4-32,0 4-26,0 0-20,0 0-16,0 0-11,0 0-11,0 0-12,0 0-5,0 0-1,0 0-4,-7 4-4,7-4-2,0 4-1,-7 3 1,1 0-1,-1 0 1,1 5 0,-7 3 1,6-1-2,-5 1 1,5 4 0,-6-2-2,6 5 2,-6-3-1,7 3 0,-1-4 1,7 5 0,-6-2 0,6 1 1,-6-4 0,6 4-1,6-4 1,-6 2-1,6 1 0,1-6 2,6 3 0,-7-3-1,7-1 1,7 1-1,-7-4 0,6 3 0,1-2 2,7-1-4,-2-4 2,1 4 1,7-8-4,-1 5 0,1-4-4,6-1-8,-6-3-16,6 0-18,-7 0-36,1-3-50,-7-1-81,-6 0-102</inkml:trace>
  <inkml:trace contextRef="#ctx0" brushRef="#br0" timeOffset="75580.93">12152 11928 63,'0'0'287,"0"0"-105,7-4-77,5 1-44,1 0-24,1-6-9,-2 3 0,14-2 2,-6 0 6,7-3 3,-2 4 3,8-7-3,6 2 1,0 2-2,0-5-6,7 0-4,6 1-3,0-1-3,6-3 1,1 4 0,6-2-1,0-2 0,1 3-1,5-2-2,1 2-2,0 0-2,6-3-1,0 3-1,7 0-2,-7-3-1,13 3-3,0 1 0,0-1-1,1 5-3,5-6-1,8 6-3,-7-5 0,6 3-1,-6-2-1,-1 3-1,7-1 3,1-2 1,-1 3 0,1 0 1,-8 0 2,7 1 0,1 2 0,-8 1 2,1-5-3,7 6 1,-8 2-1,-6-3-2,7-1 0,-7 2 0,7 0 2,-7 0 1,0-2 0,-6 1 1,6 3 0,-6 0 0,0-3-1,0 4-1,-7-5-1,0 5 0,-6-1 0,-7 0-2,-7 1-1,1-1-3,-7 1 2,-13 3 1,0-4 0,-6 4-2,0 0 0,-8 0-4,-5 0-4,-7 0 0,0 4-3,-6-4-1,6 3-1,-13-3 0,7 4 2,-7-4 3,0 3 5,6 1 3,-6 0 5,0-1-1,0-3 1,0 4 1,0-4-1,0 4 1,0-1-1,-6-3 0,6 0-1,0 5 0,0-3 0,0-2-1,-7 0 1,7 4-1,0-4 1,-7 0-2,7 0 1,-6 0 2,6 0-2,-7-4 1,7 4 0,-6 0 0,-1-2 0,7-3 1,0 2 0,-7-1 0,7 0 2,0-3-1,0 3 0,0 1 2,0-4-1,0 3 2,0-3 0,7 0-1,-7-1 3,7 1 0,-1-1 0,-6 2-2,7-2 1,-1 1-1,-6 2 0,0-2-1,7 3-1,-7 4 0,0-4-2,0 4 1,0 0-3,0 0 1,-7 0 0,7 4 0,0-4-1,-6 4 1,6 0-1,-7-1-2,7 5 3,0-4-2,0-2 1,7 6 1,-1-4 0,-6 4 0,7-1-1,6 1 1,-7-1-1,8 0 1,-2 0-2,1 4 0,1-4 1,-2 4 1,-5 0-1,6-3-2,-7 3 1,1 3-3,0-2-5,-7 3-11,0-1-20,-14 1-37,2-1-84,-2 4-146,-12 1-78</inkml:trace>
  <inkml:trace contextRef="#ctx0" brushRef="#br0" timeOffset="86801.46">33270 6184 88,'0'0'118,"6"2"-33,-6-2-28,0 0-16,0 0-7,0 0-5,7 0-3,-7 0 1,0 0 1,0 5-1,0-5 0,0 0-4,0 0-3,0 0-3,0 0-3,0 0-2,0 4-3,0-4-1,0 0 1,-7 3-1,7-3 1,0 5 0,0-5 0,0 2-1,-6-2-1,6 4-1,0-4-2,0 4-1,0-4-1,0 4 3,-6-4 2,6 3 1,0-3-1,0 4 4,0-4 0,0 4 2,0-4 1,-6 4-1,6-4 1,0 2-2,-8-2 0,8 5 0,0-5-2,-6 3 1,6-3-2,-6 4 0,6-1 0,-7 1-1,1-4 4,6 4 1,-7 0 0,0-4 0,1 3 0,6-3 0,-6 0-2,6 0 1,-7 4-2,7-4-3,-7 0 2,1 0-2,6 0 0,-6 0-1,-1 0 1,7 0-1,-7 0 0,1 0-2,-1 0-1,1 0 0,0 0 1,-1 0-1,0 0-2,1 0-1,0 0 1,-8 0 0,8 0 3,-1 0-2,1 0-4,-1 0 2,1 0 0,-1 0 1,1 0 0,6 0 0,-6 0-1,-2 0 0,8 0 4,-6 0-4,6 3 0,-6-3 0,-1 0 0,7 0 0,-7 0 2,1 0 0,0 0 1,-1 4-2,7-4 2,-6 0-3,-1 3 0,0-3 0,1 0 0,6 0-1,-6 4 2,6-4-1,-8 0 0,8 0 0,0 0-1,0 0 1,-6 0 0,6 0 2,0 0-2,-6 5 1,6-5 0,-6 0 2,6 0-1,-7 0-1,0 3 0,1-3-1,-1 0 0,1 0 1,0 3-2,-2-3 1,2 0 0,0 0 0,-8 0 0,8 4 0,-7-4 0,7 0 0,-8 0 0,8 0 0,-7 4 1,0-4 0,7 0 0,-8 0-1,8 0 0,-7 3 1,-1-3 0,8 0-1,-6 0-1,5 3 2,0-3 0,-6 5 0,7-5 3,-1 4-3,-6-4-1,7 3 2,-8-3-1,8 5-1,-7-5 1,0 2-1,6 2-2,-5-4 2,-2 4-3,2 0 1,-2-4 2,8 3 0,-7-3 0,0 0-1,0 4 1,7-4 0,-8 0 4,1 0-3,7 4-1,-7-4-1,6 0 0,1 4 1,-8-4 0,8 2 0,0-2 0,-8 5 0,8-5 1,-1 3 0,-5-3 0,5 4-1,0-4 0,1 0-1,0 0 1,-1 0 0,0 3 0,1-3 0,-1 0 0,1 0 1,-1 0 1,1 0 0,-1 0-1,1 0 0,0 0 0,-2 0-1,2 0 0,-7 0 0,7 0-2,-1 0 0,1 0 2,-1 0-1,-6 0 1,6 0 0,-5 0 0,5 0 0,0-3 0,-5 3 0,5 0 0,-6 0 0,6 0 0,-5 0-1,4 0 0,-4-4 1,6 4 2,-8 0-2,8-3 1,-7 3-1,7 0 0,-8 0 0,8-5 0,-8 5 0,2 0 0,5 0 0,-6 0 0,6 0 1,-5 0-1,-2 0 1,2 0 0,-2-2 0,1 2-1,1 0 2,-2 0 0,2 0-2,-2 0 2,1-4-1,0 4-1,0 0 0,1 0 0,4-4 0,-4 4 1,5 0 1,-6 0 0,6 0 0,-5 0-2,-2 0 0,8 0-1,-7 0 1,6 0-2,-6 0 1,7 0-1,-7 0 0,6 0 2,-5 0 0,-2 0 0,8 0-2,-7 0 1,0 0-1,0 0 2,-1 4 0,2-4-1,-2 0 0,2 0 1,5-4 0,-13 4 1,14 0-1,-8 0 1,2 0 0,-1 0 0,0 0 1,6 0-1,-5 0 0,4-4-2,-4 4 2,5 0-1,-6 0 0,7 0 1,-7 0-1,6 0 0,-6 0 0,7 0 0,-8 0 1,8 0-1,-7 0 0,6 0 1,1 0 1,-1-3-2,-5 3 1,4 0 0,2 0-1,6 0 0,-6 0 0,0 0 0,6 0 0,-7 0 0,7-4 0,0 4 1,-7 0 1,7 0 0,0-4-1,-6 4 0,6 0 1,-7 0-2,7 0-1,-6 0 0,-1 0 1,7 0-2,-7 0 0,1 0 0,6 0 1,-6 0 0,0 0 1,6 0 0,-8 0 0,8 0 0,-6 0 0,6 0 1,-6 0-1,6-4 0,-7 4 1,7 0-1,-6 0 2,6 0 1,-7-2-2,0 2 1,1 0-1,6-5 1,-6 5 0,-1 0 3,0 0-3,1 0 1,0-3 1,-1-1 1,0 4-1,1-5 1,-1 5-3,1 0 0,0 0 1,-8-3-2,8 3 0,0 0-2,-8 0 1,8 0 1,-7-3-2,6 3 0,-6 0-1,7 0 1,-8 0 1,2 0 2,-2 0 3,8 0-4,-7 0 3,0 0-2,0 0-1,7 0 1,-8 0-1,1 0-1,7 0-3,-1 0 2,-6 0 0,7 0 2,0 0 0,-2 0-1,2 0 0,0 0 0,-1 0 1,1 0-1,6 0 0,-7 0 0,1 0 1,-1 0-1,1 3 2,-1-3-1,0 0-1,1 3-1,0 2-8,-1-5-24,0 4-43,1-1-95,0 2-134,-7-3-87</inkml:trace>
  <inkml:trace contextRef="#ctx0" brushRef="#br0" timeOffset="91059.6">30637 6326 2,'8'0'21,"-8"0"-7,6 0-4,0 0-3,-6-2 0,7-3 3,6 5 3,-6 0 5,-1-3 3,0-1 3,0-1 3,2 2 5,-2 3 5,0-3 4,1 3 0,-7-4-2,7 0-1,-7 4-2,6-3-2,-6 0-1,0-2-1,7 5-4,-7-4-2,0 4-2,0 0-2,0-3 1,0 3-2,0-4-4,0 4-6,0 0-3,-7 0-3,7 0 1,-6 0-4,6 0 0,-7 0-2,7 0 1,-7 0 2,7 0 2,-6 0-2,6 0-2,-6 0 1,6 0-1,-8 0 0,8 0 0,-6 0 0,6 0 0,0 0 2,-6 0 0,0 0 0,6 0 1,-7 0 0,0 4-3,1-4 0,-7 0 1,7 3 0,-8-3-1,2 0 0,4 0-1,-4 4 1,-1-4 1,-1 0 0,2 0-2,-2 0 0,2 0 0,-2 0 0,1 0 1,1 5-1,-2-5 1,2 0-1,4 0 0,-4 0 1,-1 0 1,6 0-1,-6 3 0,7-3 1,-8 0-2,2 0 2,-2 3 0,8-3-2,-7 0 0,0 0 1,0 4 0,0-4-1,0 0 1,0 0-1,0 0 0,0 0 0,-1 0-1,2 0 0,-1 0-1,0 0 2,0 0-1,-1 4 1,2-4 0,-2 0 1,8 0 1,-7 0-1,0 0 0,0 0-1,7 0 1,-2 0-1,-4 0 0,6 0 0,-1-4-1,0 4 1,1 0 0,-7 0-3,7 0 2,-2 0 0,2 0 1,0-4 0,-8 4 0,8 0 0,-7 0 1,0 0 4,6 0-3,-5 0-1,-2 0-1,2 4 0,-2-4-1,1 0-2,1 0 3,-2 4-4,8-4 3,-7 0 2,0 0-1,6 3 1,1-3 1,-8 0 0,8 3-1,0-3 0,0 0-1,-2 0 0,2 5 1,0-5 0,-1 4 0,1-4-1,-1 3 0,0-3 0,-5 5 0,5-5 0,-6 2 0,7-2-1,-8 4 0,1-4 1,1 4 0,-2-4 0,2 4 0,-2-4-1,8 0 1,-7 3 0,0-3 0,6 0 0,1 0 0,0 0 0,-8 0 0,8 0 2,-1 0 0,0 0-2,1 0 0,0 0 2,6 0-1,-7 0 0,1 4-1,-1-4-1,7 0-2,-7 0 3,1 0 0,6 0 0,-6 0 0,6 0 0,0 0 1,-8 0 0,8 0 0,-6 4 0,0-4-1,-1 0 0,7 0 2,-6 0-1,-1 0-1,1 0 0,-7 0 1,7 0-1,-8 4 0,8-4 0,-8 0 0,2 2 0,5-2 0,-6 0 0,6 0-1,-5 5-1,5-5 2,0 0 0,1 0-2,0 3 2,-1-3-1,0 0 0,7 0 1,-6 0 1,6 0-1,0 0-1,-7 0 1,7 0 0,0 0 1,-6-3 0,6 3 0,0 0-1,-6 0 0,6 0 0,-8 0 0,2 0 0,0 0 0,0 3-1,-1-3 0,0 0 1,-6 4 0,7-4 0,-8 0 0,8 0 0,-6 0 0,4 0 0,-4 0 0,5 0-1,1 0 1,-8 0 0,8 0-1,0 0 1,0 0-1,-2 0 1,2-4 0,0 4 0,-1 0-1,0 0 1,1 0 0,-1 0 1,1 0-1,0 0 1,-1 0-1,7-3 1,0 3 1,-7 0-1,7 0 0,0 0-1,-6 0 1,6 0-1,0 0 0,-6 0 0,-2 0 1,8 0-1,-6 0-1,-7 0 1,7 0 0,-1 0-2,0 0 1,-5 0 0,6 0 0,-8 3 0,8-3 1,-8 4 0,1-4 0,7 0 1,-7 3-1,0-3 0,7 0 0,-8 4 1,8-4-1,-7 0 2,6 0 0,1 4-1,-1-4-1,7 0 0,-6 0 0,0 0 0,6 0 0,-8 0-1,2 0 0,6 0-1,-6 4 1,6-4 0,-7 0 0,7 0 1,0 3 0,-6-3 0,-1 0-1,7 0 0,-6 4 2,-1-4 0,7 0 0,-6 0-1,-1 3 1,7-3-1,-7 0 0,1 0 1,6 0-2,-6 0 1,-1 0 1,7 0 1,-7 0-2,1 0 1,6 0 0,-6 0 0,6 0 2,-7 0-2,7 0-2,0 0 0,-6 0 1,6 0-1,0 0 0,0 0 1,-7 0-1,7 0 0,0 0 1,0 4 0,-7-4 1,7 0-1,0 0 0,0 0-1,0 0 0,-6 0 1,6 0 0,-6 0 0,6 3-1,-8-3 1,2 0 0,6 0 0,-6 0 0,0 0 1,6 0-1,-7 0 0,0 0 0,1 0-1,-1 0 1,7 0 0,-6 0 0,0 0 0,6 0 0,-8 0-1,2 0 0,6 0 1,-6 4 0,0-4 0,6 0 0,0 0-1,-8 0 1,8 0 0,0 0 0,-6 0 0,6 0-1,-6 0 1,-1 0 0,7 0 0,-13 0 0,6 0 0,7 0 0,-6 0 0,0 0 0,-8 0 0,8 0 0,0 0 1,-1-4 0,0 4 0,1 0 0,-1 0 1,1-3-1,6 3 0,-6 0 2,6 0-2,-8 0 0,8 0-1,-6 0 0,6 0 1,0 0-1,-6 0 0,6 0 0,-6 0 0,-1 0 1,7 0-1,-7 0 0,1 3 0,6-3 0,-7 0 1,7 0 0,-6 0-4,-1 0 2,0 0 0,1 0 0,0 0 0,0 0 0,-2 0 2,2 4-1,0-4 4,-1 0-4,1 0 1,-1 0-1,0 0-1,1 0 1,0 0 0,-1 0 0,0 0-1,-5 0 1,5 0 1,0 0 1,-6 0-1,7 0-2,0 0 1,-1 0 1,0 0-1,1 0 0,0 5-1,-2-5 1,2 0 1,0 0 0,-1 0 0,1-5-1,-1 5 1,7 0 0,-6 0 1,-1 0-1,1 0 0,0 0 1,-2 0-2,2 0 0,0 0 0,-1 0 0,0 0 0,7 0 1,-6 0-1,0-4 1,-1 4 1,7 0-1,-6 0 1,-1-3 0,0 3 2,1 0-4,0 0 0,-2 0 2,2 0 0,0 0 0,-1 0 0,1 0-3,-7 0 0,6 3 1,1-3 1,-8 4-2,8-4 1,0 5 0,-1-5 0,0 0-1,1 0 1,0 3 0,6-3 0,-7 0 0,1 3 0,6-3 0,-7 0 0,7 0 1,-7 0-1,7 0 1,-6 0 0,6 0 0,-6 0-2,6 0 0,-7 0 1,7 0 0,-7 0 2,1 0-2,0 0 0,-1 0 0,0 0 0,1 0 2,-7 0-2,7 0 0,-2 0 0,-4 0-1,6 0 1,-1 0 0,0 0 0,1 0 1,-1 0 1,1 0-1,6 0 0,-7 0 0,7 0-1,0 0 1,0 0-1,-7 0 1,7 0-1,0 0-2,0 0 1,0 0 0,0 0-1,0 0 0,0 0 1,0 0 1,0 0 0,0 0 0,0 0 1,0 0-1,0 0 1,0 0 0,-6 0-1,6 0-1,0 0 0,0 0 1,0 0-1,0 0 2,0 0-1,0 0 1,0 0-1,0 0 0,0 0 0,0 0 0,0-3 1,0 3-1,0 0 0,0 0 0,0-3 0,0 3 2,0 0-2,0 0 1,0 0 0,0 0 1,0-5 0,0 5-1,0 0 1,0 0-1,0 0 0,0 0 0,6 0-1,-6-4 0,0 4 0,7 0 1,-7 0 0,0 0 0,0 0 1,0 0-2,0 0 0,0 0 0,0 0-1,0 0 0,7 0-1,-7 0 2,0 0 0,0 0 2,0 0 0,0 0 4,0 0 0,0 0 1,0 0 0,0 0 1,0 0-2,0 0-1,0-3 0,6 3 0,-6 0-2,7 0-1,-7 0-1,0 0 0,6 0-1,-6-4 2,0 4 0,0 0-1,0 0 1,0 0 0,7 0 1,-7 0-3,0 0 0,7-3 0,-7 3 0,6 0 0,0 0 0,-6 0 0,6-4-1,2 4 1,-8 0 0,6 0 0,0 0 0,-6 0 1,7 0-2,-7 0 2,6 0 0,-6 0 0,0 0-1,0 0 0,0 0-4,0 0-3,0 4-3,0-4-8,0 3-8,0-3-7,0 0-8,0 4-6,0-4-5,0 0-4,0 0 2,0 3 2,0-3 2,0 0 0,0 0-1,0 0-4,0 0-13,0-3-27,0 3-35</inkml:trace>
  <inkml:trace contextRef="#ctx0" brushRef="#br0" timeOffset="100354.7">27783 6445 60,'0'0'115,"-6"-5"-21,6 5-19,0-3-16,-6 3-14,6 0-13,0 0-4,-6-4-1,6 4 0,0-5 1,-8 5 0,8-3-2,-6 0 1,0-1-4,-1 4 0,1 0-3,-1-4-2,-6 4-4,7 0-4,-1-3 1,0 3-2,1 0 4,0-3-1,-1 3 1,0 0 0,7 0 0,-6 0-1,6 0 2,-7 0 0,7 0 2,0-5 3,-6 5-3,6 0 2,0 0-2,-6-4 3,6 4-3,0 0-1,-7 0-1,7-3-3,-7 3-2,7 0 1,-6 0 0,6-4-2,0 4 2,-6 0 0,6 0-2,-8-3 3,8 3 0,-6 0 1,6 0 2,0-4 0,-6 4-1,6 0-3,-7 0 2,7-3-3,-6 3-3,-1 0 0,0-4-2,1 4-2,0 0-1,-8-4 1,8 4-1,0-4 2,-8 1-1,8 3 0,-1 0-2,-5-4 2,5 4-2,0-3 0,1 3 0,-7 0-1,6-5 1,1 5-1,-1 0 1,1 0 0,-1-2 0,1 2 0,-1 0 1,1 0 0,0-4-1,-2 4 0,2 0 0,0 0-1,-1-4 1,1 4 0,-1 0 0,-6-4-1,7 4 0,-8 0 1,8-3 0,-7 3 0,0 0 0,0-4-1,7 4 1,-8-4 0,2 4 1,-2-4 1,8 4 1,-7-2-1,6 2 0,1-5 0,-1 5-1,1-3-1,0 3-1,-2-4-1,2 4 1,0-5-1,0 2 0,-2 3 1,2-3 2,0 3-1,-1-4 0,1 4 1,-1-4-1,0 4 1,1 0 1,0-3-1,-2 3-1,8-3 0,-6 3 2,0-5 0,0 5 4,-1-4 1,7 4 0,-7-3 1,1-1 2,-1 1 0,1-1 3,0 1-3,-2-1-2,2 0-1,0 0 0,0 1-3,-8-1 1,8 1-2,-1-2-1,1 5 1,-8-2-1,8-2 2,0 0-2,-8 0 1,8 4 0,-7-3-1,7-1-1,-1 4-1,-6-4-1,7 0 0,-1 4 1,-6-2 0,7-3 0,-1 2 0,0 3 0,1-4 2,-7 4 0,7-5-1,-1 5 0,0-2 0,1 2-1,0-4 0,-2 4 1,-4-4-2,12 4 1,-13-4 2,6 1-1,1 0 0,-1 3-1,1-5 0,0 1-1,-2 4 2,-4-3-1,12-1 0,-14 1 0,8 3 1,0-4 2,6 1 2,-13-1-1,6 4 0,0-4 2,1 0-4,0 1 3,-2 3-4,2-4-1,-7 1 0,7-2 0,-1 3 0,-6 2-1,7-4 0,0 4 0,-8-4 2,8 4 1,-1-4-1,0 4 2,1-3-2,0 3 0,-7-4 0,6 0-1,7 4 0,-7 0 0,1-4 0,0 4 0,-1 0 1,7-2 1,-7 2 1,1 0-2,6-5 1,-6 5 0,6-3-1,-7 3-1,0-4 0,1 4 0,-1-3-1,1 3 1,0-4-1,-8 0 0,8 4 1,-7-4 2,6 1 1,-6-1 0,7 1 4,-8-6 1,2 7 3,6-2 2,-8-4 1,1 5-1,7-5-2,-8 4 1,2-3-3,5 4-1,-6-1-1,7 1-1,-8-5 1,8 4 0,-1 1 2,-5-5 0,5 4 1,0 2-1,1-6 0,0 4-1,-2 1 0,2-1-3,0 0-2,-1 0 0,1 1 1,-1-1 0,1 1-3,-1-1 3,-5 1-2,4-1 3,2-4 0,0 5 1,-1-1-2,-6-3-2,6 2 3,-5 2 1,5-1-2,-6 1 2,7-1 0,-8 1-2,8 3 1,-1-4 0,-6 0-1,7 0-2,-1 1-1,1 3-1,-8-4 1,8 4-1,0-4 1,-1 4 0,1-4 0,-1 4 0,1-2 1,-1 2-1,1-4 1,-8 4-1,8-4-2,0 4-1,-1-4 1,0 1 0,1 3-1,-7-4 1,7 0-2,-1 0 4,0 4 1,-5-3 2,4-1-1,2 4-1,0-3 0,0-1-2,-1 1 0,-6-1 0,6 4 0,1-4 0,0 0 0,-2 1 3,2-1-2,0 0 1,-8 1-1,8 3 0,-7-3-1,7-1 1,-8-1-2,2 2 0,-2 3 1,8-3-1,-7-1 1,0 0 0,0 1 0,7-2 0,-8 2 0,2 3 1,4-4-1,-4 1 0,-1-2 0,6 3 0,-6 2 0,1-4 0,4 0 0,-4 0 0,5 4 0,-6-3 0,0-1 0,0 0 0,6 4-1,-5-4 1,5 4 0,0-3 0,-6-1 1,7 1-1,-1 3 0,1-4 1,-7 1 1,7-1-2,-2 4 0,2-4 2,0 0-3,-1 1 1,1 3 1,-1-4-1,-6 0 1,7 1 0,-1 0 0,-6 3-1,7-4 0,-8-1 0,8 2-2,-7 3-1,7-3 0,-8-1 0,8 0 0,0 4 3,-2-3 0,-4-1 0,6 0 0,-1 4 1,-6-4-1,6 4 2,1-3 0,0 3-2,-2-5 0,2 5 0,-7-2 1,6 2-1,-5-4-1,-1 4 1,-1-3-2,2 3 1,5-5 3,-6 2-2,0 3 0,0-4 0,0 4 0,7-4 0,-8 4 0,2-4 0,-2 4-3,8-2 2,-7 2 1,-1-5-1,8 5 1,-6-3 0,4 3 0,-4-4 0,5 1 0,-6 3 0,6-4 0,-5 4 0,5-4 2,-6 4-2,0-4 0,6 4 1,-6-3 0,7 3-1,-7-4 0,0 4 1,-1 0-1,2-3-1,5-1 1,-6 1 1,0 3 0,1-4 0,-2-1-1,8 5 0,-8-3 0,1 0 0,1-1-1,-2 0-1,8 1 2,-7 0 0,0-2 0,0 5 0,0-4 2,6 1-2,-5-2 1,-2 3-1,8-2 0,-7 1-1,6-1 0,1 0 1,-7 0-2,6 0 1,-6 0 1,7 2-2,-8-3 2,8 3 0,-7-3 0,7 2 0,-1-1 0,-6 0 0,7 0 0,-2 1 1,2-1 3,0 1-2,0-1 3,-1 1-3,0-6 0,1 6 0,-1 0 1,1-1-1,0-3-1,-2 7-1,-4-8-2,12 4 2,-6 1 1,-2 3 0,2-4-1,0 1-1,-1-1 0,7 1 1,-6-1 1,-1 0-1,0 0 0,1 1 0,0-2 0,0 3 2,-2-3 0,2 3-1,-7-2-1,6 0 1,1 0 0,-7 0-1,7 0 0,-8 1-1,8-1 1,-8 2 2,2-3 0,5 2-2,1 3 0,-8-4 0,8-1 0,-6 2 0,4 0-1,2-1 0,0 0-1,-8 1 1,8 0-2,-1 3 2,-5-5 0,5 1 0,0 1 1,-5-1-2,5 1 2,0-1 1,1 1 2,-7 3-3,6-4-1,1 0 1,-7 0-1,7 1 1,-2-1-1,-4 1 1,5-2-1,1 3 0,-7-2 3,6 0-3,1 0 1,-8 1 0,8-5 0,0 4 0,-8 2 0,8-3 0,-7 2 0,7-5 1,-8 4-1,8 1 1,0-1 1,-8 0-2,8 1 0,0-5 1,-1 5-1,-6-1 0,6 0 0,1 1 0,-8-1 0,8 1-1,-7-1 2,6 0-1,-5 0 1,5 4-1,1-3 1,-8-1-2,8 1 1,-7-2 0,6 3-1,-5 2 1,5-4 0,0 0-2,1 0 1,-1 1 2,-5-1 0,4 4 0,2-4 0,0 0 0,0 2-1,-1-3 1,0 2 0,1 3-2,6-4 1,-13 1 0,6-2 0,0 5-2,1-3 2,0 3 0,0-4-2,-8 0 1,8 4 0,-1-3 0,-6 3 1,6-3 0,-5-2 0,5 5 0,0 0 1,1-3 0,-7-1 1,6 4 0,1-3-1,-1 3 0,1-4-1,-7 4 1,6-4-1,1 4 0,0-3 0,-8 3-1,8-4 0,-1 0-1,-6 4 4,7-3-3,-1-1 2,1 4 0,0-4 0,-2 1-1,-4 3 1,5-4-1,0 1-3,1-1 3,-1 4-2,1-4 0,0 0 1,-8 1 0,14 3 2,-6-4-1,0 4 0,-2-4 2,-4 0-1,5 2 0,1-2 0,-1 4-1,1-4 0,-7 0 0,7 1 0,-2 3 0,-4-4-1,5 0 0,0 0 0,-5 4 1,5-3 1,1 3-1,-1-4 2,0 4-1,1-3 1,0 3-1,-1-5 0,0 5-4,1-2 2,0 2 1,-1-4-1,0 4-1,1-4 2,-1 4-1,1-4 1,0 0 3,-2 4-3,8-3 0,-12-1 0,6 4 0,-1-4 1,0 2 0,1 2-2,-1-5 1,-5 1 0,4 4-1,2-3 1,0-1 1,0 4 0,-2-3-1,-4 3 2,5-4 0,1 0-1,-1 4 0,0-4 1,1 4-3,0-3 0,0-1 1,-2 4 0,2-4-1,0 4 1,-1-4 0,7 4-1,-7-2 0,1 2-1,-1-4 0,1 4 0,0 0 1,-2-4-1,2 4 1,0 0 0,0 0 0,-2-4 1,2 4 0,0 0 3,-1 0-2,1 0 0,-8-3 1,8 3-2,-6-4 0,4 4 2,-4 0-2,5 0 0,0 0-1,-6-4 0,7 4 0,0 0 0,-1-4 0,0 4 0,1 0 1,0-3 1,-1 3 0,7 0-1,-7 0 1,1-4-1,-1 4 1,7 0-1,-6 0 0,-1-3-1,7 3 1,-6-4 1,-1 4-1,1-3 0,6 3 0,-6-4 0,-2 4 1,2-4 0,0 4-1,-1-4 0,7 4-1,-6-3 0,-1 3 1,1-5 0,-1 5 0,7-3 0,-6 3 0,-1-4-1,0 4 2,1 0 0,6-2 0,-6 2-1,-1-4 0,0 4 0,7 0-1,-6 0 0,0-5 1,-1 5-1,1-3 0,-1 3 2,-6-4-1,7 4-1,-2-3 2,2 3 0,-6-4-1,5 4 0,0 0-1,1-4 0,-1 4 1,1 0 0,-8-4-1,8 4 0,-6 0 1,4-3 0,2 3 2,-7-4-2,7 4-1,-1 0 1,0-3-1,1 3 2,0 0-1,6-5-2,-7 5 1,0 0 0,7 0 1,-6-2 2,0 2-1,-1 0-1,0-4-1,1 4 2,-1 0 0,1 0 0,0-4 0,-2 4-2,2 0 1,0 0 0,-7-4 0,6 4-1,1 0 1,-1-3 0,1 3 0,-1 0 0,-6 0 0,7-4-1,0 4 1,-2 0 1,2 0 0,0-4-1,-1 4-1,1 0 2,-1 0-2,0 0 1,1 0-1,0 0 1,-1 0-1,7 0 1,-7 0 2,1 4-2,6-4 3,-6 0-1,6 0-2,-7 4 0,7-4 0,-7 0-1,7 0 1,-6 0-1,6 3 1,-7-3 0,1 4-1,6-4 1,-6 0 0,-1 4 1,0-4-1,1 4 0,6-2 0,-6-2 0,-2 5 0,-4-5-1,5 3 0,1-3-1,6 4-1,-7-4 3,1 3 0,6-3 0,0 0 0,-7 4 0,7-4 0,0 0 0,0 0 1,-6 4-1,6-4-1,0 0 1,-6 4-1,6-4 0,-8 3-1,2 1 1,0-1 1,6 2-1,-7-5 1,7 4 0,-7-2-1,7-2-1,0 0 1,0 4 1,0-4 0,-6 0 0,6 0 0,0 0 0,0 0 2,0 0 0,0 0-2,0 0 0,0 0 1,0 0-1,0 0 1,0 0 0,0 0-1,0 0 0,0 0 1,0 0-1,0 0 0,0 0-1,0 0 0,0 0 1,0 0 0,0 0-1,0 0 0,0 0 1,0 0 0,0 0 2,0 0 0,0 0-2,0 0 1,0 0 0,0 0-1,0 0 0,0 0-6,0 0-10,0 0-18,0 0-19,0 3-30,0 2-45,-6 2-78,-7-3-149,-1 3-85</inkml:trace>
  <inkml:trace contextRef="#ctx0" brushRef="#br0" timeOffset="107733.46">22102 4770 154,'-7'-4'107,"7"1"-39,-6 3-23,-1-4-12,0 0-4,7 0-3,-6 1-6,0-2-3,0 5 3,6-3 0,-8 3 1,8-4-1,-6 2-3,6-2-1,0 4-1,-6-5-1,6 5-5,0-3-1,0 3-2,-7 0-2,7 0-1,0 0 0,-6 0-3,6 0 2,-7 0 0,0 0 0,1 0 0,-7 3-2,6-3 0,1 5-1,-7-1 1,6-2-1,-6-2 0,1 4 1,-2-1 2,2-3 3,4 5 3,-4-5 4,-1 3 2,0-3 0,0 0 0,-1 4 1,8-4 0,-7 0-3,6 0-2,-5 4-1,5-4-2,-6 0-1,6 0-3,1 4 1,-8-4-2,8 0-1,-7 0 0,7 3 0,-1-3 2,1 0-2,-1 0-1,1 4 0,0-4 0,-2 0 2,2 0 1,0 3-2,-8-3 0,8 0 0,0 4 2,-7-4 0,6 0-2,-6 3-1,7 1 0,-8-4 0,8 4 0,-7-4 0,0 0 0,6 4 0,-5-1 0,-2-3 2,2 4 1,-2-4-1,1 4 0,0 0 0,0-2-1,1-2 0,-2 4 1,1 0 0,0 0-1,0-1 0,0-3 1,6 4 0,-5 0 1,-2 0 0,8-1-1,-7-3-1,7 4 1,-8-1-1,8 1 0,0-4-1,-8 5 0,8-5 0,-1 2 1,-6 2 2,6 0-1,-5-4 0,-2 7 0,2-3 1,-2-4 0,1 8-1,1-6-2,-2 3 1,2-2-1,-8 1 1,13-1 1,-6-3-2,0 4 1,1 0 2,-2 0 1,8-4-1,-7 3-2,0 1 0,0 0-1,-1 0 2,2 2 0,-2-2-1,2 0-1,-1-1 0,-1 5-1,2-4 2,-2-1-1,2 1-1,-2 3 0,8-3 0,-7-1 0,-1 1 1,2 3 0,-2-3 0,2 0 0,-1-1 1,-1 4 0,2-2 1,-2 1-1,2-2 1,-2 3 1,-5 1-1,5-4-2,-4 4-1,4-2 0,1 2 0,-7-1 0,2 1 0,-2-1-1,0 3 2,-6-2 0,7 3 0,-8-4 0,1 5 0,0-6 0,7 2 0,-7-1 2,6 4 0,-6-4 0,7-3 1,-1 4 1,6-1-3,-5-3 1,6 2-1,0-1 0,1-2-1,-2 1 0,1 3-1,0-3-1,0 0 3,0-1 0,6 4 0,-5-3-1,-8 3 0,7 1-1,0-1 1,-6 0 0,5 1 0,-5-1 0,-1 0 1,0 0 0,8 1 0,-8-4 0,1 4-1,-1-6 1,7 5 1,-6-2-1,-1 2 0,1-3-1,5 0 0,2-1 1,-8 1 0,7-1-1,-1 1 0,2 3 0,-2-2 0,8-2 2,-7 0 1,0 5-1,0-5-2,7 0 0,-8 2 0,2-1 0,5 3 0,-6-4-2,0 1 0,6 3 0,-6-7 2,1 4-1,-2 3 1,1-2 0,7-3 0,-7 3 0,6 1 0,-6-2 1,0 0 0,7 0 1,-8 0-1,8 3 0,-7-5-1,7 3 1,-8 2-1,8-2 1,-8 1-1,2-2 0,-1 3 0,0-4 0,0 6 0,-1-2 0,2 0 0,-2 0 0,2-3 0,-1 3-1,-1 0 1,2 0 0,-2 1 0,2-4 0,-2 4 1,1-1-1,7 0 0,-8 0 2,2 1-2,-2-1 1,8 0-1,-7 1 0,0-4 1,6 2 0,1 2-1,-6-1 0,-2-3-1,8 3 0,-1 0-1,0-3 1,-6 3 0,7-3 2,-7 3 1,6 1-2,-5-2 0,5 2 1,-6-4 1,6 4-2,1-5 0,-1 5-2,1-5 0,-7 0 1,7 6 0,-2-6 2,2 4-1,0-3 0,-1 3 0,1-3 2,-1 3 1,1 0-5,-7 0 1,6 1-1,0-1 2,-5 1 1,5-2 2,-6 6-3,0-5-2,7 1 5,-8 2-2,2-3-1,-2 5 0,8-1 0,-7-3-2,0 2 2,0-3 1,7 1 0,-8 3-1,1-3 1,6-2 1,-5 2-2,-1-1 0,6 1 0,-6-1 0,7-4 0,-8 4 1,8 1-1,0-1-1,-8 1 1,8-4 1,-1 3 0,-5-3 0,4 3-1,-4-4-1,6 5 0,-8-1 1,8-3 1,-7 4-1,6-2-1,-6 2-1,7-1 0,-8-3 2,8 2-1,-7 2 0,0-1 0,6 1-1,1-4 2,-7 3 0,6 0 1,-5 0-1,5-2 0,-6 1 0,0 2 0,7-2 0,-8 3-1,2-1 1,-2 2 0,1-3 1,0 1 2,0 3-2,1-4 1,-2 0-1,1 1 0,0 2-1,0-3 1,0 2-1,0 1-2,0-3 1,6 1 0,-6-1 2,0 0-1,7 1-1,-7-1 0,7 1 1,-8-2 0,8 2 0,-1-1-1,1 1 0,-1-4 0,-6 3 0,7 0 1,-1 0 0,-6 4 0,7-3-1,-8-2 1,2 6 2,-1-5-1,-1 5 1,2-1-2,-2-5 0,2 6 1,-2-5-1,1 4 0,1 0-1,-2-4 1,8 1 0,-8-1 0,8 3-1,-7-1 1,0-2 0,6 3 0,-5-2-4,6-1 2,-2 5 1,-4-2 0,5-2 1,0 3 0,-6-4 0,7 4 0,-8 0 2,8-1-2,-6 2 0,-2-1 1,1 0 0,0 0-3,-6 3 1,5-3-1,2 1 1,-8 2 0,7-3 1,0 0-1,-6 4 0,5-4 1,-5 0 0,6 0 1,0-1 0,-1 2 1,-5-1-1,6-1-1,0 1 0,0 1 0,0-5 0,0 4-1,0-4 1,0 4 0,0-3 0,6 3 0,-5-4 2,4 4-1,-4-4 1,6 0 1,-8 4-2,8-3-1,-1-1 0,1-3 1,0 2-1,-2 2-1,2-1-1,0-2 0,-1 2 2,0-3 0,7-1 0,-6 5-1,6-5 2,-6 1 0,6 0 0,-7-1 2,7 1-3,0-1 1,-6 1 1,6-4-1,0 4-1,-7 0 2,7-1 0,0-3-3,0 4-1,-7-1-2,7 2 2,0-3 1,-6 2 0,6 0 0,-6 0-2,6-1 3,-7 1 1,7 0 2,-7 0 0,7-2-2,-6 4 0,0-4-1,-1 5 1,0-3 0,1 4 0,-1 0 0,-5-1-1,4 0 0,-4 0 0,6 1 0,-8-1 0,8 0 0,-7 0 0,6 0 0,-6 5-1,7-9 1,-8 9 0,8-10 0,-7 6 0,7-4-1,-1 3-1,0-3 2,1 3 1,0-2-1,-8 1 0,8 1 0,0-2 1,-1 2 0,0-3-1,1 3 0,-1-5 0,1 7 1,0-1 0,-1-2-1,0-2 0,1 3-1,0 1 2,-2-4-1,2-1 0,0 4-1,-1-3 0,1 3 1,-1-3 0,1 3 1,-1-3 0,1 3-1,0-4 0,-2 6 1,-4-6 0,5 0-1,7 5 0,-7-5-1,1 0 0,-1 2 1,7-1-1,-6-1 1,0 2 0,6-2 0,-7 0 0,0 5 0,1-5 0,0 5 0,-2-1 0,2 0 0,0 0 0,-1 1 0,-6 3 0,7-4 0,-1 0 1,-5 4-1,4 0 0,2-3 0,0-1 0,-1 1 0,-6-2-1,7 2 0,-1 4 1,1-5 0,-1 0 0,0 0 0,-5 1 0,5-1-1,0 0 0,1 0 1,0 1 0,-1-1 0,7 0 0,-13 1 0,13-1 0,-7-4 0,1 5 2,0-5-2,6 5-2,-8-5-1,8 2 2,-6-1 1,0-1 0,6 0-1,-6 0-1,6 5 2,-7-8 0,7 8 0,0-4 1,-7-1-1,7 1 1,-6-1-1,6 1 2,-7-1-2,7 5 0,-6-4 0,0 3 0,-2-3 0,2 2 0,0-2 0,0 4-1,-2-5 1,2 5 0,0-5 0,-1 5 0,1-5 0,-1 6-1,0-3 1,1-3 0,0 1 2,0 0 0,-2 4-2,2-4 3,0 3-1,-1-5 0,0 3-2,1 2 2,-1 1-3,1-5 0,0 5 0,-8-4-1,8 2 1,0 2 0,-2-5 1,2 5-1,0-1 1,-1 0 0,1 1 0,-1-1 1,0-4-1,1 5 0,6-4 0,-6-1 1,6 4-1,-6-2 0,6-3 0,-8 2 0,8 0 0,-6 0 0,6 0-1,-6 0 0,6 3 1,-7-5 0,0 4 0,7 0-1,-6-2 0,-1 0 2,7 3 1,-6-7 1,6 4-1,0 2-1,-6-6 1,6 5-1,0-2 0,-7 1-1,7 0-2,0-4 1,0 3-1,-7-3 1,7 4 1,0-4-1,0 4 1,0-1-1,-6 1 0,6-1 2,0 1 0,-6 0 0,6-1-1,-7 2 2,7-2 1,-7 0-1,7 1 1,-6 0-2,-1-1-1,7 2 0,-6 2 1,6-5-1,-7 4 0,1 0 0,-1-2-1,1 3 0,6-3 1,-6 4 0,-2-6 1,8 3 0,-6-2 0,6 1 0,-6 0 1,6-1 1,-7 1-2,7 0 0,0-1-1,-6 1 0,6-1 1,0 1-1,-7-4 0,7 4 0,0-1 0,-6-3 0,6 5 0,0-5 0,-7 3-1,7 0 0,0 1 1,0-4 1,-6 4 0,6-1 0,0 1-1,0-4 0,-7 0 0,7 4 0,0 0 0,-7-1-2,7 2 1,-6-3 1,6 5 0,-6-2 1,6 2-1,-7 1 1,0-1 0,1 0 2,6-4-3,-6 5 0,-1-1 1,1-3-2,6 3 2,-7-3-1,0 4-1,1-5 0,0 4 1,6 0 0,-8 1 0,2-4-1,0 3-1,6-4 2,-6 1-1,-1 3 1,7-3-1,-7 0 1,1-1 0,-1 4 0,7-2 0,-6-3 1,6 3 1,-6-2-2,6 5 2,-8-4 0,2-1-1,6 1-1,-6-1 1,6 1-1,0-1 0,-7 1 0,7 1 0,0-2-2,-7 0 1,7 1 1,-6 3 1,6-4-1,0 2 0,-6 2 2,-1-3-1,1 3 1,6 0 0,-7-3-2,7 3 0,-7 0 1,1-2 0,6 1-1,-6 2 0,-1-5 1,7 5-1,-7-2 0,1-1 0,6 2-1,-6-3 1,6 3-1,-7-3 0,7 3 0,0-4 0,-7 2 1,7-1-1,-6 2 1,6-2 0,-7 0 0,7 3 0,-6-3 0,6 0 0,-6 3-1,6-4 2,0 1-1,-8 3 0,8-3 1,0 0 0,-6 3-1,6-3 0,0 0 0,0-2-1,-6-2 1,6 5-1,0-2 2,0 1-2,0-1 1,0 2 2,-6 2-1,6-3-1,0-1 0,-7 5 1,7-4-1,0-1 1,0-3-1,0 3-1,-7 1 0,7-4 2,0 4 1,0-1-1,0 1-1,0 0 2,-6 0-1,6-1 0,0 1 1,0-1-2,0-3-2,-7 4 1,7-4 1,0 3-1,0 1 0,0 0 1,-6-4-1,6 7 0,-7-3 3,7 0-1,0 0-1,-7 2 1,7-2-1,-6 0 0,6-1 0,-6 1 0,6 0 0,0 0 0,0 0 0,-6-1-1,6 0 1,0 1 0,-8 1 1,8-2 0,-6 0 0,6 5 0,0-5 1,-6 1 0,6 0-2,0 0 0,-7 3-1,7-4 1,0 1 1,-6-1 2,6 1 1,0 0 3,-7 0 0,7-1 0,0 1 1,0-4-1,0 3 0,-7 2-1,7-3-4,0-2 0,-6 4-1,6 0-1,0 0-1,-6-1 0,6 1 1,0 0 0,-7 0 0,7 3 2,-7-4-1,7 1 0,-6 1 2,0-3-1,6 2-2,-7 0 1,0 0 1,7 3-2,-6-3-1,-1 3 1,7-3 0,-6-1 0,0 4 0,6-3 1,-7 0-2,7 0 1,-7-1 1,7 1 0,-6-1-1,6 4 1,0-3-1,0 0 0,-6 0 0,6-1 1,-8 5-1,8-4 1,-6 3 0,0 0 0,6 0-2,-7-3 0,1 3 1,6 0 0,-7 2-1,1-7 0,6 6 0,-7-4 0,7 3 2,-6-3-1,6 0-1,0 3 0,-6-4 1,6 2 0,-8-3 0,8 6 3,-6-4-2,6-1 1,-6 1-1,6 4 0,0-6 1,0 3-2,-7-2 0,7 1-2,-7-1 2,7 1 1,-6 4-1,-1-5 1,7 1-1,-6 3 0,0 0 0,6 1 0,-7-5 0,0 5-1,7 0 1,-6-1-1,0 1 1,6-6 0,0 6 1,-8-1-1,8 1-1,0-2 0,-6-1 1,6 2 1,0 0 0,-6-3 1,6 3-2,0-3 0,0 3 0,-7-4 3,7 1-1,0 1-1,-6 1-2,6-2 0,0 0 1,0 2 1,0-1-1,0-1-2,0-1-1,0 2 2,0-3 2,0 2 0,-7-1 0,7-3-1,0 5 0,0-2 0,0 5 1,0-4-1,0-2 0,-6 3 0,6 2-1,0-4 1,0 1 1,-7 4-1,7-5 0,0 1 0,-6-1-1,6 4 0,0-3 3,0 4-1,-6-1-1,6-3 1,0-1-1,0 0 1,0 6-1,0-6 0,-8 2-1,8-3 1,0 5 0,0-3 2,0 4 1,0-4-3,0 2 2,0-1 1,0 2-3,-6-4 0,6 5 0,0-4-1,-6 3 1,6-4 1,0 4 1,-7 1-2,7-1 2,-7-3 0,7 3-2,0 1 1,-6-1-1,6 0-2,0 0 0,0 1 1,-6-1 1,6 0 0,0-3 1,0 3 0,0-3-1,-7 4 1,7-4-1,0 3 0,0-5-1,-6 6 0,6-4 0,0 4 0,-7-5 1,7 1 1,0 3-1,-7-4 0,7 6 0,0-6 0,-6 0 1,6 5 1,0-5-2,0-3 0,-6 4 0,6 0 2,0 0-1,0-4-1,0 3 0,0 1-1,-7-1 1,7-3-1,0 4 1,0-4 0,0 3 0,0-3-1,0 4 0,0-4 2,0 0-1,-7 4 0,7-4 1,0 4-1,0-4 0,0 8 0,-6-5 0,6 1-2,0-4 2,0 2 0,0 2 0,0 0 0,0-4 0,0 4 0,0 0 1,0 0 0,-6-1 0,6 1-1,0 0 0,0 2-1,0-2 1,0 1 0,0-2 1,0 4 1,-7-3-2,7 3 0,0 1 0,-7-1 0,7 0-1,-6-4 1,6 5 0,-7-1-1,7-3 0,0-1 2,-6 4 1,6-3-2,0 0 1,0 0-1,-6-1 0,6-3 0,0 5-1,0-2 0,0 1 1,0-4 0,0 2 1,0-2-1,0 0-1,0 5 0,0-5 2,0 0-2,0 0 1,0 0 0,0 0-1,0 0 1,0 0 1,0 3 0,0-3 0,0 0 0,0 0-1,0 0 1,0 0 0,0 0 0,0 4-1,-8 0 0,8-4 1,0 7-3,0-3 1,0 0 1,0-1 0,-6 1 1,6 0 1,0-4 0,0 4-2,0-1 1,0 1-1,0-4-2,0 3 1,-6 4 0,6-7 1,0 8 0,-6-4 0,6-4 1,0 7 1,0-4 0,0 2 1,-7-5-2,7 2-1,0 2-2,0-4 1,0 4 0,0 0-1,-7-4 1,7 3-1,0 1 2,0 0 1,0 0 1,0-4-2,0 2 0,0 3 0,0-2 0,0 1 1,0-4-1,0 3-1,0-3 1,0 5 1,0-5 2,0 0 0,0 3-2,0-3 1,0 0-1,0 0 0,0 0 0,0 0-1,0 0 0,0 0 0,0 0 1,0 0 0,0 0 2,0 0-3,0 0 1,0 4-1,0-4 2,0 0-2,0 0 0,0 4 0,0-4-1,0 0 2,0 0-1,0 0 0,0 0 0,0 0 1,0 3-1,0-3 0,0 0 0,0 3 0,0-3 0,0 5 0,-6-5 0,6 3 1,0 1 0,0 0 0,0-4 0,0 3-2,0 1 1,-7-1 0,7-3 0,0 4 0,0 0 0,0-1 0,0 1 1,-6-4 1,6 4 0,0-1 3,0 2 5,0-5 1,-7 2 0,7 2 2,0 0-2,0-4 2,0 4-3,0-4 0,0 3-6,-7-3 0,7 4-3,0-4-1,0 4 1,0-4 0,0 4 0,-6-4-1,6 2 1,0 3-1,0-5 1,0 0-1,0 3 0,0-3 0,0 4 0,0-1-1,0 1 0,0-4 1,0 4 0,0 0 0,0-4 0,0 3 0,0-3-1,-6 4 0,6-4 1,0 3 0,0 2 0,0-3 1,0-2 1,0 4-2,0 1 0,0-2 1,-6-3-1,6 4-1,0-1 0,0-3 1,0 4-2,6-4 2,-6 0 0,0 0-1,0 4 1,0-4 0,0 0-1,0 0-1,0 2 2,6-2 0,-6 0 0,0 0 0,0 5 0,0-5 0,0 0 1,0 0 1,0 0-3,6 0 1,-6 4 1,0-4-2,0 0 1,0 0-2,0 0 1,7 0-2,-7 0 3,0 3-1,0-3 0,0 0-1,0 0 1,7 0 1,-7 5 0,0-5 0,0 0 1,0 2-1,6-2 0,-6 0 3,0 0-2,0 0-1,0 4 0,0-4 1,0 4-1,0-4 0,0 4 0,0-4-1,0 3 0,7-3 2,-7 4-1,0-4 0,0 4 0,0-4 0,0 4 0,0-2 1,0-2-2,0 5 1,6-5-2,-6 3 0,0-3 0,0 4-1,0-4-1,7 0 2,-7 3 0,0-3 1,7 0 1,-7 4-1,0-4-1,6 0 2,-6 4 0,0-4 1,6 4-1,-6-4 0,6 3 0,-6-3-1,8 4 1,-8-4 0,6 3 0,-6-3 0,6 0 0,-6 4-2,7-4 0,-7 3 2,0-3 0,6 4 1,-6-4-1,0 0-1,0 5 1,0-5 0,0 0 0,7 0 0,-7 3 0,0-3-1,0 0 1,0 0 0,0 3 0,0-3-1,0 0 1,0 0 0,0 0 1,0 0 1,0 0-1,0 0-1,0 4 1,0-4 1,0 0-2,0 0 1,0 0-1,0 0 0,0 0-1,0 0 1,0 0-1,0 0 1,0 0 0,0 0 2,0 4-1,0-4-1,0 0 1,0 0 0,0 0 0,0 0 0,0 4-2,7-4-1,-7 0 1,0 0 1,0 2 1,0-2-1,0 0 0,0 5-1,0-5 1,0 0 1,0 0-1,0 4 0,0-4 0,0 3 0,0-3 0,0 5 1,0-5-1,0 2 0,0-2 0,0 4 0,0-4 0,-7 4-1,7 0 0,0-4 1,0 3 0,0-3 0,0 4 0,0-4-1,0 0 1,0 0 0,0 4 0,0-4-1,0 0 1,0 0 1,0 0 0,0 0 2,0 0 0,0 0 1,0 0 2,0 0 0,0 0 0,0 4 1,0-4 0,0 0 0,-7 0 0,7 0-1,0 0-1,0 0-1,0 0 3,0 0-2,0 0-2,0 0-2,0 0-1,0 0-5,0 0-9,0 0-13,0 2-30,0-2-45,-6 5-109,6-2-107,-7 1-74</inkml:trace>
  <inkml:trace contextRef="#ctx0" brushRef="#br0" timeOffset="113088.66">6828 4198 49,'0'7'176,"0"4"-16,0 0-32,0 0-33,-6 4-23,6-1-15,-6 1-15,6 3-9,0 1-5,0-5-7,0 1-10,0 4-4,0-5 0,0-3-2,6 4 0,0-8-1,1 4 0,-1-4 2,1-3 1,6 0-1,-7-1-1,8 0-1,-8-3 1,0 0-3,8 5 2,-8-5-3,1 0-1,-7 0 0,6 0 1,0 3 0,-6-3-1,0 0-1,7 0 1,-7 0 0,0 0 1,0 0 1,0 0 2,7 0 3,-7-3 7,0 3 2,6-5 4,0-1 2,-6 2 3,7-3 0,0-5 1,-1 5-1,1-3-4,-1 2-1,-6 1-3,0 0-3,0 0-2,0 3-5,0 0-12,-6 0-20,-1 4-22,1-3-42,-8 3-71,8 3-150,-7-3-77</inkml:trace>
  <inkml:trace contextRef="#ctx0" brushRef="#br0" timeOffset="114086.03">7102 6795 429,'-6'-14'341,"-1"-1"-124,0-3-77,1 3-43,-1-3-20,1 3-14,-1 4-7,1 1 1,-7-2-4,7 5-5,-8 3-9,8 1-8,-7-1-9,0 8-3,-7-1-1,7 8-10,0 1-2,-6 2-3,6 4 1,6 0-1,-6 1-1,7-1-1,-2 1-1,8 2 0,-6-2 1,12-5-1,-6 5 0,8-4-3,-2-5 3,0 2-1,1-1 0,6-8 1,-6 4 4,5-3-1,2-4 0,-8-4-1,7 0 0,-6 1 1,6-4 0,-7 0 4,1-1 0,-1-4 10,1 6 7,-7-5 5,0-1 6,-7 2 4,1 2 3,-1-3-2,1 4-2,-7 0-7,-1-1-4,2 4-2,-2 1-5,-5 0-4,-1 3-5,8 3-2,-8 0-4,0 5-1,1-1-4,5 1-9,8-1-13,-6 4-15,12 0-17,0-4-19,0 1-25,6-1-23,6 1-28,2-6-23,5 2-37,1 0-53,0-8-102,-1 0-55</inkml:trace>
  <inkml:trace contextRef="#ctx0" brushRef="#br0" timeOffset="114420.73">7050 6821 118,'-13'0'319,"7"4"-126,-2-4-87,-4 0-46,5 3-30,7 1-16,-6-4-9,-1 0-3,7 4-2,0-4-2,-6 3 2,6-3 0,0 4-2,0-4-2,0 3 0,6-3-3,-6 4-1,7-4-2,-7 0-3,6 4-3,1-4 0,5 0 0,-4 0-2,-2-4 1,7 4 3,-7 0 2,7 0 3,-6-4 3,6 4 3,-6 0 1,5 0 2,-5-3 1,6 3 1,0 0-1,0 0 4,0-4-2,7 1 3,-8 3 0,8 0-2,-1 0 0,1-4-1,0 4 0,-1 0-1,1 0 0,6 0 0,0 0-1,1 0 0,-2-4 0,1 4 1,6-3-1,1 3-1,0-4-1,0 4-2,-1-4-1,7 1-1,-6-1-2,6 0 0,0 1-1,0-5 1,0 4-4,1 1-3,-1 0-1,-1 3-1,1-4-2,7 0-3,-7 1-3,7-1-5,-1 4-1,1-4 0,6 0-4,0 1-4,-6-2-8,13-1-7,-7 3-9,6-2-12,1-2-14</inkml:trace>
  <inkml:trace contextRef="#ctx0" brushRef="#br0" timeOffset="114930.22">11031 6454 224,'52'-9'164,"1"1"-76,-1-4-48,-1 5-32,2 3-16,-1 1-12,-7-5-5,8 4 1,-1 1 3,-7-1 8,1 1 8,-1-1 12,2 4 8,-2-3 8,1-1 1,-1 0 3,1 4 1,-7-4 2,6 1-2,7-1-1,-6 1-1,-1-2-3,8 3-1,-1-2-2,-7 0-5,8 0-9,-8 4-7,7-3-7,-6 3-6,6 0-5,-6-4-1,5 4-1,-4-4 0,5 4 6,-1-4 4,2 4 4,-1-2 6,1-3 4,-2 5 4,1-3 1,1-1 1,-2 4 3,2-5 1,-1 5 1,7-3 0,-7 3 0,6-3 0,-6 3-1,7-4 0,-7 4-3,7-4-4,-7 4-5,0 0-5,0 0-6,1 0-3,-8 4-2,7-4 0,1 0 0,-2 0 2,-5 4 1,7-4 5,-2 0 4,-5 3 2,6-3-2,-6 0 0,-1 3 0,1-3-1,-1 0 1,1 0 0,-1 0 2,1 0 4,-1 0 6,2-3 7,5 3 3,-1 0 4,-5 0 0,13-3 2,-6 3-2,4 0-4,9-4-7,-1 0-3,0 1-5,7-5-4,0 4-2,6 1-4,-6-1 0,6 1-1,-6-1-1,-1 1-3,-6 3 1,0-4 3,0 4 1,0-4 3,-6 4 3,0-4 5,-1 4 2,-5 0 3,-1-3 1,0 3 1,-6 0-3,-8 0-1,1 0-10,-5 0-14,-2 0-17,-5 0-29,-2 0-50,-5 0-98,-8 0-86</inkml:trace>
  <inkml:trace contextRef="#ctx0" brushRef="#br0" timeOffset="115712.77">7173 6836 233,'-6'0'244,"0"-4"-104,-1 4-59,0-4-31,1 1-21,-1 3-13,7 0-5,-6-4-7,6 4 0,0 0 1,0 0-3,-6 4-2,6-4 1,0 3 0,0 1 0,0-4 1,-7 7 1,7-3 3,0 3 1,0 1 6,0-1 2,0 1 2,0 2 4,7 5 3,-7-4-2,0 4-1,6 3-3,-6 4-6,0 0-1,6 0-2,-6 7-2,0 1-1,0 3 1,0 3 0,0 5-2,-6-1 3,0 4-2,-1 3-1,0 2 0,1 1-2,-7 4 0,6 2-4,-6-1 2,7 1 2,-7-6 0,6 5-2,-5-3 1,4 2 0,-4-2-2,-1 0 2,6 2-2,-6-6 0,7 2 1,-8 3 2,8-2 0,0-4-1,6-3 2,-7 3-1,7-6 0,-7 0 0,7-2-2,7-2-2,-7-4 0,0 0 0,7-4-1,-7 1-1,6-4 1,0-5-3,1 2 0,0-6-5,6 2-8,-7-1-11,1-6-14,6-5-20,-7 0-23,8 1-45,-8-8-85,0 0-100</inkml:trace>
  <inkml:trace contextRef="#ctx0" brushRef="#br0" timeOffset="115917.95">6776 8451 168,'-6'14'441,"-7"2"-170,6-2-121,7 5-68,-7-5-39,7 5-19,0-5-12,0 1-5,0-5 0,0 5 0,7-3 0,0-2 1,-1-2 1,1-1 1,-1 1 4,8-5 0,-2-3-2,2 0-1,5-3-3,1-5-2,6-3-4,0-3-12,-1-1-18,1-4-23,7-6-41,7 2-88,-8-2-121,1 0-77</inkml:trace>
  <inkml:trace contextRef="#ctx0" brushRef="#br0" timeOffset="116639.11">15129 10547 130,'0'0'79,"0"-4"-37,0 0-20,0 1-12,0-1-5,0 4-4,8-3 0,-8-2 0,6 3-3,-6 2 1,6-4 0,0 0-4,1 0-4,0 1-7,-1-1-15,1 0-14,-1 0-18,1 2-18</inkml:trace>
  <inkml:trace contextRef="#ctx0" brushRef="#br0" timeOffset="117443.84">15188 10444 84,'-6'-4'142,"6"1"-29,0-1-33,0 4-30,0-3-18,0-1-11,0 0-6,0 4-4,6-4-3,-6 1-3,7-1-4,0 1 1,-7-2-1,6 3 0,0-2 0,0 0 2,-6 0 3,8 1 2,-8 3 4,6 0 6,-6-4 4,6 4 4,-6 0 1,0-4 0,0 4 0,7 0-1,-7 0-4,0 0-2,0 4-5,0-4 0,0 4-1,0-4-1,0 3 1,0 5 0,0-4 2,0-2 0,0 6-1,0-1-3,0 1-1,-7-1 0,7 4-2,0-4-2,-6 4 0,6-3-1,0 3-1,-6 1 1,6-6 1,0 5 0,-8 1 3,8-5 1,0 3 1,-6 2 2,6-2-1,0 1-4,-6 0 1,6 0-1,0 1-2,0-1-3,0 0 0,0 0-1,0 0 0,0-4 1,0 4-2,0 0-1,6-4 0,-6 4-1,0-4 0,6 1 0,-6-2 0,0 3 0,0-3 1,0 2 3,0-5 2,8 5 0,-8-4 1,0 0 1,0 0 1,0-1-1,0 0-1,0 1-1,0 0-3,0-4 0,0 3-1,0-3-2,0 4 0,0-4 0,0 4 1,0-4 1,0 4-2,0-4 2,0 3 5,0 1 4,0-1 1,0-3-2,0 4 1,0-1 2,0-3-1,0 4-1,0-4-5,0 0-1,0 0-1,0 4 1,0-4-1,0 4 0,0-4 1,0 3 0,0-3-1,0 0-1,0 0-1,0 4-1,0-4 0,0 0 0,0 4-1,0-4 3,0 0 1,0 0 1,0 0 3,0 0 2,0 0 2,0 0 3,0 0 3,0 0-1,0 0 0,0 0-2,0 0 0,0 0-2,0 0-2,0 0-3,0 0-4,0 0-2,0 0 1,0 0-3,0 0 1,0 0-1,0 0 1,0 0-1,0 0 1,0 0 0,0 0-2,0 0 1,0 0 0,0 0 0,6 0 1,-6 0-1,0 0 1,0 0 1,0 0-1,0 0 0,0 0-1,0 0 0,0 0 0,0 0 1,0 0 0,0 0 2,0 0-2,0 0 4,0-4 1,0 4 0,0 0 0,0 0 1,0 0 2,0 0 0,0 0 0,0 0-1,0 0 1,0 0-1,0 0 1,0 0 0,0 0-2,0 0-1,6 0-1,-6 0-1,0 0-1,0 0-3,0 0-2,0 0 0,0 0-1,0 0 0,0 0-2,0 0 1,0 0-1,0 0 2,0 0 1,0 0-2,7 4 1,-7-4-3,0 0-1,0 0-2,0 3-2,0-3-2,0 0-3,0 0-2,0 3-1,6-3-2,-6 0 1,0 0-2,0 0-2,0 0-2,-6 0 0,6 4-6,0-4-1,0 5 0,0-2-2,-7-3 0,7 3 1,-6 1-1,0 0 2,-2 3 3,8-3 2,-6 0-1,0-1-2,6 2 0,0-5-4,-6 2-4,6 2-8,0-4-13,-7 0-15,7 0-19,0 0-25,0 0-36,0 0-56</inkml:trace>
  <inkml:trace contextRef="#ctx0" brushRef="#br0" timeOffset="118404.42">15110 10931 22,'-6'4'146,"6"0"-48,0 3-34,-7-3-16,7 0-8,0-1-7,0 4-3,0-3-4,0 0 2,-7 3-1,7-3 1,0 3-7,0-3-2,0 3 2,0 0-1,0 0 1,0-3-2,7 4-1,-7 0-4,0-6 4,0 5-2,0 1-2,0 0-4,7-1 0,-7-3-1,0 3 1,0 0 2,0-3-3,6 3-2,-6-3 0,0 0 0,7 2 2,-7-1 1,6 2 1,-6-3-1,6-1 1,-6 1 0,8 3 0,-8-3-2,6-1 0,-6 1 0,6 0-1,0-1 0,-6 2 1,7-3 0,0 2-2,-1 0 0,-6 0-3,7-1 1,-7-3-5,6 5 1,-6-2-1,0-3-6,7 4-6,-7-2-8,0-2-11,7 6-17,-7-4-26,6-2-47,0 4-81,-6-4-102</inkml:trace>
  <inkml:trace contextRef="#ctx0" brushRef="#br0" timeOffset="120280.73">15123 10862 60,'-6'0'179,"6"7"-54,0-3-47,0 0-30,0 4-16,-7-6-10,7 2-5,0-1-1,0 2-1,0-5 2,0 3 4,0 1 1,0 0 3,0 0 1,0-1 0,7 1 0,-7-1-5,0-3-3,6 4-2,0-4-5,-6 0-3,8 0-1,-2 3-2,0-3-4,0 0-3,1 0-5,0 0-5,-1 4-2,1-4 0,-7 0-1,6 0-1,1 4 2,-7-4 3,7 4 2,-7-1 5,6 1 7,-6-4 1,0 4 3,0-1 6,0 0 4,6 5 0,-6-4 3,0-1-1,0 5-3,0-5 4,0 5 2,6-5-3,-6 5 0,8-5 1,-8 1 1,6 3-1,0-3 0,1 3-3,-7-2-4,13 2-2,-6-5-3,-1 6-1,7-4-1,-6 0 1,5 0 1,-5 3 2,6-5 1,-6 6 1,-1-4 1,7 4 1,-6-5-1,-1 5-1,0-2 0,2 2 0,4 0-1,-5-1 1,-1 0-4,1 0-1,-1 1 2,1 0-2,-1-2 0,0 5-4,2-3-1,-2-2-1,0 2 2,1 4 0,6-5-2,-7 3 1,7-2-2,-6 0 0,0 2 1,5-2 0,-4 3 0,4-3-1,1-2 0,-6 2-1,6-1 0,-1 3 2,-4-2-2,-2-4 0,7 7 1,-6-3 2,-1-2-1,7 6 0,-7-1 1,1-4-2,0 0-1,-1 4 0,-6 0-1,6-3 1,1 3 0,0 1-1,-1-6 1,-6 5 1,6 1-1,1-5 1,0 4 0,-1 0-2,1 3 1,-1-2 0,8-2-1,-8 5 2,6-1 0,-5-3 1,6 5 1,0-7 0,7 7-1,-8-5 0,2 3 0,-1 1-1,0-4 0,6 3-1,-5-3 1,-2 1-1,2 2 1,-1-3-2,-1 1 0,-5 2 2,6-3 0,-7 0 0,8 0-2,-8 0 1,1 0 0,-1 0 0,1 0 1,6-4-1,-7 4 1,0 0 0,2-1 4,4-2-2,-5 3-1,0 1 1,6-2-1,-7 1 2,7 0 1,-6 1-1,-1-2-1,7 5 1,-6-4 4,-1-1-2,1 5-1,-1-4 1,1 0-3,-1 4 2,1-4-1,-7 4 1,6-1-3,-6 1 4,6-1-2,2 1 0,-2-1 1,0 3 2,1-4-2,-1 3 2,1-2-2,-1 1-1,7-5 0,-6 5-1,6-4-1,-7-1-1,8 2 3,-8-1-3,7-4 0,-7 4 0,1-4 1,6 4-1,-7 1 1,2-5-1,4-1-1,-6 2 0,1 4 2,6-5-1,-6 3-1,-1 2 1,0-1 1,2-4 1,4 4 1,-6 1-1,2-2-1,-2 5 2,0-3 0,1-2-1,-1 1 1,1-1-2,0 2-1,-1-1 0,0 3 1,-6-3 0,8 0-1,-2 0-2,0 4-1,-6-4 2,6 0 1,-6 1-1,7-3 0,-7 3 0,7-1-1,-7 0 2,6 0 0,-6 0-1,7-1 0,-1-1 2,0 1-1,-6 1 1,8 0 0,-2 0 1,0 0-1,8 1 1,-8-3 0,0 3 3,7-1-1,1 0-2,-2-3 0,2 2 0,-2 1 0,1 1-2,1-2 0,-2 1-2,-5 0 1,6 3 1,0-2 0,0-1-1,-6 0 1,5 4 1,2-4 0,-8 0 1,8 3-2,-8-3 0,7 0 1,-7 1 0,7-2-1,-6 2 1,5-3 0,-4 3 0,4 3 0,2-4 0,-2 0-1,1-4 0,1 4 0,-2 0 1,2 1 0,-1-2-2,0 1 2,6-3 1,-5 2-1,-2 2 0,8-5-1,-7 3 0,0-1 0,6-2 0,-5 3 0,-2 2-2,2-5 1,-1 3 1,-1-2 1,2 3-1,-2-1-2,-5-2 1,6 3 0,7 1 1,-7 3 3,-1-5-2,8 1 1,-7 0-1,7 1 1,-7-2 0,6 1-1,1-3-1,-1 2-5,-5 1 4,6 0-3,-8 0 1,8 1 1,-7-2 1,-1 0 0,2 2-1,-1-1 2,7 0 0,-8-3 0,2-2 3,-2 6 0,8-5-2,-7 1 1,7 2 1,-8-3-1,8 1-2,-7 3 1,7-4-1,-7 5-1,6-2 1,1-2 0,-1 3 0,1-1 0,-6 2-1,4-1 1,2 0 1,-1-1 1,1-2-1,0 3-2,-1-1 1,1 2 0,0-5 1,-8 5-1,8-1 0,-7-1-2,1-2 3,-2 3 1,2 0 0,-2-1-2,-5 2 0,6-5 0,0 3 1,-1-1 1,2 1-1,-1-3 0,0 5-1,0-2 1,0-3-1,0 5 0,0-4 0,7 2-1,-7-3 0,0 1 0,7 3 1,-8-1 1,1-1 0,0 1-1,-6-3-1,6 1-1,0 4 1,-7-6-1,8 1-1,-8 5 1,7-6-1,-7 1 2,1 5-1,6-4 1,-7-1-1,8 3 0,-8-1 1,7 1-1,-6-3 0,6 5-1,-7-5 1,8 0 2,-2 4-1,-5-7 0,6 3 1,-7 3 0,7-6 0,1 4 0,-8 0-1,7-1 1,-6-5 0,-1 6 1,0 0-1,1-4 2,6 3 2,-6-3-1,-1 2-1,8 2 0,-8-4-1,6 3 0,2 0-1,-1 1 0,0-4-2,0 3 2,-1-4 0,2 4 2,5-3-2,-5 4 0,5-5 0,-6 5-1,0-2 1,0 2-1,6-1-1,-5 1 0,-8-4 2,8 3 0,-2-4 2,1 5-1,-6-4-1,-1 3 0,7 0 1,-7 1-1,2-5 0,-2 5 0,7 0-1,-6-2-1,-1 2 2,7-1 0,-7 1 0,8 2 0,-2-3 0,2 1 1,-1 0 0,0 3 1,0-4-3,-1 4-4,2 0-4,-1-4-4,0 5-5,0-6-3,-7 5-1,8-3 0,-2-2 0,-5 6 3,6-5 5,0 1 4,-7 0 4,1-1 4,6 3 0,1-6 1,-8 4 1,6 1-1,2 0-4,-1-6-2,-7 4-4,8 1-6,-2 3-4,8-3-3,-7-1-3,0 0-5,6 0 0,-5 1-3,5-5-4,-6 4 5,6 0 2,-5 1 1,6-1 3,-8-2 6,8 2 2,-7 0 7,-1-3 5,2 3 2,6-3 3,-7 3 1,-1-3 1,2 3-1,-2-3 2,2 3-2,-1-4-3,0 5-3,0-5-3,-1 5-6,2-4-5,-1-1-4,6 4-3,-6-3-1,1 3 0,5-3 5,-6 0 4,6 3 5,-5-3 8,-2-1 4,8 4 6,-7-2 5,0 1 3,0-1-1,1-2-1,-8 5 1,7-5-3,-6 1-2,-1 4-3,0-5-2,1 0-6,-7 1-6,0 0-8,6-1-9,-6 1-4,-6-4-9,6 4-9,0 0-13,-7-4-17,7 3-25</inkml:trace>
  <inkml:trace contextRef="#ctx0" brushRef="#br0" timeOffset="123817.6">19815 15034 61,'0'-3'188,"6"-1"-40,0 0-41,-6 1-32,7-1-26,-7 0-16,7 0-8,-7 1-6,6 3-3,-6 0 1,0-3 1,0 3 1,0 0 2,7 0 3,-7 0 3,0 0 7,6 0 1,-6-4 5,6 4-3,-6 0-4,8 0-3,-8-4-6,6 4-2,-6 0-4,6 0-2,1 0-5,0 0 1,-1 0 1,0 0 2,1 4 1,-1-4-3,1 4-3,0-1-1,5 0-2,-5 5-1,0-4-3,5 3 0,-5 0 0,0 1 0,6-1 2,-7 1 0,8-2 0,-2 6 1,-6-4 1,8-1 0,-1 3 0,-7-2-1,8-1-2,4 4 0,-4-4 1,-1 1-1,0 3 1,6 0-1,1-4-1,0 4 1,-1-4-2,1 5 0,0-5-1,-1-1-1,7 2 1,-6 0 0,-1-1 1,7 4-1,-6-8 0,0 5-1,5-1 1,-5 1 0,0-5-2,-1 5 0,0-1 1,8 0 0,-8-3 1,0 3 0,1-3-1,-1 3 1,-5 0-1,5 0 0,1 1-1,0 0 0,-2-1-1,-4-1 2,5 6-2,-5-4 2,4-1 0,2 3 0,-6-2 1,5 0 0,-5-1 1,4 0-1,2 0 1,-7-3-1,1 0-1,4 4 0,2-6 0,-6 2 0,-1 0 0,6 0 0,-6-1 0,0 2-1,7-2 0,-7 1 1,0-4-1,7 0 1,-8 2-1,1 4 1,0-6-1,7 2 1,-7-2 0,7 0-1,-8 4 1,8-4 0,-7 4 0,1-4 0,4 4 0,-4-4 0,-1 3 0,7-3 3,-8 4 0,2-4-2,5 4-1,-6-4-1,0 0 0,0 4 1,0-4 1,0 0-1,0 0-1,0 0 2,-7 2 0,8-2-1,-2 5 1,-5-5 0,0 3-3,6 1 0,-7 0 2,8-1-1,-8 5 1,6-5 6,2 1-3,-1-1-2,0 5 0,0-5 1,7 2-2,-8-2 0,2 0 0,5 1-5,-6 0 4,6-1 1,-5 1 1,5-4 1,-6 4-1,0 0 1,7-4 0,-7 2-1,0-2-2,6 6 0,-5-6 0,-2 2 0,2-2 1,-1 4 0,0-4 0,0 0-1,7 0 1,-8 0 0,2 3 1,-2-3 0,1 0-1,1 5 0,-2-5 0,2 3 0,-2-3 0,2 4-1,-8 0 0,7 0 1,-7-2 0,8 3-1,-8 2 1,0-4 0,8 5 0,-8-4 0,1-1 1,-1 1 1,8-1-1,-8 1-1,0 0 0,8-1 0,-8-3-1,7 4 1,0-4 1,0 0-2,0 0 0,0 0 1,7 0 0,-1 0-1,-5 0 0,4 0 1,-4-4-2,5 4-2,1 0 1,-8 0-2,8-3 0,-6 3 1,5 0 1,-6 0 0,0-4-1,7 4 2,-7 0 2,0 0 0,0-4 0,-1 4 0,8 0 1,-7-3-1,0 3 1,0-4 2,1 4-1,5-3 1,-6-1-1,6 4 0,-5-4 2,6 0-1,-8 1-2,8 3 2,-7-4 0,7 1-3,-2-2 2,-4 3-1,5 2-2,1-4 1,-6 0 0,4 0-2,2 4 2,-7-3 0,7-2-1,-8 2 0,8 3 1,-7 0-2,-6-4 2,12 4-1,-13-2 2,8 2 0,-8-6 0,7 6 1,1 0 0,-8-2 3,7 2-4,0-4 3,-7 4-4,8-4 2,-8 0-1,7 1 1,0 3 0,-6-4 0,5 0-2,2 1 3,-1 0 0,-7-2-1,7 2-3,0-1 1,1 0 0,-2 1 2,-5-1 0,6 1-2,0-1 0,0 0 0,-6 4 3,-1-3-2,8 3-1,-8-4-1,0 4-1,1 0 2,6-4 0,-7 4 0,1 0-1,-1-3 1,8 3-1,-8-5 1,7 5 0,-6-2-1,-1 2 0,7-4 0,-7 4-1,8-4 1,-8 4 1,7-4 0,0 1 0,-7-1 1,8 4 0,-1-4-1,-1 0 1,2 2-1,-2-4 0,8 4 0,-7-2 0,1 1 0,4-2 0,-4 2 0,-1-1-2,7 0 1,-8 0 1,8 2 1,-7-3-1,0 2 0,0-1 1,7 0 0,-8 1 0,-4-1 1,4 0 0,1 1-3,-6-1 1,6 1-1,-7-1 0,8 0-1,-8 4 1,7-3-1,0-2 0,-6 3 2,5-2 0,2 0 1,5 0 0,-6 1 1,0-5-1,7 4-1,-8 2 0,8-6 0,-7 4-2,7 1-1,-7-1 1,0 0-1,7 0-1,-8-4 0,1 6 0,1-3 0,-2 3 2,2-7-2,-2 6 0,2-5 2,-1 5 1,7-1 0,-8-3 0,2 3 0,-2 1-1,1-5 1,1 5 3,-2-1 0,2-3-2,5 3 0,-6 0 0,0-3 1,7 3 1,-8-3-1,2 4-2,5-5-1,1 1 2,-8 2-1,8-1 0,-6-1-3,5 2-3,1-2-1,-8 3-1,2-3-1,5 5 0,-6-7 1,0 1 1,1 5 1,-2-4 2,1 3 2,0-3 2,0 3-1,1-3 0,-8 3 1,14-3-1,-14 4 2,7-5 0,0 4 1,0-3-1,1 4 0,-2-4 1,8-1-1,-7 4 2,7-4-2,-8 2 0,8-2 0,-1 1 0,1-1 1,6-3-2,-6 4 1,-1-4-1,7 4-2,-6-4 1,6 3 2,-1-2 1,-5-1-1,0 3 0,6-3 1,-7 5 1,1-6-1,-1 4-1,1-3 0,-6 5-1,5-6 2,-6 1 1,6 4 0,-5-4-3,-2 0 2,8 0 1,-7 0-2,0 4 0,6-4 0,-5 0-3,5 0 3,-6 0 0,6 0-2,-5 3-1,5-3 2,1 0-1,0 1 1,-1-2 1,0 5-1,1-3 1,-1-2 0,1 1 2,-7 0 0,7-1 0,0 3-1,-2-3 0,2 2 2,0-2 1,-1 1 1,1 0-1,-7-3 3,7 3 0,0-1-1,-2 2 0,2-5-2,0 4-1,-1-1-1,1-1 1,0 1-3,-1 1 2,1-3-2,6 3 1,-13-1 0,6-2-1,0 3 0,1 0 0,-7 0-1,7 0 0,-7 0 1,0 3-1,0-2 1,6-1 0,-6 0-1,-6 3 1,6-3 1,1 4 0,-2-4 1,-5 4 3,6-4-1,0 4-1,-7-1 4,8-3-2,-2 4 0,-5-4-2,12 4 0,-12 0 0,13-5-1,-8 4-1,2-2 1,-2-1-1,8 3 0,-7-2 0,1 3-1,4-2 0,-4 3 1,-1-5-1,7 3-1,-8 1 1,2-4 1,-2 4 0,1-1 0,1 0 0,5 1-1,-6 1 1,0-2 0,0 0 0,0 1-1,0 0-1,6 0 0,-5-1-1,-1 1 1,0 0 1,0 4-1,7-6 0,-14-1 1,7 3 0,0-1 0,0 1 0,0 0 0,0 0 0,-7-1 0,8-4-2,-8 5 0,7 1 1,0-2 0,-6 0 1,5 1 0,-4 0-1,4-1 1,-5 1-1,6 0 0,0 3 1,0-3-2,-6-1 0,5 5 0,2-4 0,-2 3-1,2-3 1,-8 3-2,7-3-1,-7 3 1,8-4 0,-8 6 0,0-6 0,8 4 0,-8-4 1,1 1 0,-1 3 1,0-2 0,8-3 1,-8 3-1,0-2 0,2-3 2,-2 4-1,7 0 1,-7-4 0,1 3 0,6 1 0,-7-3 1,0 2-1,8 1 0,-8-5-1,8 5 1,-8 0 0,7 2-1,-7-1-1,8-2-4,-2 1-1,2-1 0,-1 1-1,0 0-1,0 0-4,-1-1 1,2 1 3,6-1 2,-7 2 2,-1-2 4,2 1-2,5-1 0,-6 1-2,0 0-4,0 0-12,0-1-13,1 1-22,-2-1-33,1 1-59,-6 0-111,6 0-89</inkml:trace>
  <inkml:trace contextRef="#ctx0" brushRef="#br0" timeOffset="124889.79">27126 13598 226,'13'-7'184,"-1"3"-74,2-3-48,-8 0-28,8 0-11,-2-1-3,1 1 1,1 0 4,-2 0 3,2-1 3,5 1 3,-6-5 1,0 5-1,0 0-3,0-4-2,0 3-1,0 2-1,7-6-1,-7 5-1,-1 0 0,8-1 0,-7-3-2,7 3-3,0 2-2,-8-2-1,8 1-2,-1-1-1,1 1-4,0 0-1,-1 0 0,7-1 0,-6-2-1,0 3 0,5-2 0,-5-1 1,6 2 0,-6 1 0,5 0 0,-5-4-1,6 3-1,-6 1 0,5-3-2,-5 2-3,0-3-1,-1 3 1,1-2 0,6 3 0,-7-2 1,1-1-1,0 3 0,-1-1-1,1-4 0,0 6 4,-1-5-3,7 3 0,-6 4-1,0-3 1,-1 0-2,0 0 1,8-1 2,-8 1-3,0 0 1,1 0-1,6-1 1,-7 1 0,8 0 0,-7-1 1,5 1-1,1 0 2,-6 0 0,6-1 1,-7 0 1,1 2 0,0-2 2,6 4-1,-7-3 1,1-1 0,6 5 1,-7-4 1,7 0 0,0 3-2,-6-4 0,6 1 0,0 3-2,0-2-3,0-3 1,0 3 1,0-2-3,1 5 0,-1-5-1,-1 0 1,9 2-1,-9-1 1,7 2-1,-5-2 0,5-1-1,2 5 1,-9-4-1,7 3 1,-6 1 0,7-5-1,-7 4 0,7 1 0,-7-1 2,6-3-1,-5 4 0,5-1 1,1-1 1,-7 5 0,0-3-1,7 0 0,-7-1-1,0 4 0,6-4 1,-5 1 1,5-1-1,-6 4 2,0-4-3,7 0 3,0 4-1,-8-3 0,8-2 0,0 3-1,-8 2 1,8-4-1,0 4 0,-8-3 1,9 3 0,-9 0 0,7 0-2,-5-4 0,5 4-1,-6 0 0,7 0-1,-1-4-1,1 4 1,0 0-1,0 0 2,6 0 1,-7 0-2,7 0 2,1 0 1,-1 0-1,-1 0 1,9 0 2,-9 0 0,1-4-2,1 4 1,-1 0-1,6 0 0,-5 0 2,-2 0 1,8 0-3,0 0 1,-7 0 1,7 0 0,-8 0 0,8-4 1,-7 4-1,0-4-1,7 4 1,-7 0-1,0 0-1,0-3-1,0 3-1,0 0 0,6-4-2,2 4 0,-2-2 1,7 2-1,0-5 2,1 5 1,-2 0 0,2 0 0,-1-3-1,1 3-1,-2 0 0,1 0 2,-7 0-2,8 0 0,-7 0 2,-7 0-1,6 0 1,1 0 0,-1 0 0,1 0 0,-7 0 0,7 0 0,-1-4 0,1 4 0,-1 0 3,2 0-2,-2 0-1,1-4 3,-1 4-4,1-4 1,-1 1-1,-5-1-1,5 0 0,1 1 1,-7-4-3,0 2 0,0 2 1,-6 0 0,0-1 0,-1 0 0,-7 1 2,1-1 0,1 4 1,-1-4-1,-6 4 1,-1 0 0,1-4-2,0 4 1,-2 0-1,-4 0 2,5 0-2,-5 4 0,-2-4 1,2 0 1,-2 0 2,-5 0-3,6 4-7,-6-4-16,-1 0-29,-6 4-40,0-4-72,0 0-157,0-4-86</inkml:trace>
  <inkml:trace contextRef="#ctx0" brushRef="#br0" timeOffset="126097.72">27881 6476 68,'0'-2'240,"0"2"-88,0-4-58,0 4-29,0-4-18,0 4-8,-6-4-2,6 4-2,-7-3 3,7 3 1,-6-5-3,6 5-2,-6-3-1,-2-1-1,8 2-2,-6 2 0,0-5-1,6 2-1,-6-1-5,6-1-3,-7 2-1,7-4-4,0 7-1,0-4-3,0-2-1,0 1 0,0 1 1,0-3 4,0 0 3,7 0 3,-1-4 2,0-1 5,0 2 2,8-5 1,-1-3-1,0-1-1,0 1-4,7-4-4,-8 1-1,8-2-4,6-2 0,1-2 0,-2 2 2,1-4 3,0 0 1,7 0 2,-1-5-1,8 1 1,-1-3-3,6-4-3,1-1-4,-1 1-1,1-4-4,7 0-2,-2-4 0,2 0-4,5-3-1,-5 0-1,5-5-2,-6 6-2,0-4 1,1 1 0,-2 2 0,-5 0 1,-1 7 0,-5 1 1,-14 5 0,1 2 2,-9 3-1,-4 7 1,-8 1-1,-6 3-1,-6 3 0,-8 5 0,2 3 0,-8 3-2,0 1-1,-12 4 1,5 3-2,2 3 2,-7 1 1,5-1 1,7 1-1,1-4 0,6 4-1,0 0-1,6-1 2,7 1-2,0-4-1,7 4 0,6 0 2,7-2 0,5 2 0,9-4 0,-2 4 1,13 0 0,-6-4 0,7 3-1,-1 1-1,1 0 1,-1 3 0,-5-3 1,-1 3 2,-6 0-1,-1 4 2,-6 0-1,-13 1 0,0 2-1,-6 1 0,-14 3 1,1 1-1,-14 2 0,-6 5 0,0-4 0,-13 7-1,0 1-2,-7-1-7,1 0-7,-1 0-13,-5 0-14,4 1-18,9-4-27,5 0-34,1-1-61,5-4-148,7 2-86</inkml:trace>
  <inkml:trace contextRef="#ctx0" brushRef="#br0" timeOffset="126852.3">27862 3234 311,'0'-10'288,"0"3"-117,-6-1-61,6 1-30,0-1-16,0 2-11,0 1-10,0 2-5,0 3-9,6-4-5,-6 8-4,0-4-8,0 8-4,6-2-2,-6 2 1,7 3 0,-7 0 1,6-1 1,-6 5-2,7 3 0,-7-3-1,0 7-2,0-3 0,0 3-1,0 0 0,0 3-2,0 1 1,0-1 3,0 5-2,0-5 1,0 5-1,7-1-1,-7-4 0,6 2-2,-6-2 2,6 1-3,1-5 2,6 1-1,-7 0 0,8-4 1,5-2 1,-6-1 0,0-1-1,7-3 1,-1 0 1,1-4 1,0-3 2,-1-1 0,1 1 0,6-8 1,0 4 0,0-7 0,7 3-3,-7-7-1,6 4-1,1-8-3,-1 5-5,1-5-5,-1-3-11,-5-1-17,-1 1-19,-7-1-26,-6-2-33,0-5-60,0 4-115,-13-3-87</inkml:trace>
  <inkml:trace contextRef="#ctx0" brushRef="#br0" timeOffset="127117.12">27836 3154 95,'6'-3'243,"8"-2"-89,-2 1-55,8 1-31,-1-4-17,1 0-7,0 3-3,5-4-3,-5 1-4,6-3-2,0 2-1,7 1-3,-7-5-1,7 5-3,-7 0-4,6 0-3,-5-4-4,5 4-4,-6-2-3,0 3-2,-7 3-4,1-2-7,-1 2-8,-11 3-14,4 0-18,-6 0-28,1 0-50,-7 3-90,0-3-108</inkml:trace>
  <inkml:trace contextRef="#ctx0" brushRef="#br0" timeOffset="127303.03">27751 3498 185,'14'4'174,"-2"-1"-61,8-3-29,-1 0-17,7-3-8,0 3-6,13-4-7,-6-3-5,6 0-8,0-1-6,6 0-9,2-1-6,5 1-4,-1-4-3,2 3-4,-1-3-12,1 1-22,-2 0-38,1-4-108,-6 1-109</inkml:trace>
  <inkml:trace contextRef="#ctx0" brushRef="#br0" timeOffset="127692.19">28774 3088 260,'20'0'181,"-1"0"-63,1-4-30,6 1-14,0-5-6,7 2-3,-8 1 0,9-5-7,-2 6-9,7-7-6,-7 4-8,7-4-5,1 4-4,-1-5-4,0 1-3,-1-1 1,-5 6 1,7-5-2,-8-1 1,1 5 0,-1-3-1,-6 2-1,1 1-1,-1 3-2,-7-3-2,1 2-2,0 3-2,-14 2-2,7 0-2,-7 2 1,1 3-1,-7 6 2,0 0 0,-7 0 1,1 7 1,-1 3 2,-5 6-1,-8 2 0,0 5-2,1-3-3,-7 10 1,-1 0-2,-5-2-1,6 5 1,-7 2-1,7-3 0,0 1-1,0-4 3,-1 0-2,2 1 0,-1-1-2,0-4 0,6 1 0,-6-4-1,1-4 2,5 4-3,-7-7 1,8 3 0,0-3 0,-1-4-4,7 0-9,-1-4-11,8-3-20,0-3-26,6-6-35,6 2-65,0-8-156,8 0-87</inkml:trace>
  <inkml:trace contextRef="#ctx0" brushRef="#br0" timeOffset="128039.69">29999 2831 251,'-6'19'246,"-7"-1"-100,6 4-56,0 4-28,1 4-12,0-1-9,-1 3-7,0 5-3,7 0-5,7-1-4,0 4-3,5-6-1,8-1-3,7-4 4,5 0 7,1-7 3,5-3 3,8-4 2,0-8 3,6 0 0,0-7-4,0-4-1,0-3-5,1-4 3,-2-4 9,1-8 7,-5 3 13,-2-3 19,-7-7 21,-4 2 20,-2-1 14,-6-5 8,-6 2 9,-7-5 2,0 3-7,-13-2-19,-7 3-22,-6 0-23,-13 0-19,-7 5-17,-12 1-22,-14 2-16,-6 6-7,-7 5-2,-12-1-7,-7 8-8,0 0-16,-8 7-21,2 7-20,-1 0-22,13 4-31,0 7-32,14 1-39,6 2-52,19 5-136,7 4-103,13-1-57</inkml:trace>
  <inkml:trace contextRef="#ctx0" brushRef="#br0" timeOffset="157381.01">32938 4894 1,'0'0'136,"6"0"-34,-6 0-27,6 4-22,-6-4-10,8 0-5,-8 0-1,6 0 2,0 0-3,-6-4-1,7 4-1,0 0 0,-7 0-1,6-3-3,-6 3-5,7-5-5,-1 5-3,-6-2-5,6 2-2,-6-4-1,7 4-6,-7-4-3,0 4-2,0 0-2,0 0-2,0 0 1,0 0-2,0 0-2,0 0-1,0 0 2,0 0 1,0 0 3,0 0 0,0 0 2,0 0-2,0 0 3,0 0 2,0 0 3,0 0 0,7 0 1,-7-4 1,0 4 1,0 0-1,6 0-2,0-4-2,2 4-7,-2-3-8,0 3-9,1 0-21,-1-4-30,7 0-55,-6 4-94</inkml:trace>
  <inkml:trace contextRef="#ctx0" brushRef="#br0" timeOffset="160726.79">33400 4682 134,'0'-4'183,"0"4"-48,0-4-36,0 1-25,0 3-13,8 0-11,-8-4-3,0 4-10,0 0-10,0 0-7,0 0-7,0 0-5,0 0-6,0 0-2,0 0-7,0 4 3,0-4 0,-8 3-2,8 1 4,0-4 0,0 4 1,-6 0-1,6-2 1,-6 3 0,-1-2 1,-6 1 1,6 3-1,-5-3 0,4 0 0,-4-1 1,-2 1 1,2-1-1,-1-3 0,-7 5-1,8-1 0,-8-2 2,0 2-1,1-4 1,-1 3-1,0-3 1,1 5 1,-1-2 0,0-3-1,1 4-2,0-4 1,0 4 1,-1-4 0,6 4-2,-5-4-2,6 3 2,-6-3 0,5 4 1,2-4-1,-2 3 0,1 1 1,1-4 1,-2 3 1,1 1 0,-6-4 0,6 4 2,-7-4 2,7 4-3,-6-1-1,5-3-1,-5 4-1,-1 0 1,1-4-2,-1 4-1,0-2 1,-6-2 0,1 4 3,-1-4-3,0 4 2,-1-4 1,1 4-1,-6-4-1,6 3 2,-1-3 1,-5 4-2,6-4-2,0 4 0,0-4 0,0 4 0,0-4 1,0 0-1,-1 3-3,8-3 2,-7 0 1,6 0 1,0 4-1,2-4 0,-2 0-1,-7 0 1,9 3 0,-2-3 1,0 0 0,1 4-1,-7-4 0,6 5 2,-7-3-1,1-2-1,7 4 1,-7-4-1,0 4-1,0-4-1,0 3 1,7 1-1,-8-4 2,1 4 0,6-4 0,-5 0 0,5 4 0,-6 0 2,0-4 1,0 0-2,7 2-1,-7-2 1,-1 0 1,1 0-2,0 5 0,0-5-1,0 0-1,0 0 1,0 3 1,6-3 0,-6 4 0,0-4 0,1 3 2,5-3-1,-7 4 0,1-4 3,0 4-2,1 0-1,-1-4-1,-1 0 1,1 3-1,6-3 1,-6 4 0,1-4-3,-8 0-1,7 0 3,0 0 0,0 0 0,-7-4-1,7 4 0,-6-3 1,5 3 0,-5 0 1,-1-4-2,7 0 1,-6 4 2,5-4-2,-5 4 1,6 0-1,-7 0 1,7-3-1,-7 3 0,7 0 0,0 0-1,-6-4 1,6 4 0,0 0 0,0-3-1,6 3 1,-6-5-1,0 5 0,7-2 0,-7-2 1,6 4 0,-7-4 0,2 4 0,-1-4 1,6 4 1,-6 0-2,0-4 1,0 4-2,0 0 1,-6 0 2,6 0-1,-1 0-1,1 0-1,-6 0 2,5 0 0,1 0-1,0 0 0,1 0 0,-1 4 0,6-4 0,-6 0 0,7 0 0,-8 0 1,8 0 0,-1 0-1,1 4 1,-8-4-1,8 0 5,0 0-3,-1 0 0,-6 4-1,6-4 0,-6 4-1,0-4-1,0 2-1,0-2-2,-7 5 1,7-5 2,-6 3-1,-1 1 0,1-4 1,5 3 0,-5-3 1,-1 0 0,7 0-1,0 0 1,0 0 0,0 0 0,0 0 0,0 0 1,0 0 1,0 0 1,0 0-3,-1-3 0,1 3-1,1 0 0,-1 0 1,0-4-2,-1 4 0,1 0 0,0-3 2,0 3 1,0-5 0,7 5 1,-8-2 2,7 2 1,-5-4-1,5 0 2,-6 0 1,6 4 1,-5-4 1,5 1-1,0-1-1,1 0 0,6 4 0,-6-2 0,-1-3-4,6 5 1,-5-4-3,0 4 1,0-3-2,-8 3 1,8-4-1,-8 4 0,1-3-1,0 3 1,-7-4 0,7 4 0,-6-4 1,-1 4 0,1-4 0,-1 1-1,1-1 2,-1 0 0,1 0-1,-1 2-1,1 2 0,-1-4 0,7 0 1,-7 0 3,7 1-2,-6-1 0,5 0-1,-5 0 2,6 1 2,0 3-3,-1-4-2,2 1 1,-1-1-1,-7 4 0,14-3 0,-8-1-1,1 0 1,0 0 3,1 1 2,-1-2 0,-1 2 3,1-1 1,6-2 3,-6 1 0,1-2-1,5 4-1,-6-5-1,6 4-2,-5-3 0,5 4-3,-7-4-1,8 3 1,-7-4-2,0 1-1,0 3 0,0-2 0,0-2-1,-1 4 0,1-3-1,-6-1 0,5 5 1,2-5 1,-1 2 4,0-3 1,0 6 2,-1-5 0,1 1 4,0 0 0,1 0-2,-1 0-2,-1-1-1,1 1 0,0-1-1,0 2-2,0-6 0,0 5-2,0-1 2,0 1-1,0-3-2,0-2 1,-1 5-4,1-3 1,1 1 1,-8-2 0,7 0 0,0 0-1,0 4 1,-7-4 1,1 0 4,6-3-1,-7 3-1,7 0 4,0-3 0,-1 2 5,1 1 3,7 0 0,-1-1-1,2 2 1,-2-1-1,0 0-1,7 0-2,-7-4-4,8 4-2,-2 0-2,-5-3-1,5 3 0,2-5-2,-2 7 0,-5-7-1,6 5 0,-6-3 1,5-1 0,-5 0 0,-1 5 0,1-9 2,0 5 0,-8-1-2,1 0 0,6-3-1,-6 3-1,-6-3 0,5 3 0,2-3 1,-7 0 0,-2 3-1,9 1 1,-8-5 1,0 5-2,0-1 2,1-4 0,6 5-2,-7-1 1,1 0 1,-1 1-1,7-5-1,-6 9 0,-1-5 0,7 0 1,-7 0 0,7 4 1,-6-3 0,6 2 0,-7 2 1,8-1 0,-8 1 1,7-2-2,0-3 0,-7 5 1,7-2 0,0 1-1,-7 0-2,7 0 1,-6 0-1,5 0 2,-5 0-1,6 4-1,-7-4 1,1 0 0,5 4 0,-5-4 0,-1 4 1,1-5 0,-1 5 0,1 1-1,6-6-3,-7 4 2,1 1 2,-1 0 1,1-1-1,-1-3 0,1 4-2,-2 0 0,2-1 1,-1-2 1,1 3-1,5-1-1,-5 1-1,6-1 3,-7 2 0,8-2 1,-1-1 1,-7 3-2,7-2 0,0 5-1,-7-5 2,7 4-2,0 1-1,0 3 0,0-4 0,-1 1 1,2 3 2,-1-4-1,0 4 1,-7-3 1,7 3 1,0 0 0,0 0-1,-1-4 0,-5 4-3,-1 0-1,7 0 0,-6-4-2,7 0 2,-9 4 0,1-3-1,1-1 0,-1 4 2,1-3-1,-1-2 1,1 5 0,-1-2-1,1 2 0,-1-4 0,1 4 1,-8 0-2,8-4 3,-1 4-1,-6 0 0,7 0-1,-7 0 1,6 4 1,-6-4 2,0 4 1,0-4 0,-1 2-2,8-2 0,-7 0 2,0 0-3,-1 0 1,2 0-1,-1 0 0,-7 0-1,7 5 2,0-5-1,-1 0-1,8 0 3,-7 0-1,0 3-2,7-3-2,-1 4 1,1-4 0,-1 3 1,0-3-2,0 4 1,1 0-1,-1 0 2,-6-1-1,7 1 1,-7-1-2,6 1 2,-6-1 1,0 1 0,0 1 0,-1-2 0,1 4 0,1-3-1,-1-1 2,-1 5-1,1-1 0,0-2 0,-1 1 0,2 2 1,-7 3 1,5-4 0,7 4-1,-6-4 0,1 4 0,-2 0 2,1 0 0,0 0 0,-1-1 0,2 7-1,-8-8 1,7 3 0,0 3-1,0-5-1,0 5-1,-1-4 0,2 4 0,-1-1 0,-1 1-1,-5-1 1,-1 1-1,7 3 0,-6 1 1,-8-1 0,7 1 0,1-1-2,-7 4 2,7-4-1,-8 5 1,7-6 0,1 6 1,-7-5-1,7 0 1,-2 4 0,2-4-1,-1 0 0,1 5 0,-1-5-2,7 1 0,-7 2 0,7 1 1,0-4-2,1 5 0,-2-1 1,1 0 0,0-4 1,-1 4-1,8 0 1,-7 3-1,0-2 0,0-2 2,0 1 0,0 0 0,0 1 0,-1-2 0,1 1 0,1-4 1,-8 4-1,7 1 1,0-1 1,-1-4-1,1 3 0,1 2 0,-1-5 1,-1 4-1,1 0 0,-7 0 0,7 0-1,-6 4 1,-1-5 1,1 5 0,-1-3-2,7 2 1,-7 1-1,1-4 1,6 3 1,5-2-2,-4-2 0,5 2-1,1-6 1,-1 5-2,1 0-1,5-4 0,-5 1 1,-1 4-2,1-2 0,-1-3-1,1 4 0,-8 1 3,8-1 1,-1 3-2,-6-4 1,0 6 0,7-6 2,-8 5 0,1 4 0,7-5-1,-7 4 0,6 1 0,-6-1 1,6 1 0,-6-5 0,7 4 0,-1-3 0,1 3 1,-1-3 0,1 3 1,-2-4-2,-5 1 0,7 3 1,-1-2 1,1-2-1,-1 4-1,1 1 0,-7-5-1,6 4 1,0-2 1,1 2-1,-1 0 1,1-4 0,-1 5 0,7-1 0,-7 0 0,1 0-1,-7-2 1,13 2-1,-13 0-1,7-3-1,-1 3 1,0 0-2,-6-4 0,6 4 1,1 2-1,-1-6 1,1 4 1,-7 1 1,5 3 2,-4 0 1,5-1-1,-6 2-1,0-1-1,0 4 0,0-1-1,6-3-2,-5-1-1,-2 2 0,7-2 3,1-2 1,-1-1 0,1 1 0,5-1 0,-5-3 1,6 3-1,0-3 0,0 0-2,0 3 1,0-4 1,6 5-1,-6-1 0,0 3-3,0 2-2,0-1 0,-6 0-2,6 0-4,-1 4-2,1-5-2,-6 5-3,5-5 1,1 2 1,0-5 0,1 4 4,-1-4 2,-1 5 2,1-9 2,6 4 3,-5 0 2,5-3-1,-6 0 1,6 0 1,1 3 1,-1-3-1,0-1 1,8 1 2,-8 0-1,1 3 0,-1-3 0,-6-1 0,7 4 0,-1 1 0,-6-1-1,0 0 0,7-3 1,-8 8-1,1-5 0,0 0 0,0 0-1,6 0-1,-5 0 2,5 1 0,-6-4-1,6 3 2,-5 0 0,5 0 1,-7 0 0,8 1 1,0 3-1,-1-4-1,1 0 0,-1 1-2,-6-1-3,6 1-3,1-5-2,-1 4 2,7-3-1,-7 4 0,1-5 1,0 0 0,5 4 2,-5-2 3,-1 2 1,0-3-2,1-1 1,0 4-2,-1-3 1,7 4-3,-7-5 4,1 0-1,-1 5 1,0-4 0,2 0 1,4-1 1,-5 1-1,-1 3 1,0-4-1,8 1-1,-8 1 1,1-2-1,5 0-2,-5 4 1,6-2 1,-6-2 1,5 4-1,2-3 1,-2-1 1,1 6 0,0-6 1,0 4-1,1 1-2,-2-1-2,1 0 4,0 0-2,6 0 0,-5 1 1,-2-1 0,8 0 0,-7 0 1,6 0 2,1 1-2,-1-1 0,-6 0 1,13 1-2,-6-1 1,-1-3 0,1 4 0,6-5 0,0 4 0,0-6 1,6 2-1,1 0 0,-1-2 0,1-1-1,-1 3 0,7-3 0,1 3-1,-2 2 0,8-2 0,-1 5 0,1-5 0,0 4 1,-1 4 0,1 1-1,6 3 2,0 2 0,-7 1 0,7 8 3,0 0-1,1-1 0,-7 8 0,6 0 0,-7 0-1,7 0-2,-6 4-1,-1-4-1,-6 0-4,6-4-1,1-4 2,0-2 0,-1-2 0,-6-6 2,6-4 0,1-4 4,0-3 1,-1 1 3,7-2-2,-6-3 3,13-1 0,-7-2 2,0 3-1,7-4-1,-1 0 0,7 4-3,-7-3 1,7 6-1,7-2-2,-1-2 0,2 8 1,-2 1-2,7 3 1,0 0 0,1 7-1,-2 1-3,2 3-3,-1 2-2,0 6-6,-6 3-3,-1 0-6,1 0-5,-7 4-4,-1-5-1,2 2 0,-7-2 3,-1-6 5,1 4 5,-7-9 5,7 2 8,-7-5 5,0-1 6,0-1 3,-1-1 3,2-1 2,-8-7 2,8 4 0,-1-3 2,6-5-1,-5 1-2,5-4-1,1-1 1,-1 1-1,7-3-2,0-4-1,7 4-2,-7-2 0,-1 2 1,9 3-4,-2 3-1,1 1 0,-1 6-1,-5 2-2,5 6 0,-5 1-2,5 6-2,-6 4 2,0 0-1,0 5-1,0-2-2,0 2 2,-6-5-1,6 3 3,-6-6 0,5 0 1,-5-4-2,7 0 3,-8-4 1,7-3 0,0-4-1,0 0 1,0-3 1,0 2 1,0-6 1,1 3 2,-1-4 2,6 1 0,-5 0 2,-2-1-1,9 5 2,-9-4 0,7 3-3,2-4 0,-9 8 0,8-4 0,0 5-2,-8-1-2,8 0 2,-7 3-2,7 1 1,0 3-2,-8 1 0,8-1-2,-7 4 0,7 0 0,-7-1 0,0 2 0,7 2-1,-7-3 0,0 4 0,0-1 1,0 1 0,6 0 0,-5-4 0,-1 3 0,0-2 0,1-5 0,-2 0 1,8-4 0,-7-2 0,0-1-1,0-8 0,7 1 0,-7-1 0,0-2 0,1-2-1,5 1-1,-7 0-2,2 4-5,-1-4-5,0-1-4,1 6-5,-8-2-5,7-2-3,-7 2-5,7 0-2,-6 0 1,-1 6-1,8-6-1,-7 4 2,-1 0 2,7 1 1,-7-1 1,8-3 4,-1 3 2,0-3 2,7-1-1,-7 1-5,6 0-15,-5-1-26,5 1-38</inkml:trace>
  <inkml:trace contextRef="#ctx0" brushRef="#br0" timeOffset="161958.57">19736 16680 137,'33'3'153,"-1"4"-50,1-3-41,-7 7-30,7-4-19,-7 4-17,6-3-12,-6 3-9,7 0-7,-7-4-9,7 4-5,-7 0-3,6 1 1,1-2 8,-1-3 8,1 5 13,-1-5 17,1 0 17,-1 0 13,2 1 13,-2-5 6,1 5 5,-1-5 2,1 0-8,-1 2-6,1-1-6,-1-4-9,-5 3-9,5 0-7,1 1-4,-7 0-5,6 3-1,1-3-5,-1 0-8,-5 4-9,5-2-4,1-3-7,-1 5-6,1 0-1,-1-4 0,1 3 6,6-4 11,-12 1 16,11-4 12,-5 0 16,6 0 14,-7-4 11,1 1 7,7-1-1,-2 1 0,-5-5-8,6 1-5,1 2-8,-8-2-6,7 5-8,-7 2-4,1-4-3,6 4-4,-7 0 1,2 4-2,-9-4-2,7 2-1,2 2-3,-2-1 1,-5-3 0,5 5-1,1-2-2,-1 1-1,-6-4-1,7 4 0,-7-4 2,7 0 0,-1 0 0,-6 0 2,7 0-1,6-4 4,-7 0 3,7-4 4,1-1 5,-1-3 9,-1 1 10,8-3 10,-7 2 7,0-2 3,0 2 1,1 2-2,-2-1-3,-5 3-11,-1 1-10,1 3-10,-1 0-13,-5 2-12,5 2-12,-6 0-10,7 0-10,-1-4-11,-5 4-9,5 0-11,1 0-5,-1-4 3,1 4 4,-7-4 7,6 4 10,1-3 15,-1-2 14,2 2 16,-2-5 18,7 2 13,-6-2 11,-1 1 10,7-4 7,-6-1 2,6 2-1,-6-1-1,6 0-7,-1-1-9,-5 6-5,7-5-7,-1 3-8,-1-3-6,2 1-4,-1 2-3,0-3-4,0 3 0,0-3-1,0 1-2,0-2-1,1 2 1,-1-1 2,-1 0 1,1-1 3,-5-2 2,11-1 1,-13 5 1,7-6 2,1 2 0,-1-1-3,0 5-1,0-5-4,0 3-3,0-2-4,0-1-3,7 1-4,-1-1 0,1-2 1,-1-2-1,1 0 4,7-3 2,-2 0 2,2-3 2,-1-1 0,0 0-2,0-3-5,0 0-1,-7-1-3,8 1-3,-7 0 0,-1 3-2,-6-3-4,7 7-1,-7-5 3,1 6 2,5-1-1,-7 0-6,2 4-6,-1-4-11,0 7-2,1-3-6,-1-1-9,-1 1-8,1 3-2,-6-3 8,6 0 9,0 0 22,0-1 22,1 2 29,5-6 30,-6 5 27,7-4 23,-7-4 16,7 1 9,5-1 1,-5 1-6,-1-5-11,2 4-14,-2 1-16,-6-6-15,0 6-14,6 0-12,-5-1-9,-1 4-6,0-3-9,1 3-8,-2-1-3,1-2-2,1 3 0,-1 0 0,6 0 0,-5 1-1,5-2 0,-6 1 1,1 0 0,5 0 0,-7 0-2,2 0-1,-1 0 1,0 1 0,1-5 1,-2 3 1,8 2-1,-7-1 2,0 0 2,0 0-2,7 3 3,-7 1-1,7-4 0,-7 8-1,6-5-1,-5 1-1,-1 2 0,-1 3 1,1-5-1,-5 3 3,4 0 4,1 1 3,0-1 2,1 1 0,-1-5 3,7 4 0,-1-4 1,1 1-2,-1-1 0,1 2-4,6-5-2,0 3 1,1 1-2,-2-4-1,1 4-1,1-1 0,-1 4 0,0-2 0,6 2-1,-5 0 2,-1 1-3,7 3 1,-8-4 0,2 1-3,-1 2 1,-7 2-2,8-5 0,-8 3 0,1 2 3,6-1-1,0 0-3,-6 0 0,6 3 3,0-3 0,0 4 4,0-4-2,0-1-2,0 5 0,1 1 2,-1-2 0,-1 0-3,2 1 1,-1 5-1,7-6 0,-8 4 1,8-4 2,-7 5 1,7-1 0,-6 0 3,5 1-2,-6 3 0,6 0 1,1 0 0,-6 0-1,5 0 1,1 0 1,6 0 1,-6-3 4,6 3 3,0 0 4,0-5 7,7 1 5,-7 4 1,6 0 1,2 0 3,-2-3 0,0 3-4,2 0-9,-2 0-5,0 0-4,2 0-4,-2 0-4,-6 0-5,7-3-4,-7 3-1,-6 0 3,6 0-2,-6-4-3,-1 4-4,1 0-3,-7 0-4,6-4-6,-5 4-8,-1 0-4,-1-3-4,-4 3-4,5 3-1,-7-3-3,1 0 1,-1 4 0,1 0 3,0-4 0,-8 3 3,8 0 1,-7 1 4,1 1 4,-1-2 5,-7 4 5,7-3 7,-6-1 2,-1 1 4,1 0 3,-7 0 2,0-1 0,0 4 1,-6-3 0,5-1-2,-11 1 3,6 0-1,-7 0 1,-1 0 0,-5 0 0,6-2 0,-7-2 1,1 5 2,0-3-4,-7 3-1,6-5-6,1 7-15,-7-7-27,6 4-49,-6 0-96,7-4-123,-7 3-7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0:52:27.10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615 2495 263,'0'0'466,"-6"0"-110,6 0-131,0 0-90,0 0-57,0 0-35,0 0-19,0 0-9,0 0-2,0-4 0,6 4 0,-6 0 3,7-4 4,-7 4 1,7-6 2,-1-3 5,6-1 4,2-5 10,5 1 13,-5-5 12,5-3 10,0 0 8,1-4 10,6 1 2,-7-1-1,1-3-9,6-1-9,-7 1-12,8-4-11,-8-1-9,8-2-11,-7-1-7,5-2-5,-5-5-4,0-4-5,-8 0-3,2 0-2,-2 2-1,-12-6 4,0 8 15,0 0 9,-6 0 5,0 3 4,-14 1 3,6 4 0,-11 3-1,-1 4 0,0 2-15,-1 6-9,1 3-3,-6 2-4,6 2-3,-7 8-3,7-3 0,7 6-3,-7 3-3,6 0-1,0 3-2,-5 6-2,5 1 1,0 9 1,1-2-4,-1 5-1,0 0 4,1 4-2,13 4 1,-8 3 1,8-1-1,0 5-2,0 7 4,6 0 1,0 0-2,0 4 4,0-1-1,6 1 0,0 3-1,0-3 4,8 3-1,-8-3-1,7 3 1,7-3-2,-8-1 1,8 1-1,7-5-2,-1-2-9,-1-4-18,1-1-29,7-7-38,-1-2-39,8-6-40,-1-2-39,0-4-40,0-5-43,7-3-43,0-3-125,-8-8-67,8 1-19</inkml:trace>
  <inkml:trace contextRef="#ctx0" brushRef="#br0" timeOffset="442.12">17626 1634 189,'-8'-4'283,"-4"4"-117,-1 0-62,6 0-33,-6 0-16,0 4-6,6-1-1,-5 4-1,5 1-1,-6 7-1,0-1 1,0 8 1,6 4-4,-5 3-1,-2 5-1,2 2-2,-8 7 0,7 1-3,-1 0-6,2 8-4,-2 0-1,8 3-4,-7-1-3,7 4-2,-1-3-5,7 4-2,0-4 0,7 1-3,-7-5 0,13 3-2,-7-2-2,7-4-2,6 2-5,1-5-11,7-2-17,5-2-26,1-9-30,-1-3-41,14-2-63,-7-8-130,6-5-86</inkml:trace>
  <inkml:trace contextRef="#ctx0" brushRef="#br0" timeOffset="792.24">17964 2681 391,'-6'-4'427,"-1"1"-150,0 3-105,1-4-65,6 4-36,0-3-18,0-1-9,0-3-4,6-1 0,8-6 1,-1 2-1,7-2-7,-2-9-10,9 6-6,-7-5-3,6-7-3,0 3-1,-1-3-2,1-5 0,1 2 3,-8-1-1,0 0 0,-5-4-2,-1 0 1,0-3-3,-7 4-2,1-6-3,-7 3-4,0-1 1,-7-5-1,1 5-2,-1 4 0,-6-1-1,1 3 1,-2 5 2,-5 4 2,-1 4 3,0 2 5,1 1 6,0 7 5,-1 0 2,1 7 3,-1 0 0,0 4-1,7 4-1,-7 3-3,8 8-5,-2-1-4,2 9-2,-1-2-2,6 5-1,0 0-1,1 3 1,6 0 0,0 4-1,0 0 1,6 1-1,1-2 0,6 5 0,0-4 1,1 3-1,12-2-2,-7 2 3,7-4-4,6-2-4,1 0-10,6-1-15,0-7-21,0 0-24,7-4-30,6-2-40,-6-9-54,5-1-106,-5-6-113,7-4-54</inkml:trace>
  <inkml:trace contextRef="#ctx0" brushRef="#br0" timeOffset="978.28">18772 2080 238,'-7'-3'477,"7"3"-188,-6-4-126,6 1-70,0 3-34,0-5-15,6 5-4,1-2-1,6-2-1,0 4 1,7-8 0,6 5-4,6-1-5,1 0-7,6-2-10,7 1-11,-1-2-14,1-1-16,-1 1-21,1 0-27,-7-1-31,6-2-39,-5-1-55,-7 3-111,-1-3-80</inkml:trace>
  <inkml:trace contextRef="#ctx0" brushRef="#br0" timeOffset="1182.83">19098 1780 175,'-13'4'473,"0"0"-182,0 2-123,7-2-69,-2 4-41,2 3-20,0 0-10,6-1-2,0 5 4,0-1 2,0 5 3,6-4 1,-6 7 1,6 0-6,8 4-2,-8 0-6,1 3-6,-1 4-5,1 0-3,-1-1-4,7 5 0,-6 0-2,0 4 1,-1-4-1,0 1-3,8-1-5,-8 1-12,7-9-13,0 4-18,0-8-21,7-3-26,-8 0-27,8-7-34,-1-4-61,1-3-105,0-8-73</inkml:trace>
  <inkml:trace contextRef="#ctx0" brushRef="#br0" timeOffset="1412.39">19717 1634 322,'-7'-19'457,"1"5"-172,6-1-110,-7 4-63,7 3-42,-6 5-33,6 3-12,0 0-7,0 7-1,0 5 3,6 3 1,-6 6 2,7 2 0,-1 6 1,1 3-3,0 5-3,5 0-4,-5 3-5,6 4-3,6-4-2,-5 4-2,-2 3 1,8-3-1,0 0-1,-1 4 2,1-4 0,0 0-4,-1-1-11,1 3-14,-1-10-20,0 0-23,1-3-25,-1-8-35,1-2-54,6-5-110,-6-7-88,-1-3-51</inkml:trace>
  <inkml:trace contextRef="#ctx0" brushRef="#br0" timeOffset="1643.46">20107 1395 386,'8'-14'488,"4"3"-213,8 0-127,-1 8-63,7-1-31,7-1-13,-1 10-2,8-1 3,5 3 3,-6 7 4,7 1 2,7 7-3,-8 3-6,1 9-6,-7 2-8,6 5-5,-5 7-3,-8-2-2,1 13-3,-15 0 0,2 3 0,-6 4-3,-8 3 1,-6 6-4,-6 0-11,-8 7-20,-6 3-20,2-6-24,-9 1-33,-5 2-44,-7-6-73,-1-2-151,-5-4-80,-1-5-36</inkml:trace>
  <inkml:trace contextRef="#ctx0" brushRef="#br0" timeOffset="1936.39">16622 3703 67,'39'-7'395,"6"-4"-150,8 0-100,5-3-51,14-1-23,0-4-7,6 2 0,6-3 2,1-1 6,13 3 3,-1-4 2,2-1 0,5 6 0,7-3 0,-1-1-4,7 4-2,1-3-4,-1 2-4,1-4-4,-1 7-7,-7-2-10,1 2-10,-7 1-8,-5-3-11,-8 7-14,0 0-25,-20 1-29,1 6-34,-14-1-40,-5 1-54,-14 3-88,-7-4-148,-6 4-66</inkml:trace>
  <inkml:trace contextRef="#ctx0" brushRef="#br0" timeOffset="2343.02">18323 4843 341,'-7'7'519,"0"0"-153,7-3-142,-6 0-71,6-1-31,0-3-19,0 0-11,0-3 5,0-5 14,6-3 13,8-3 16,-8-5 4,7 1-4,0-7-3,6-2 2,-5-5-7,-1-1-12,6 0-14,-6 1-21,-7-9-15,8 5-17,-8-5-13,-6 0-14,0 1-12,0 4-6,-6-5-7,-8 8-1,2 0-2,5 4-1,-6 0 1,0 7 0,7 4 1,0-1-2,-2 8-1,8 0-3,0 4 0,0 3-1,8 0-3,-2 8-1,7 0 3,6 3 1,0 4 2,15 0 5,-9 8-2,8-1-1,0 4 2,6 0 3,0 0-2,-1 3-1,2-3 0,-7 4-1,6 0-2,-7-1 4,1 4-2,-1-3 0,1 1 0,-1-2 3,-6 0 0,1 0 0,-1 2 2,-6-6-9,-1 2-17,0-2-14,1-2-20,-7-5-33,0 1-31,-6-5-33,5 2-34,1-9-24,-6 1-30,0-4-44,5-7-76,-4-5-118,-2-2-51,-6-3-11</inkml:trace>
  <inkml:trace contextRef="#ctx0" brushRef="#br0" timeOffset="2576.49">18903 3909 388,'0'-26'494,"0"7"-186,0 1-133,0 7-70,6 0-42,0 0-28,1 4-16,0 3-6,6 1-3,-1 3 1,8 3 0,0 5 0,-7-1 1,13 7 1,-6 1-1,-1 3-3,0 5-2,1 2-2,-1 5 0,1-1-1,-7 0-1,0 8-1,6-4-1,-5 0 2,-2 1 0,2-5 4,-1 0 1,-1-3 9,2-1 9,6-7 8,-8 4 10,1-8 12,1 2 15,4-2 11,2-7 7,0-2-1,13-2-7,-1-6-11,7-6-21,7-1-37,6-9-47,6-3-48,8 0-49,6-11-52,-7 1-76,13-9-137,-6 1-95,-1-4-38</inkml:trace>
  <inkml:trace contextRef="#ctx0" brushRef="#br0" timeOffset="2820.59">21027 3092 21,'-7'0'530,"0"0"-3,1 0-203,6 0-137,0 0-75,6 0-39,1 0-21,6 0-7,0-4 5,0 4 12,6-4 11,8 4 6,-1-3 5,6-1-5,7 0-6,1-2-8,-1-2-13,13-3-14,-7 3-12,8-2-9,5 1-10,-5 0-24,5-7-32,-6 5-37,0 1-38,-7-5-41,2 1-52,-1-1-81,-8 0-142,-5-1-70,-7 3-22</inkml:trace>
  <inkml:trace contextRef="#ctx0" brushRef="#br0" timeOffset="3029.18">21378 2627 51,'-12'-8'556,"-2"1"4,1 0-175,7 3-165,0 0-90,-1 0-52,0 4-38,1 0-19,6 0-4,0 4 13,0 4 14,6-1 12,1 8 10,0 3 7,5 0 3,1 8 2,1-1-3,-2 4-16,2 1-17,5 3-10,-6 3-10,0 5-3,1-1-4,-2 0-2,-6 4-4,8 1-14,-8-1-25,1-1-32,6-2-28,-6-2-28,-1-2-31,6-4-28,2 1-28,-1-9-24,0 1-31,0-8-74,0-3-84,0-4-46</inkml:trace>
  <inkml:trace contextRef="#ctx0" brushRef="#br0" timeOffset="3348.29">22167 2011 520,'0'-11'523,"0"3"-195,0 4-150,0 8-79,0 1-44,0 5-26,0 5-14,0 3-5,6 7 0,-6 2 1,0 9 2,0 0-2,7 9 5,-7 2-2,0 4 0,7 2-1,-1-3-3,7 2-2,0-4 1,0-2 2,0-5-1,6-1 8,-5-7 10,12-3 17,-7-9 27,1 1 35,0-7 40,6-4 38,-7-7 36,7-4 16,0-7 3,0-9-9,1-1-20,-2-10-32,1-2-39,-6-3-41,6-5-39,-7-7-21,1 0-12,-6-4-9,-8 2-7,0-6-3,0 0-3,-6-2-9,-6 2-6,0 0-15,0 6-30,-2-2-43,2 7-54,0 4-64,6 1-53,0 3-42,0 8-42,6-2-40,8 6-34,-2 2-74,1 5-57,0-1-3</inkml:trace>
  <inkml:trace contextRef="#ctx0" brushRef="#br0" timeOffset="3601.18">23255 1821 85,'0'-12'512,"-13"5"-73,6-1-179,1 2-98,-1 2-52,-5 0-28,5 1-18,-6 3-7,-1 3-3,2 5 0,-1 2 4,0 1 1,0 8 0,-1 3-2,2 4 1,-2 3 0,2 4 2,-1 3-3,-1 9-8,2-1-2,-2 2-3,2 6-2,-2 0-7,1 3-6,7-1-5,6-2-7,0 2 0,0-1-6,6-7-3,7 3-7,1-3 2,5-1-4,0-6-17,8 3-28,5-6-31,1 1-34,5-8-41,2 0-45,-1-10-73,13-1-134,-6-7-85,0 0-41</inkml:trace>
  <inkml:trace contextRef="#ctx0" brushRef="#br0" timeOffset="3934.01">23502 2710 458,'-6'-4'451,"6"4"-177,-6-2-106,6 2-54,0-4-23,0-4-7,0 5-2,0-9-12,6 2-7,0-5 0,8-3 0,-8 0 2,7-5-5,-6-2-13,6-1-9,-7 1-3,0-5-2,-6-2-3,0-2-2,0 2-4,-6-6 1,0 6 3,0-2 3,-8 2 4,8 2-1,-7 1-3,6 4-3,0-1 1,1 7 1,0 1 6,0 4 0,6 2-2,0 5-2,0-1-4,0 6-4,0-2-4,0 8-7,6-2-8,0 10-7,7-1-1,0 7-1,7 4 4,-7 0 3,7 4-2,5 3 0,-5 0 1,6 1 1,0-1-1,-7 4 0,15-4 0,-9 1-2,1-1 1,0-4-3,1 0-11,5 2-20,-6-5-24,7-4-30,-7-3-31,6-1-32,-5-6-36,5 0-42,1-8-54,-7 0-100,0-8-86,-1-4-44</inkml:trace>
  <inkml:trace contextRef="#ctx0" brushRef="#br0" timeOffset="4147.65">23867 1777 392,'20'-22'501,"6"3"-200,7 2-131,6 5-65,0-3-28,0 8-9,6 0-2,-6 2 4,7 5 9,1 0 7,-2 8 8,-7-1-2,9 8-7,-9 3-10,1 1-9,-6 6-7,6 2-9,-6 2-8,-1 3-9,-5 1-5,-1 4-3,-7 3-2,1 4-4,0 0-3,-14 7-1,0 2-3,-6 1-2,0 5-20,-6-1-36,0 1-44,-8-1-45,-6-3-59,7 1-97,-6-5-150,0-4-94,-1-7-42</inkml:trace>
  <inkml:trace contextRef="#ctx0" brushRef="#br0" timeOffset="4308.22">25152 2447 450,'-14'-12'579,"1"5"-47,0 0-266,-6 4-183,5-1-126,2 0-107,-8 4-134,0 4-142,-5 0-77</inkml:trace>
  <inkml:trace contextRef="#ctx0" brushRef="#br0" timeOffset="6957">8125 3612 253,'0'-3'272,"-7"3"-104,7-4-70,0 4-36,-6-4-16,6 4-4,0-4-3,0 4-2,0 0 3,0-4 2,0 4 2,0 0-1,0 0-6,0 0-5,-7 0-6,7 0-2,0 0-6,0 0-5,0 0-5,0 0-1,0 4-2,0-4-3,0 0-2,0 4 0,0-4 0,0 4-1,0 3 1,7-1 4,-7 2 5,0 0 3,0 3 1,0 4 0,0-5 2,0 5 0,6-4-1,-6 3-3,7-2-4,-7 3-4,7-1 0,-7 1 1,6-1 1,0 1 3,0 0 4,2 3 1,-2-3 0,0 2 3,8 3-2,-8-3 0,7 2 0,-7-1 0,8 4-6,-2 1 1,-4 2 1,-2-4-1,7 6 4,-7 2 0,1 0 2,0 0 2,-1 0 1,-6 5 3,0-1 1,6 3 1,-6-3 1,-6 5-2,6-2-3,0 0-2,0 1 0,0 0-3,0-1-2,0-3 0,6 3 1,0 1 0,-6-4 2,8 0 1,-2-4 1,0 5 3,1-1 3,6-1 0,-6 1-2,5 1 0,-5-1 3,6 3 1,0-3 3,-6 3 1,6 1 1,-7 0 2,7 3 1,0 1 4,-7-1 5,2 4 5,-2 0 1,0 0-1,1 0-2,-1 4-2,1-5-4,-7 5-4,6-1-9,1 1-6,-1 0-7,1-1-1,0 5-2,-1-5-3,7 1 0,-6-4-2,-1 3 2,0-3-2,1 0 3,6-3 0,-13-1 3,7-4 5,-1 5 6,0-8 11,2 3 12,-2-2 11,0-1 3,0 0 3,-6-1 3,7 1 3,-7 1-2,7-2-7,-1-2-8,-6 6-7,7-3-6,-1 0-7,-6 4-5,6-4-8,2 4-5,-8-1-4,6 1-5,0-1 0,-6 1-1,6 0 2,2-1 1,-8 1 1,6 0 0,-6 3-1,6-4-2,-6-3-2,0 1-2,7-2 2,-7 1 0,0-4-1,0 4 2,0-3 5,0 3 5,-7-4 6,7 0 6,0 1 3,0-1 1,0 4 1,0-4 2,0 4-2,0 1-5,7-1-3,-7 3-4,6-3-5,1 4-3,0-1 1,-7 1-4,6-1-2,0 0 2,1 5-2,-7 0 0,0 2 2,7 2-3,-7-1 2,0 4 2,6 3 1,-6 0 0,0 4 0,-6-4 1,6 7-2,0-2 1,0 2-2,0 1-3,0 3 0,6 1 0,-6-1-1,0 3 1,6 2-2,-6-2 1,0 2-1,7 1 0,0 3 0,-1-2 3,1 4-2,-7-3 2,6 4 1,0 2 0,2-2 0,-2 6 1,0 1 2,0-1-2,8 5 2,-8-1-4,1 3-2,-1-2-1,1 3-2,0 0 1,-1 4-1,0-1 0,0 1-2,2 4 2,-2-6 1,0 6 1,1 3-1,-7-1-3,6-2-4,1 3-3,0-5-4,-1 2 0,0 0 1,1-5-2,0 4 4,-1-3-3,0-5 1,-6 5 3,7-4 4,-7 1-3,7-3 1,-7-1 1,0-4 2,0 1 4,0-3 2,-7-2 3,7-3 2,0-1 2,0 0 2,0-4 2,0 1-2,0-5 3,0-2 0,0 0-4,0-5-2,0-2-2,0-6-1,0-2-3,0-4-8,7-4-20,-7-3-44,6-4-63,1-7-74,-7-4-68,6-8-93,0-2-144,1-9-107,0-6-74,-1-6-8</inkml:trace>
  <inkml:trace contextRef="#ctx0" brushRef="#br0" timeOffset="8142.49">6548 9249 181,'0'-6'472,"0"2"-104,7 0-153,-7 1-97,6-1-59,0 0-33,8 0-16,-2 2-10,2-3-2,-1 2-3,7-1 2,-2 1 0,2-1 2,0 0 3,5 4-1,2-4 0,-1 1-1,6-1 0,-5 4 0,-1-3 1,6 3 0,-5 0-2,5 0 1,-6 0 1,0 3 0,7-3 3,-7 4-1,0-1 3,0 1 0,6 0 1,2 0 2,-2-1 0,1 1 0,-1-1 0,7 2-2,0-3 0,1 2-1,-2 0-1,1 0-1,-6-1 0,6-3-1,0 4 2,0-4 1,0 0 1,1 0 2,-2 4 2,1-4 0,1 0 3,5 0-1,-6 4 0,7-4 1,-7 0-1,0 2-3,7-2-1,-7 5-1,-1-2-1,2 1-1,-1-1-2,0 1-3,1 4-1,-8-5 2,7 1-1,0 3-1,1-4 0,-2 1 1,1 1-1,7 1 0,-1-6 0,2 4-4,-9 0 3,15-4-1,-8 3 2,7-3 1,1 0 2,5 0 3,-6 0-1,7 0 2,-1 0 0,1 0 2,6 0 0,0 0-1,-6-3-1,6 3-1,1 0-1,-1 0 1,0 0-2,6 0-2,1-4-1,6 4-4,1-4 0,-2 4 2,2-3-1,0 0-2,4-2 3,2 1-2,0-3 0,6 4 5,1-4 2,5-5-3,1 5 2,7-3 0,-2-2-1,9-3 1,-2 5 0,7-1-2,0-4-1,7 0 0,-6-3 2,-1 3 1,7 1-2,-7-5 1,7 5 1,0-1-1,-1 1 0,7-1 1,-5-4-3,-1 8 2,0-3 1,-1-1 4,1-3 4,0 3 2,-1 1 2,1-1 2,0 0 2,0 0 1,7 1-3,-8-1-3,7-3-2,0 3 3,0-3-1,2 3 0,-2 1-2,7-1 0,6 1-3,0-1 0,1 0-3,6 0-5,0 1-1,0-1 2,-1 0-1,0-3 0,9 4 0,-2-1 0,0 1 1,0-6 4,1 6 7,6-1 13,-7 1 17,1-1 21,-1 1 22,6 2 26,2-2 21,5 3 18,-6-3 6,6 2 6,1 1-7,6 0-13,-1 1-10,1-2-20,0-2-18,7 3-8,-7 0-9,6 0-12,-5-4-5,5 5-4,0-5-9,1 3-4,-1-2-4,1 3-11,-1 0-4,-6 0-7,0 0-6,6 4-6,-6-4-2,0 3-1,0 0-1,-7 6 0,-5-2-2,-2 0-1,-12 0 3,-6 1 1,-8 3-2,-6 0 1,-12 0-1,-7 0-4,-7 0-5,-13 0-16,-13 0-30,-19 0-50,-7 0-70,-13 0-71,-19 0-70,-7-4-70,-19 0-97,-14 0-131,-7 2-65,-18-4 6</inkml:trace>
  <inkml:trace contextRef="#ctx0" brushRef="#br0" timeOffset="11470.94">8549 3352 69,'-7'-7'336,"0"3"-115,1 1-92,0 3-50,6-4-24,-7 0-18,7 4-10,0 0-8,-7-4-6,7 4-4,0 0-1,0 0-1,0 4 0,0-4 1,0 8 1,0-5 2,0 4 1,0 0 3,0 1 0,0 3 2,0 3 0,7 1-1,-7 0-1,0 6-4,7-1 0,-7 1-2,6 4-1,-6 1 0,6 3-2,-6 0 1,7 6-2,-7-4 1,0 3 0,7-1 0,-7 4-1,6-5 2,-6 1 2,6 3 0,1-1 1,-1 1 2,1-3 0,-7 3 1,7 1 1,-1 0-2,-6-1-3,6 0 2,2 1-2,-8 4 4,6-5-2,-6 0-1,6 1 1,-6 4-2,6-1 0,-6 0-1,0 5-1,7-2-2,-7 5-1,7 0 0,-1 0 1,1 0 1,-1 2-2,0-2 1,2 4 0,-2-6-3,-6 2 2,6 3-2,0-2 1,2-2 2,-2 0 2,0 1 1,1-4 2,-1 4 3,1-4 1,0 0 1,-1-3 0,0 2-2,1 1-1,6-1 0,-7-2-3,8 3-2,-1-4-2,-7 5 0,8-2-1,-2 1 1,-6 0-1,8 4 1,-8-5 2,7 5 1,-6 0 3,0-4 0,-1 3 0,0 6 2,0-7 0,2 6-1,-2 0 0,0-6 1,-6 6-1,7 0-3,-1-6 0,1 2 2,0-4-2,-1 4 3,0-8 1,1 5 1,0-5 2,5 0 3,-5-4 0,6 1-2,-6 0-1,5 3 0,2-4-2,-2 2-1,2-1-2,-1 0-3,0-1 0,0 0 1,7 1-1,-8-1-1,2 1 0,-2-4 1,8 3 0,-7-3-1,1 4 3,5-3-1,-6 2 0,0 0 1,-1 1 1,2 4 0,-1-5 1,0 0 0,0 1 0,0 0 1,0 3-1,7-4-2,-8 1-1,2 4-9,5-8 4,-5 4-5,-2 0 1,1-6 0,7 6 2,-7 1 3,0-2-1,-1-3 7,2 3-5,-1-3 3,0 4 0,-6-4 1,5-4 1,2 4-1,-8 0 8,7-4 10,0 5 5,0-1 3,-7-1 0,8 5 0,-2-4 4,-4 3-1,4-2-5,1-2-8,1 6-4,-8-6 2,6 5-1,2-4-1,-1 0-3,-6-1 7,6 2 13,-1-1 9,-5 0 10,6-4 8,-7 4 7,1-4 8,6 1 8,-6-1 0,-1 4-8,1-4-6,-1 5-9,1 2-8,-1-3-8,0 3-10,2 1-10,-2 0-7,0-1-6,7 1-3,-6-1-5,6-2-2,-7-1-1,8-4-4,-2 0 2,2 1-3,-2-5 1,1 4-4,1-6 2,-2 2 1,2-4 0,-2 6 1,2-5 1,-1 0-1,-1-1 1,-4 6 5,4-5 14,2 3-3,-2 1 0,-5-1 5,6 0 3,0 2 3,-7 2 4,8-3-4,-2-1-14,-5 4 2,6-3-1,-6-1-3,5 5-5,2-5-4,-2 4-2,2 1-6,-1-1 2,0 2 0,0-2 0,-1 0 1,2 0 0,5 0 3,-5-3-2,-2-1 6,2 1-4,-8-4-1,7 0 2,0 0-1,-6 0 2,5-3-5,2-2 4,-8 2 0,0-5 2,8 5 0,-8-4-1,7-1-2,-6 1-1,6 0 2,-7-1-3,8 1-2,-8-1 1,7 1-3,0 0 1,0-1 1,0 1 1,0-1 0,1 1 0,-2 0 1,1-1-1,0 1 4,6-1-3,-5 2-2,-8-2 0,14 1 4,-7-1 0,0 2-2,0-1-2,0-1 0,0 1 1,7-1 2,-7-3 2,-1 3-4,8-3 5,-7 4 0,0-4 0,7 5 0,-7-7-3,7 3 2,-8-4-3,8 2 2,-1-2-3,-5-1 0,5 0-2,1 0 1,-1 1-1,0 0-1,1-6-1,0 2-1,-1 0-2,7 0 0,-6-1 5,-1 1-1,1-4 0,6 0-1,-6 0 1,-1 0 1,7 0 1,0 0 0,-6-4-3,6 4 1,-7-3 1,8-1 2,-1 0-2,0 0-3,-7 2 2,7-3-2,0-2 2,1 3 1,-9-3 1,9 0-3,-1 0 1,0-1-1,-6 0-2,6 2-11,-1-5 7,-5 3 0,7-4 3,-8 2 0,7-1 1,-6-4 1,6 4 2,-6 0 12,5-3-6,-5 0-4,0 2-1,-1-3-1,0 1 3,-6 3 0,7-3-1,0-2 1,-8 2 0,8 3 0,-1-4 0,-5 1 0,6-6 0,-8 7 0,8-3-1,-7 2 1,0-1 2,0-3-2,7 4 0,-7-5-1,-1 1 0,2 0 0,-2 4 1,2-6 0,-1 3-3,0-2 3,0-3 0,-1 4 0,-4-4 0,4 0 2,1 0-1,1 0-1,-2 0 2,2 3 0,-2-2 1,2-2 0,-1 2 2,-1-1-2,8 0-1,-6 0 1,-2 0-2,1 0 0,7 1 1,-8-2 0,8 0-2,-6-2-1,-1 4 3,6-2-2,-6 0 2,0-2 4,0 4-1,0-6-3,0 2-1,0 0 1,1 3 1,-8-4-3,13 1 0,-12-2-5,6 2 0,7 0 1,-8-1 4,2 1 0,-8-2-3,7 5 2,0-3-1,0-1-1,1 5 3,-2-1-2,1-5 0,-6 2 1,6 0 1,-1-1 0,2 1 0,6-4 1,-8-2-2,1 2 1,7 4 0,-8-4-1,2-1 1,6 1-1,-1-1 3,-5 5-2,-2-4 2,8 3 0,-7 1-2,0-1 0,0-1-3,-1 6 2,2-4-3,-1 3 2,0-1 1,6-2-1,-5 3 1,-2 0 1,2-4 1,-1 4 0,0-4 0,-7 1 1,7 3-1,1-4 3,-2 1-2,1-1-2,0 0 0,0 1 0,1-4-1,-2 3-3,2 0 3,-2 1-2,1-2 0,1 2 3,-2 4-1,8-5 1,-7 0 0,7 3-1,-8-2-1,8 4 2,0-5 0,-1 4 0,-5-1 0,5-2 0,0 3 0,1 0 0,-1-4 0,1 1 0,0-1-2,-1 1 1,7-1 2,-6 0-1,-1 1-1,7-2-1,-6 2 2,0-1 0,5 1 0,1 2-2,-6-2-2,6 4 1,1-6 3,-1 9 0,-1-4-2,1 4-1,-6-3 1,6 2 0,-7 1 0,8-1 2,-8 4 0,8-3-1,-8 3 2,0-2 0,1-2-1,7 3 2,-9-1-2,2-2-4,7 1 0,-9 0-1,9 0-2,-7-1-2,-2 1-1,9 0-1,-7-5-2,6 5 0,-6-4-1,5 4 0,-5-4 1,6 4 4,-6 0 1,-1-1 0,1 1 2,-1-1 3,1 4-1,-1 1 1,0-1 0,8 1-1,-8-1 1,1 1 3,6-1 1,-7 1-1,8-2 2,-1 5 0,-7-3-1,7-1 0,0 1 0,0 3-3,-6-3 0,6-3-1,0 4 3,0-3-1,-6-1 0,6 2 2,-7 1-1,7-1 2,0-4 2,-6 1-1,6 4-2,0-2-1,-6-2 2,6 5 0,0-3-1,0 1-1,-1 1 0,9-1 0,-9 1 0,9-5 1,-9 8-1,7-4-2,-5 1 1,5-1 1,-6 5-2,0-2-1,7 1 1,-7 0-3,0 0 2,1 0 0,-1 4 2,-1-4-1,8 3 2,-7-2 0,0 3 2,0-1 0,0 0-1,1 2 3,-1 2-5,0-4 0,-7 1-2,7 3 1,0-3 2,0 3 0,1-3 0,-2 3-2,-5-3 2,6 3-1,0 1 1,-7-5 1,7 5-3,0-1 1,1 0 1,-1-3 0,0 4 0,0-5 2,1 5-2,-2-1 0,1 0-1,0-3 1,0 2-2,7 3 2,-7-2 1,0-4 0,0 5-1,7-1 0,-8-4 1,1 5-2,1-1 0,-1 1-1,0-1 0,-6 1 1,5-1 0,-5 0 2,6 0 0,-6 1-1,5-1 1,-5 0 0,6 1-1,-6 0 1,6-1 0,0-1-1,0 5 0,0-3 2,0 0-2,7-5 1,-1 5 0,-5-1-2,5 0-2,1-3 1,-1 3 2,1 1 0,-1-1-2,1-3 0,-1 3 0,1 0 2,-7 1 3,6-4-1,-5 7-2,5-7 1,-6 7 6,7-5-6,-7 2 0,6-1 2,-5 4-3,5-4-1,-6 0 2,7 1 1,-1-1-4,1 1 0,-1-1 0,1-3 1,7 7 1,-8-8-1,7 5-2,0-1 0,1-3 3,5 3-1,-6 0 1,0 0 0,0 1 0,0-1 0,1-3 0,-8 4-1,7-1-2,0 0 3,-7 0-8,1 4 6,7-3 5,-8-1-2,7 1-1,-6-2 0,5 3 2,2-2 0,5 0 8,-6 0-6,7-4-6,-1 5 2,1-3 0,0 1 1,6 2 0,0-6-1,1 6 0,4 0 0,2-1 1,0-3 0,7 4 0,-1-2-2,0 1 0,0 1 0,0-1 2,6 1-2,-5-1-2,6 1 0,-1-5 3,8 4 2,-8 1-1,1-4 0,6 2-3,0-1 2,0 2 4,7-3-3,-6-1-2,4 4-2,2-3-1,0 0 2,7-1-3,-8 1 2,8 3-4,-7-2 3,6 1 4,0 1 3,0 1 3,0-1-1,1-3-3,-1 4 1,6-1-1,-5 4-2,-1-4-3,6 0-1,-12 1-2,7-1 2,-1-4 1,-6 6 2,0-6 1,-8 4 0,8-3 3,-6-1 2,-8 6-4,0-6 0,-6-1 0,0 3 0,1-2 0,-14 5-1,7-5-2,-13 4-2,-1 1 2,-5-1 2,-2 1-5,-5-1-11,-7 4-20,-7-3-25,1 3-32,-7 0-39,0 0-52,-7 0-66,-6-4-99,0 4-180,-6-8-88,-7 5-38,-13-1-7</inkml:trace>
  <inkml:trace contextRef="#ctx0" brushRef="#br0" timeOffset="15425.56">23164 6088 112,'0'0'225,"-7"0"-47,7 0-56,0 0-44,-6 0-30,6 0-20,0 0-11,0 0-6,0 0-5,0 0 0,0 0 2,0 0 0,0 0 3,0 0-1,6 0-2,-6 0 0,0 0 0,0 0-1,7 0-3,-7 0 0,0 0-1,6 0 0,-6-4 0,0 4-1,6 0 1,-6 0-1,8 0 2,-8 0 5,6 0 2,-6 0 3,6-2 4,1 2 1,0-5 5,-1 2 4,0-1 1,1 1 0,-1-1 4,1-4 3,0 1 0,-1 0-1,0-4-2,2 3-5,-2 1-1,0-4-5,1 4-8,6-4-11,-7 0-18,1 3-30,5-3-65,-4 1-171,-2-2-91,0 2-52</inkml:trace>
  <inkml:trace contextRef="#ctx0" brushRef="#br0" timeOffset="17583.75">8933 7836 11,'0'-4'12,"0"4"-5,0-4-2,0 0-1,6-2-1,-6-2-2,7 1 0,0 3-1,-7-3 2,6 3-2,0 1 0,-6-1-1,7 1 0,-7-1 1,7 0 0,-7 0 2,0 4-1,0 0 0,0 0 1,-7 4-1,7 0-1,0 0 1,-7-1-3,7 1-3,-6-1-5,0 1-9</inkml:trace>
  <inkml:trace contextRef="#ctx0" brushRef="#br0" timeOffset="19795.73">8926 7843 42,'0'4'42,"0"-4"-7,0 3-8,0 1-5,0-4 5,7 4 1,-7-1 0,0 1 1,0 1-1,0-3 5,6 2 4,-6-1 0,7 5-10,0-4-1,-7 0-3,6 3 1,0-3-4,-6 3-2,7-4-6,0 5-5,-1-4-1,0 3-3,-6-3 0,7 2-3,0 2 1,-7-1-1,6-3 2,-6 4-1,7-1 0,-7 0 1,0 4-1,0-8 0,0 5-1,0 4 1,0-5-1,0-1 0,0 6 1,0-5-1,0 5 0,-7-6 2,7 5-2,-6 1 0,6-2 0,0 1-1,-7 0 0,7-4 0,0 4 0,0 4-1,7-3 1,-7-3-1,0 3 2,6-1 1,-6 1 0,7 2 0,-7 1-1,6-5 0,0 6 1,1 1 1,-7-2-1,7 4-1,-1-4 1,0 2 3,2 2 2,-2-5 2,0 5 0,1-4 0,6 2 0,-7 3 2,-6-6-1,7 4-1,-1 0-3,0 1-2,2-1-2,-2 0 1,-6 5 1,6-6-2,-6 5 0,7 1 0,-7 2 0,0-3 2,7 0 1,-7 4-1,6-4-1,-6 3 2,6-2-1,-6-2 2,7 2 2,-7-2 0,6 1 0,-6 0 2,7-3 1,-7 3-1,0-5 1,7 6 1,-7 0-4,-7-2 5,7-3-3,0 4-1,0 0 0,0-3 0,0-1-1,0 3-3,0-2 1,0 0-4,0-2 0,7 2-1,-7-1 0,0 1 0,6-2 0,0 6 1,-6-5-2,8 4 1,-2 0 0,0 0 0,1 1 0,-1 2 0,1 1 1,-1-4 0,1 3 3,-1 4 3,0-3 1,2 0 3,-8 3-2,6 0 3,0-4 1,1 5 0,-7-1 2,7 1-4,-1-1 0,0 0-1,7 0-3,-6-2 0,0 2-1,5 0 1,2 0-4,-8 0 1,7 1-1,-6 3 1,6 0 2,-1-1-2,-4 2 1,-2 3-1,6-5 1,-5 5 2,0-4-1,-1 0 3,1 3 2,-1-7 0,8 5 1,-8-1 0,0-4 1,0 4-2,2-4 0,4 1-2,-5-1-2,-1 1-1,8-1 0,-8 0 1,0 4-3,8-4-1,-8 1 1,7-1-1,-6 4-2,6-4 1,-7 4-2,0 0 0,8 0 3,-8 0-1,0 4 0,8-4-1,-8 3 1,1 0-1,-1-1 2,1 1 1,0-4-3,-1 1 1,0 1 3,0-1 2,2-1 0,-2-2 2,0 3-1,8-4-1,-8 0 0,7 5 0,-7-2-2,1-2-2,6 3-1,0-1-2,-6 5 1,6-5 1,-7 2 0,7 3 0,0-1 0,-7 1 1,8-4-1,-1 3-2,-7 1 2,7 3 0,-6-3 1,6-1-3,-6 5 0,5 0 0,-5-2 3,6 2 0,0 0-2,-7 2 0,8-2-1,-2-1 0,2 0 3,-2 0-1,2-2-2,5-1 1,-5-1-1,-2 0 0,8 1 1,-7-4 1,0 4-2,0-5 1,7 1 2,-8 3-1,2-3 2,-1 4-2,-1 0 1,2-4-1,-8 4 1,8-1-1,-2-3-1,1 0 1,-6 0-2,6 1 1,-7-5 0,8 0 1,-2-4-1,-5 4 1,6-3-2,0-4-1,-7 4 2,14-1 0,-7-3-1,0 0 0,0-3-1,7-1 1,-8 1 0,2-5 0,5 1 0,-6-1 0,6 1-1,-5-4 0,6-1 1,-8 2 0,8-1 0,-7 0 0,7 1 0,-7 2 1,0-3 0,6 0-1,-5-4 1,-2 4 0,8 0-1,-7-1 0,0-1-1,6 1 0,1 2 1,0-5 0,-7 1 1,7 2 0,-2-6 0,2 7 0,7-7 0,-9 3-1,2-4-3,0 1 2,-1-4-1,7 0 0,-6 0-1,-1 0-1,7-4 0,-6 1-3,0-1 4,-1-3-1,7-1-1,-6 1 0,-1-1 1,1-2 0,6 3 1,-6-5-1,-1 5-3,1-5-4,6 2 1,-7-1 1,1 0 1,0-3-1,5 2 2,-5-3-1,0 1 3,-1-1 6,7-4-1,-6 2 0,0 2 0,5-7 0,1 3 0,-6 2 0,6-5 1,1-4-2,-1 4 1,-1-4-1,7 1-2,-5-1 2,-1 1 0,0-1 0,0-1-1,0 2 1,1 0-1,-2 0 1,1-4 2,-6 2 2,6 1-1,-7-3 1,7 0 1,-6 2-2,0-2 1,-1-3-2,1 3-1,0-4-1,-8 0-1,8 0-1,-7 0 2,0-4-1,6 4 0,-5-4 2,-1 1 0,-1 0 0,2-1 0,5 0 1,-6 0 2,0 5 0,1-4 2,-2 2 0,8-3 2,-7 8 0,0-4 1,6 3 1,-5-2-1,5 2 2,-6 1-1,6-1 0,1 1-2,-6 0-1,5 0 0,0 3-1,0-4-2,1 1-1,-6 1 1,5-2-2,1 4 2,-1-3 0,1-1-2,-1 1-1,0 0 1,1 4 0,-7-5-2,7 1 0,0 0 0,-8-4-1,8 3 1,-1 1 3,-5 0-2,6-4-1,-8 3 0,8 1 1,-1-4 1,-5 4 0,4-4-1,2 4-2,0-1 1,5-3 1,-5 4 0,7 0 1,-1-1 1,0 1-2,0-1 0,-1 1 1,2 0-1,-1 2 0,0-2 0,-6 4 0,-1 0-1,1 3 1,0-4 0,-1 4 0,0-3 0,-6 3 0,1-1 1,5 2-1,-6 2-1,0-2 1,0-2 8,6 5-3,-5-4-1,-2 4 2,8-5-3,-7 2 1,7 3 0,0-4-1,-1 0-8,1-1 4,6-2 0,-7-1-2,7 4 0,-6-3 2,6 2 0,0-2 0,-1 3 2,-5-4-1,7 4 0,-1 4 1,-7-5-1,1 9 0,-1-4 0,0 4 0,1-1 0,-7 3 0,7 2-2,-8 2 0,2-3 1,-1 4 0,0 0 0,0 0 0,0 2 0,0-1 1,1-5 0,-2 3 1,8-4-1,-7 6 0,-1-9 1,8 5 0,0-5 1,-1 3-1,1-2 0,0-4-1,-1 3 2,7-3-2,-6-1 0,6 1 0,0-1 0,-1 5 0,2-4 0,-1-1 1,-6 5 0,6-1 0,-1 1 0,1-1-1,-6 0 0,7 4 0,-1-4-2,-7 1 2,7-1 0,0 4 0,0-4 0,0 5 1,1-5-1,-2 3 0,1-2 1,0-1-2,7 1 1,-1-1 2,1-3-1,7 3-1,-8-3 1,1 4-1,5-5 0,1 2 2,1-3-1,-1 3 0,0-2-1,0 0 2,0 4 3,0-2 0,7 3 3,-7-3-1,0 3 0,1-1-1,-2 5 1,1-1 0,0 0-2,1-1-2,-8 6 0,7-5 1,0-1 0,-7 5-1,8 0 1,-7-1-3,6 1 0,-7 0 0,7-1-1,-7 1-1,8 3-1,-1-3 2,7 0 1,-7-1 0,0 1 1,7 4-2,-7-4 1,6 3 0,1-4 1,-1 5-2,1-5-1,-1 4 1,8-3 0,-7 4 0,5-1-1,-5 1 2,7-1-1,-8 0 2,7 4 0,-7-4-2,1 4 1,0 4-1,-7-4 2,6 0-2,2 4-1,-9 0 0,7-4 2,2 3-1,5 1-1,-7-4 1,8 3 0,-1-3 2,-1 5 0,8-5 0,-7 0-1,13 2 1,-6-2 0,6 0-1,0 0-1,0 0-3,8 0 0,-2 0 2,1 0 0,-1 4 1,1 0-1,-7 0 1,7-1 1,-1 1 1,-6 4-1,8-1-1,-8 0 0,6 4 2,0-4-2,2 0 0,-2 0 0,8 2 0,-2-3 0,8-2 0,0 0 0,0-1-1,6-3 0,-6 0-1,6 0 0,1-3 1,-1-1 1,6 0 0,-5 1 0,-1 0 0,0-6 1,7 6 2,-7-4 0,0 3-1,6 1 0,1-1-2,1 0 0,-8 0 0,0 1-2,0-1-1,0 4-2,1 0 4,-1 0 1,0-3 0,0 3 1,7-5 2,-1 5 0,8-2 1,-7 2 0,12-4-2,-5 0 1,-2 0-2,2 1 0,-1-5 1,1 4 3,-8-3 0,7 4 1,-5-4 0,-2-1 0,1 1 1,6-5-2,0 5-1,7-4-3,0 0 0,-7 4-1,7-5-4,-7 6 0,0-2 2,0-3 2,-5 5 2,-8-2 0,-6 4-1,-1-3-1,-12 3 0,-7-3-3,-6 3-7,-8 1-5,-11-1-5,-8 1-6,1 3-5,-13-4-7,-8 4-9,-12 0-12,0-4-17,-6 4-31,-7-4-48,0 1-111,-7-1-91</inkml:trace>
  <inkml:trace contextRef="#ctx0" brushRef="#br0" timeOffset="20247.94">24415 8033 2,'-13'0'368,"7"0"-96,-2 0-109,2 0-68,0 0-37,6 0-21,-6 0-7,6 0-4,0 0 1,-7 0 1,7 0 1,0 0 0,7 0-5,-7 0-1,0 0-3,6-4-2,0 4 0,8 0-4,-8-2-2,14 2-2,-7-5 3,-1 5-3,8-2-1,0 2-1,-1-5-2,1 5 1,6 0-4,0-3 0,0-1-1,0 4-1,0 0-1,0-4 0,0 0-2,7 4-12,-7-3-16,0 3-21,-7-4-31,7 1-54,-6 3-115,-7-4-95,0 0-55</inkml:trace>
  <inkml:trace contextRef="#ctx0" brushRef="#br0" timeOffset="20417.08">24356 8177 399,'-6'2'436,"-1"4"-179,7-4-117,0 2-67,7-4-30,-7 4-16,6-4-4,8-4-1,-8 4 0,14-4 2,-1 2 1,1-4-4,6 0-5,0 3-2,6-5-3,7 0-5,0 5-6,1-5-12,5 1-18,1 0-23,-1 0-32,1-4-62,-1 3-135,8 0-85,-14-2-55</inkml:trace>
  <inkml:trace contextRef="#ctx0" brushRef="#br0" timeOffset="20719.04">25582 7758 323,'0'-6'471,"0"3"-167,0-1-140,-8 4-73,8 0-42,-6 0-23,-7 7-11,7-1-7,-8 6-1,2 3-1,-2-1 0,8 1-2,-7 7-1,6 0 1,7-1-2,-6 2-1,6 3-1,6-5 0,1 2 0,0-2 0,5 1 1,8-4 0,0 1 3,-1-5 1,7-2 5,0-5 4,1-3 7,-1-4 11,6 0 14,1-4 22,-7-7 18,0 1 25,7-5 25,-7-1 32,-7-2 30,1-4 25,-1 1 21,-6-6-2,0 6-10,-6-4-18,-7-4-30,-7 2-32,-6-2-39,0 3-38,-13 1-34,-6-1-17,-2 4-22,-11 0-31,-7 7-62,1 1-77,-8 7-72,0 3-63,7 4-67,-1 4-105,1 3-139,7 0-69,12 8 9</inkml:trace>
  <inkml:trace contextRef="#ctx0" brushRef="#br0" timeOffset="22652.53">7890 10814 4,'0'-7'17,"0"0"-14,0 0-17</inkml:trace>
  <inkml:trace contextRef="#ctx0" brushRef="#br0" timeOffset="22963.14">7512 10810 298,'-13'0'221,"1"-3"-77,4 3-51,-4-4-23,-1 4-12,0 0-3,0 0-3,6 0 0,-6 0 0,7 0 0,0 0-2,-2 0-2,2 0-5,0 0-7,6 0-3,0 0-7,-7 0-6,7 0-6,0 0-5,0 0-3,7 0-1,-1 0 1,0 0 1,8 0-1,-2 4 1,2-4 2,5 0-1,7 0-1,-6 0-2,13 0 0,-7 0-3,0 0 1,-1-4-1,9 4-3,-2 0 1,-7 0 0,2 0 1,5-3-1,-6-1-4,1 4-5,5-3-13,-6-1-15,0 0-20,7-3-29,-7 3-55,-6-3-126,5-4-87,-11 4-54</inkml:trace>
  <inkml:trace contextRef="#ctx0" brushRef="#br0" timeOffset="23424.73">8203 10459 354,'6'0'289,"-6"3"-124,7 1-75,-7 4-39,7-1-20,-1 5-7,0-2-4,-6 5 0,8 3 1,-2 0 1,0 4 2,1 4-1,-1 0-3,1 3-3,0-4-3,5 5-1,-6-1-5,2-3 1,4 0-2,-5-1 2,0-4 4,6 2 2,-7-8 4,7-1 5,-6 1 11,-1-7 14,0-1 13,8-7 10,-8 0 9,1-7 10,6-5 13,0-3 14,-1-7 12,2-4 3,-1-3 5,0-7 1,-7-1 8,7-3 3,1 0-10,-2-5-14,-5 1-17,0 0-17,-1 1-20,0-1-14,1 0-36,-1 0-47,-6 0-56,7 4-53,-7-1-49,0 1-41,7 0-41,-7 7-44,6 4-62,-6 3-128,0 1-41,-6 5 1</inkml:trace>
  <inkml:trace contextRef="#ctx0" brushRef="#br0" timeOffset="24344.77">6796 5206 35,'-26'3'226,"6"1"-50,1 3-53,-1-3-41,0 0-21,7-1-12,1 1-7,-2-4-2,2 3-2,4-3-2,2 0-3,0 0 1,-1 0 1,1 0 0,-1 0-1,7 0-2,0 0-4,-7 4-3,7-4-2,0 0-3,0 0-3,0 0-6,0 0-3,0 0-5,0 0-2,0 0 1,7 0-1,-7 0 1,7 0 5,6-4 3,-7 4 5,14 0 2,-8-3 3,8 3-2,0-4 2,5 1-1,2-1-4,-1-4-4,0 5-4,0-4-1,1 2-2,-1-1 1,0 2-2,-7-3-1,7 2-2,0 2-3,-6-1-4,-1-3-13,1 4-16,-1-1-16,-6 0-23,7-3-23,-7 3-30,0 0-44,-6-2-66,-1 1-91</inkml:trace>
  <inkml:trace contextRef="#ctx0" brushRef="#br0" timeOffset="24581.37">6900 4953 429,'-7'-8'324,"-5"1"-128,12-1-74,-8 6-35,2-2-19,6 0-12,-6 0-8,6 1-9,0 3-5,0 0-3,0 0-8,0 0-7,0 3-8,0 5-5,0-2-2,0 6-1,0 3 0,6-1 0,-6 8 1,6-3 0,-6 3-1,8-1 0,-8 4 0,6 2 1,-6-1 2,6-1 0,1 1-2,-7-1-5,7 1-4,-1-1-14,1-2-11,-1-2-16,7 2-14,0-5-17,0-4-28,0 2-49,0-6-97,0-3-92</inkml:trace>
  <inkml:trace contextRef="#ctx0" brushRef="#br0" timeOffset="24878.04">7154 4916 343,'0'-15'398,"-7"0"-162,7 5-95,-6-1-53,6 3-33,0 1-19,0 3-10,-7 1-7,7 3-7,0 3-4,0 6-2,7 1-2,-7 1-2,0 7 0,6 4 0,1 4 0,0-1 2,-1 5-2,0-1 0,2 4-1,4-4 0,1 4 0,0-4 1,6 0 5,-5 1 3,6-4 5,-1-4 7,1 0 6,-1-8 9,0 1 11,-5-3 12,5-5 12,1-7 16,-1 0 12,1-5 2,6-5 3,-6-9-4,-1 0-4,1-6-6,-1 0-9,-6-4-13,7-4-10,-7-1-3,-1 1-3,-5-3-4,0-1-6,-1 4-8,0-3-5,-6-1-5,0 5-18,0-6-34,-6 5-41,0 4-43,-1 0-40,0 4-39,1-2-60,-7 6-108,0 2-121,0 8-54,-7 1-15</inkml:trace>
  <inkml:trace contextRef="#ctx0" brushRef="#br0" timeOffset="27268.72">26735 8861 183,'0'0'257,"0"4"-93,0-4-68,0 0-42,0 4-24,0-4-9,0 3-5,0-3 0,0 0 1,0 4 0,0-4 7,6 0 5,-6 0 6,0 0 9,0 0 5,0 0 5,7 0 2,-7-4 2,0 1-3,6-1-3,-6 0-6,7-2-2,-1-2 0,1-3-1,-1 0 2,8 0 6,-8-4 5,7-2 6,-6-2 7,5 0 4,-5-3 7,6 4 6,-6-4 2,-1 1-4,0-5-5,-6 4-6,0-1-7,0 2-6,-6-5-16,-7 4-15,0 0-10,-6 4-9,5 0-4,-12 3-6,7 0-6,-1 4-11,8 0-24,-2 4-27,8 3-20,6 0-13,0 4-7,12 0-7,2 4-2,5 3 5,7 1 22,7-4 25,-1 6 20,8 1 13,5 0 10,-6 1 9,7-2 6,-7 5 3,7-1 3,-14 5 1,1-4 1,-1-1 0,-5 1 0,-1-1-1,0 1-1,-7 0 2,-6-4 0,6 4 0,-5-4-1,-8 4 0,7-1-13,0 1-20,-6-5-33,5 1-48,2-3-91,-1-5-131,6-3-70</inkml:trace>
  <inkml:trace contextRef="#ctx0" brushRef="#br0" timeOffset="27404.67">27823 8473 448,'7'-8'539,"-7"-1"-167,6 1-114,-6 4-54,6-4-20,-6 1-7,0 4-8,6-1-8,-6 1-15,8-1-21,-2 4-45,0 0-71,7-4-78,7 4-82,0-4-105,-1 1-207,1-1-112,-8 4-50,8-4-13</inkml:trace>
  <inkml:trace contextRef="#ctx0" brushRef="#br0" timeOffset="28341.06">23985 5051 139,'0'-2'337,"0"2"-110,0 0-89,6 0-47,-6 0-24,0 0-11,7 0-3,-7 0 0,0 0 1,0 0 3,0 2 0,7-2-6,-7 0-5,0 4-8,0 0-5,0-4-1,0 7 0,0 1-4,0-2 3,-7 9 0,0-3 2,1 9-2,-1 1-1,-6 4-1,-6 4-4,5-1-3,-5 7-2,-7 5 0,6-1-5,-6 0 1,-6 4 1,5 4-1,-5-4 2,-1-1-1,1 2-1,-1-1 2,7 3 1,-6-6 5,-1 3 9,7-4 6,0-3 5,7-4 2,-1-1 1,1-3-4,5-2-3,2-6-7,5 2-8,0-5-6,1-3-4,6-5 0,0 1 0,0 0 4,6 1 3,1-10 7,0 6 7,5-4 5,2-1 7,5-3 8,1 0 7,6-3 4,0 3 5,-1-4-4,2-4-3,5 6-5,1-6-7,6 4-9,-6-7-8,0 7-6,5-6-8,-5 3-6,-1-1-5,1 1-4,-1 0-2,1-2-3,-7 7-2,7-6-7,-14 4-19,8 1-29,-1-1-30,-7 0-34,1 0-32,6 1-28,-14-1-26,8 1-18,-7-4-16,1 3-2,-2-4-6,2 1-25,-8-1-71,0-2-75,-6 3-29</inkml:trace>
  <inkml:trace contextRef="#ctx0" brushRef="#br0" timeOffset="28623.1">23717 5931 89,'-6'3'464,"6"-6"-122,0 3-138,6-4-75,2-3-41,4 0-17,1-4-5,7 0 1,6-4 1,0-4 1,7 2-1,-1-2 0,13-3-3,1-4 0,7 1 0,12-4 0,0-1 8,6-3 13,8 0 14,6-4 17,6 1 11,13-4 3,1 0 2,5-5-1,7 1-12,1-3-8,5 4-14,1-6-18,0 6-14,6-2-11,-5 1-11,-2 4-6,1-1-2,-7 5-9,-6 3-5,0 3-5,-20 5-10,-6 4-4,-8-2-1,-12 8-1,-12 1-14,-14 6-24,-7-3-38,-6 7-44,-12 2-52,-1 2-62,-20 2-73,-5 6-135,-8-1-114,-13 5-67,-13 2-19</inkml:trace>
  <inkml:trace contextRef="#ctx0" brushRef="#br0" timeOffset="42816.56">10529 10628 93,'-6'0'207,"-1"0"-86,1 0-67,-7 3-47,7-3-25,-8 4-14,8 0-8,-1 0-2,0-4 1,1 2 3,0 3 10,6-2 14,-7-3 5,7 4 4,0-4 1,0 0 3,0 0 1,0 0 4,0 0 6,0 0 7,0 0 11,0 0 10,0 0 8,0 0 7,0 0 5,0 0 3,0 0 0,0 0-6,0 0-8,0 0-7,0-4-6,0 4-5,0 4-6,0-4-4,0 0 0,0 0-3,0 0 0,0-4 0,0 4 1,0 0 4,0-3-1,0 3 1,0 0-1,0 0 2,0-5-1,0 5 2,0 0 3,0 0-3,0-2 2,0 2-3,7 0-1,-7 0-3,0-4-2,0 4-5,0 0-5,0 0-4,0 0-3,0 0 0,6 4 0,-6-4 0,6 2-1,-6-2 1,7 5 0,0-5 1,-1 0 2,8 0-1,-8 0 0,7 0 0,0-5 1,-7 5-1,7 0 0,1 0-1,-2-2-1,2 2 1,-2 0-2,1 0 1,1 2-2,-2-2 0,8 0 2,-7 0 1,0 0 1,6 0-1,-5 0 2,6 0-1,-8 0 0,8 0 1,-1 0 0,-5-2 0,5 2-2,-6-4 1,0 4-1,1 0 1,-2 0-1,8-4 1,-7 4-1,0 0-2,0 0 2,-1-4-1,8 4 0,-7-3 1,7 3 0,0-4-1,-1 0 1,1 4 2,6-3-1,0-5-1,0 5 2,7-1-1,-1-4 0,1 5 1,-1-5-2,1 5 0,-1-5 0,1 4 0,6-3-1,-7 4 2,2-1 0,4 1 0,-5-1 0,-1 0-1,-5 0 0,5 4-2,1 0 0,-7 0-1,0 4 2,0 0 0,-1-4-2,-5 4 1,7-1 0,-1-3-2,0 4 0,6-4 0,-5 3-1,5-3-1,1 0 2,-1-3 0,1 3 2,-1-4 2,7 4 0,-6-3 2,6-1-1,0-4 1,-6 5-1,5-1-1,-5-4-1,-1 6 0,8-6-1,-7 1 0,-1 3 0,7-4-1,0 6 2,-7-6 0,8 4 1,-1-3 0,0 3 3,-7 0-1,8-3-2,-7 4-2,-7-2-6,-1 1-3,1 1-4,-6-1-10,0 1-14,-1-1-18,-13 1-24,8-1-45,-8 0-80,-6 4-99</inkml:trace>
  <inkml:trace contextRef="#ctx0" brushRef="#br0" timeOffset="43703.41">10250 9840 199,'-8'0'200,"-4"0"-50,5 0-47,1 0-35,-1 4-25,0-4-15,1 0-11,0 0-6,0 0-3,-2 0 0,8 0 1,-6 0-1,6 0 0,0 3-1,-6-3-1,6 0 0,0 0-4,0 0-1,0 4 1,0-4-2,6 0 0,-6 3 0,6-3 3,2 4-1,-2-4 3,6 3-1,2-3-2,-1 4 2,7-4 0,-8 4-2,14-4 2,-6-4 1,5 4-1,8-4-4,0 4 1,0-3 1,6-4 3,0 3 2,-1 1-2,2-5 0,5 4 0,1-3 5,0 3-1,-7-2-3,6 2-1,-6-1 0,1 5 0,-1 0-3,-7 0 2,1 5-2,-1-5-2,7 4 0,-5-1 0,5 0 0,-1-3-1,1 4 2,7 0-1,7-1-2,-2-3 1,1 0-1,7 4-3,-6-4 0,5 0-1,-6-4 0,0 4 0,7 0 0,-7-3 3,0 3 2,0 0 2,0-4 0,1 4 0,-8 0 0,7 0 3,-6-4-2,6 4-2,-6 0-7,-1 0-3,1 0-5,-7 0-3,0 0 0,0 4-4,-7-4-1,2 4-2,-2-4 3,1 0 2,-7 0 2,-7 0 2,7 0-4,-6 0-5,-7 0-6,0 0-7,0 0-14,-7 0-21,-6 0-38,0 0-67</inkml:trace>
  <inkml:trace contextRef="#ctx0" brushRef="#br0" timeOffset="44864.02">9630 8477 49,'-6'0'298,"-1"0"-98,7 0-82,0 0-51,0 0-28,0-4-16,0 4-9,7-3-5,-7 3-4,6-5 0,0 5 3,1-2-1,6 2 1,-7-5 2,8 3-2,-8 2-1,7 0-1,-6 0 0,6 2-4,-7-2-1,0 5 0,8-3-1,-8 3 0,8-2 0,-8 1 1,7 4-1,0-5 0,0 4-1,0-3 1,0 3 0,0 1 0,7-5 1,-8 1 0,8 3 1,-7-4-1,7 2 0,0-1 0,-1 3-1,7-4 1,-6 1-1,6 3 1,0-3-1,-1 0-1,1-1 1,1 1 0,-1-1 0,6 2-1,-5-3 1,5 2-2,1 0 2,-1 0 0,1-4 1,-1 0-1,1 3 3,-1-3-2,2 0-1,4 0 1,-5 0 0,6 0-1,-7 0 0,1 0 2,7 0 1,-8 0 0,1 0 3,-1 0 1,1 5-1,-1-5-2,1 3-1,-1 1 1,-6-2-3,7-2 1,-1 5-1,1-2-1,-1 1 2,1 0-1,-1-4 1,2 4-2,5-1 0,0-3 0,-1 4 0,2-4 0,5 4-1,-6-4 1,7 0-1,-1 3 1,-5-3 2,5 0-3,-5 0 0,5 3 1,-6-3-2,1 0 1,-1 5 0,-1-5-1,-5 0-2,-1 0 3,8 4-2,-7-4 0,-1 0 3,7 0-1,-7 0 0,1 0 1,7 0 0,-8-4-2,7 4 2,0-5 1,0 2-1,1 0 0,-2 3 0,1-4 0,1 0 0,-1 1 1,0-1-1,7 0 0,-1 0 2,-6 1-2,7-2 0,-1 3 0,1-2 2,-1 1-1,1-2 0,-1 2-1,1-1 0,-7 0 0,1 0-1,-1 2 0,-7-3 0,1 2 0,-1-1 0,1 1-1,-7-1-1,0 0 0,0 0-4,1 1-5,-8-1 0,7 1-1,-6-1 1,-1 1-1,-6-1 3,6-1 0,1 2 4,-6 0 5,4-1 1,-4-3 1,5 7 1,-5-8 1,-2 8-5,-5-4-4,0 1-9,5 3-14,-12-4-15,7 4-21,-7 0-32,0-3-54,-7 3-82</inkml:trace>
  <inkml:trace contextRef="#ctx0" brushRef="#br0" timeOffset="45922.55">9467 7814 3,'0'0'157,"0"0"-44,0 0-32,0 0-19,0 0-15,0 0-8,7 4-7,-7-4-2,6 0-1,1 3-3,0-3 0,-1 0-2,6 0-4,-4 3-1,4-3-2,1 0-2,7 0-1,-7 4 2,6 0 2,1-4-1,6 4-2,1-4-1,5 3 1,1-3 1,-1 4-2,7-4-2,7 0-1,-1 4-3,1-4 2,6 0-1,6 0 0,-5 3-3,6-3-3,-1 0 0,1 0-2,0 4 0,-8-4-1,8 4 0,0-1-1,-1-3 1,1 4 1,0-4 2,-7 5 1,13-5 0,-6 2-1,0-2 0,-1 0 0,7 4-2,0-4 0,0-4-2,7 4 1,0 0-1,-1 0 1,2-2 0,-2 2 0,0 0 1,2 0 0,-8 0 2,0 0-1,6 0-1,-6 2 1,-6-2-2,7 4 0,-15-4 0,8 3 1,-7 1-1,1-4 0,-8 4 0,7 0-3,-7 0 3,-5-4 0,5 4-2,1-4 1,-7 3 1,6-3-1,-5 0 0,5 4-1,-6-4 2,1 0 0,-2 2 0,1-2 0,1 0-1,-1 0-1,6 0 2,-13 0 0,8 0-2,-1 0 0,0 0 1,1-2-1,-8 2 2,7 0 0,0-4 2,-7 4-1,8 0-1,-7-3 1,5 3 0,-5-4 0,-1 4 1,7-4 0,-5 0-4,-2 4 2,1-4 2,-1 0 0,1 4-1,-1-3 0,7 3-1,-6-4 0,-1 4 1,8-2-1,-1 2 1,0-5-1,7 1 1,-7 4 0,-1 0 0,8-3-1,-7-1-1,0 0 1,-6 1-1,-7 3-6,0-4-8,-6 0-13,-1 1-24,-6 3-51,-6-4-77,-1 0-110</inkml:trace>
  <inkml:trace contextRef="#ctx0" brushRef="#br0" timeOffset="47108.81">9494 7674 108,'0'-3'153,"0"3"-49,6-4-40,-6 1-30,6-1-16,-6 1-9,6 3-1,-6-4-1,8 0 6,-8 4 3,0-4 4,6 4 2,-6-3 4,0 3 2,0 0-2,0-4-2,6 4-2,-6 0-2,0-3-2,0 3-3,0 0-2,0-4-3,7 4 0,-7 0-2,0 0-3,0 0-4,0-3 1,0 3-1,6 0-1,-6 0-1,0 0 0,7-4 1,0 4 0,-1 0 2,0-4-3,8 4 0,-8 0 1,7 0 2,0 0 0,0 0 1,7 0 0,0 0 1,-1 0 0,1 0 1,-2 0 0,9 0-1,-7 0 0,6 4-1,0-4 0,0 0-1,-1 4 1,2-4 0,-1 3-1,0-3 0,6 4 0,-5-4-2,5 3 1,1-3-1,-1 4 0,1-4-1,-1 3 1,8-3 2,-1 4-2,-7-4 1,7 4-2,0-4 1,1 0 2,-1 0-1,7 0 0,-8 0-1,1 0 0,7 0 0,-7 0 0,0 0 1,1 0 0,5 0 0,-6 4 1,1-4-1,-2 0 1,1 3-2,0 1 2,7-1-2,-7-3 0,1 4 0,5-1 0,1 1 0,-1 0 0,1 0 0,-1-1 0,1 1 0,-1 0 0,2 2-1,-2-1 0,1 2 0,-7-4 1,6 5 0,1-5 0,-7 1 0,7 0 1,-1 4 0,1-4-1,-1-1 0,-6 0-1,7 0 1,-1 2 1,1-2 1,-1 1-1,1 0 0,-7 0-1,7-1 1,-1-3-1,2 4 0,-2-4 0,1 3-1,-1-3 1,1 0-1,5 0 0,-4 0 1,5-3-1,-7 3 1,7-4 0,1 4-1,-8-3 1,7 3 0,1-4 1,-2 0-1,2 0 1,-7 4 0,5 0-3,2-3 3,-8-2-1,1 5-2,6 0-3,-7 0-2,-6 0-2,7 0-5,-7 0 1,-6 0-3,6 0-2,-6 0 0,-1 0 1,-5 0 3,-2 0 2,1 0 2,0-3 3,-6 3 0,-7-3 2,7 3 3,-8-3 1,2-1 0,-2 4 1,2-5 2,-8 2-2,1-1-1,-1 4-12,0-4-22,-6 1-36,7-5-46,-14 5-81</inkml:trace>
  <inkml:trace contextRef="#ctx0" brushRef="#br0" timeOffset="47881.88">9135 7503 173,'13'-8'241,"0"5"-102,0-1-64,0 0-35,6 1-17,-5 0-10,12-2-4,-7 2-2,7-1-1,7-1 0,-1 2 2,1 0 1,13 0 1,-7-2 0,7 2-2,-1 3 2,1-3-1,5-2-1,2 1-1,-1 4-2,0 0-2,6-3-1,1 3 0,0 3-1,-1-3 0,7 0-1,8 4-1,-8-4-1,6 5 2,1-5-1,0 3 1,-1-3 1,8 3 0,-2-3 2,2 0 0,0 5 1,4-5-4,2 0 1,0 0 0,0 3-1,6-3 0,1 0-3,-1 0-1,0 0 1,0 3 3,-6 0-1,-1-3-1,-5 5 2,-1-1 0,0-1 1,-13 2 0,7-2-1,-7 4 1,0-3 0,0 3 1,0-3-2,0 3 0,8-3 0,-8-1 0,6 4-1,1-3 0,0 0-4,-1-4-2,-6 4-3,7-1-3,-13 1-1,6-4 0,0 0 0,-6 3 2,-1 1 3,1-4 2,0 3 4,0-3 0,-8 0 3,8 0 0,-7 4 1,7-4-1,-7 0 0,0 0-2,6 0 2,-5 0 0,-7-4 0,5 4 0,-5 0-1,0 0-1,-7-3 2,0 3 1,0-4 1,-7 4-2,1-3 0,-1 3 0,8-4 0,-7 4 0,-1-3 0,1 3 1,-1-4 5,1 4-4,-1-4 0,1 4-2,-7-4-4,0 4-6,-6 0-19,-7 0-27,-1 0-44,2 0-60,-14 0-96</inkml:trace>
  <inkml:trace contextRef="#ctx0" brushRef="#br0" timeOffset="48612.31">13637 7458 66,'0'0'328,"-6"-3"-85,6 3-85,0-3-63,0-2-38,0 2-24,0 0-6,0-2-5,0 1-1,0-3 0,0 4 1,6-4 5,-6 3-2,7-4 1,-7 1-1,7 0-3,-1 0-2,0-1 0,8-3-2,-1-3-5,-7 3-1,8-4-1,4 0 0,-4-3-1,5 0 0,-5-1-1,4-3-2,9 1 2,-7-1 1,6-1 1,6 2 0,-6-6 0,7 2-1,6 3-2,-7-3 1,7-1-3,1 1-1,-1-5-4,0 4 0,7 0-2,-8 1 2,1-1-1,1 1-2,-7-1 1,5 1 1,-5-1 0,-1 0 0,1 4 1,-7 0-1,-6 0 2,-1 4 1,-5 3-1,-2 1-2,2-2 0,-14 7 0,6-3-1,-6 1 0,-6 4 0,-2 3-1,-4 1 1,-8-1 0,7 4 1,-7 0-1,2 4 1,-2-1 0,0 4-1,1-3-1,5-1-1,2 1 1,5 0-3,-6 0 1,13-1-2,-7-3 1,7 5-2,0-3 1,0 3 1,7-3 2,-1 3 1,1-2 1,6 1 0,-1 0 0,2 3 1,-1 0 0,0 0-1,6 1-2,-5-1-3,-2 1-5,8 3-3,-7-4-4,-6 4-7,0 0-7,-1 0-9,0-1-15,-6 2-19,-6 3-48,6-1-96,-13-3-99,6 3-64</inkml:trace>
  <inkml:trace contextRef="#ctx0" brushRef="#br0" timeOffset="49401.99">13898 7686 166,'13'-8'149,"0"-3"-37,0 4-25,1-4-19,5 4-13,-6-4-14,6 0-8,1 4-5,0-4-4,5-1-5,-5 1-3,6 0-3,0 4-2,7-4 0,-7 0-1,7 0-3,5-3-2,-5 3 1,6 0 1,1-3 0,-2-3 2,1 8-1,1-7 2,5 2 0,-6-1 2,7 1-2,-7-1 0,7 0-2,-1 1 0,1 3 0,-7-4 1,6 0-2,1 1-1,-1-1 0,1 3 0,0-2 0,6-1-3,-6 1 1,-1 0-2,1 3 2,-1-5-3,1 6-1,-7-2 0,-6 3 0,-1-3 1,-12 4 3,-1 1-1,-5 3 3,-8-2 3,0 1 2,-6 2-1,-6 3 1,0-4-3,-8 4-3,1 4-1,1-1-2,-8 2-3,0-3-2,1 2 2,-1 4 0,0-1 1,8-3-1,-8 2 1,14 6 0,-7-5-1,6 1 1,0 2 0,7-3 0,-6 5-2,6-1-6,0 0-12,6 1-16,1 2-35,0-3-75,-1-5-133,1 6-72</inkml:trace>
  <inkml:trace contextRef="#ctx0" brushRef="#br0" timeOffset="50002.86">14166 7982 266,'6'-3'204,"-6"-1"-69,6-3-48,-6 3-28,7 0-17,0 1-5,-7-5-6,6 2 2,7 2-3,-7-4-2,8 1-2,-2-1-7,2 0-5,-2-1-3,8 1-1,-1 0-1,1-3 0,6 4-1,1 0 1,-1-4 0,-1 3 0,7 1-1,2-1 2,5-2-1,0 3-1,-1-1-1,9-3 0,-2 1 0,1-2-2,6 4 0,-7-1-1,8-3-1,-8 1 0,7-4-2,-6 4 1,6 0 0,-6-4 0,-1 1-1,7 3 0,-6-3-1,0 3 0,-8 0 1,8-5-1,-13 6 0,-1 2 0,-5-3 1,-1 4-1,-13-1 1,0 1 0,-13 0 1,6 4-2,-12-1 0,-1 0 0,-6 4 0,-7-4 0,8 4 0,-8 4-1,1-4-2,-1 4 1,6-4 1,2 4-2,-1-1-1,6 1-1,1-4 1,-1 3 0,7 1 4,0-1 0,0 5-1,7-4 3,-7-1 2,6 5-3,1-2 1,-1 2-5,1-1-12,-1 4-13,8-3-17,-14 4-27,6-2-52,0 1-99,-12 0-99</inkml:trace>
  <inkml:trace contextRef="#ctx0" brushRef="#br0" timeOffset="50850.78">13429 8623 143,'0'-3'333,"0"-4"-116,0 3-92,0-4-51,0 1-26,7-1-14,-1 1-7,-6-3-4,6 2-1,1-3-2,-1 4 0,8-5 1,-8 6-2,8-5-2,-2-1-2,8 2-2,-7-1 1,7 0 2,-1-1 1,0 2 0,8-2 1,-1 2-2,0-1 0,-1 0-1,15 0-2,-1-4-3,0 4 0,13 0-1,0-3-2,7 3 0,6-5 0,7 7 0,-7-7-1,7 5-3,-1-4-1,0 1 0,2-1-2,-2 4 0,0-3 0,-5-1 2,6-1-1,-7 7 3,-7-7-2,1 5-1,-6 0 1,-8 1 0,-6 2-1,-6 1-1,-14 0 0,1 2-1,-8-1 1,-5 2-2,-7 0 0,-7 1 1,-5-1-3,-2 0 2,-5 0-3,-7 4 1,0-2-1,0 2 5,-7 0-2,7 0 1,0 0 0,1 0 0,5 0-1,6 0-1,8 2 3,-1-2-2,1 4 1,6 0 0,0-4 0,0 4 0,6-1 2,1 1 0,-1 0-1,8 0 0,-8-2 0,8 6 0,-2 0 1,1-1 1,-6 0-2,6 4 0,-1-4-2,-4 8 0,-2-3 0,-6 3 0,0-1 0,0 1 1,-6 3-1,-2 3 2,-4-2-2,-8 3-10,1-1-27,-7 1-56,-1 1-122,1-5-98,-6 0-73</inkml:trace>
  <inkml:trace contextRef="#ctx0" brushRef="#br0" timeOffset="108898.89">2351 14137 85,'0'-3'265,"0"-1"-77,-6-4-66,6 8-39,0-3-19,-6-5-15,6 5-3,-7 0-2,7 3 2,-6-5-6,6 1-3,0 4-1,0 0-5,0-3 0,-7 3-5,7 0-6,0 0-7,0 0-4,0 0-2,0 3-4,0 1-2,0 1-1,0-2 0,0 4 0,0 3 1,0 2 1,0 2 2,7 5-1,-7-1 3,0 1 5,6 6 4,-6 1 6,7 3-1,-1 0 2,-6 8 0,6-4 4,2 3-1,-2 5-4,0 3-3,0 0-4,2 0-1,-2 4-2,0 0-1,1 2-3,6-2 0,-6 4 0,-1-2-1,0 6 0,1-5 1,0 5 0,-1 2 0,0 0 0,1 1 1,0 3 0,-1 1 0,1-1-1,5 0 0,-4 0 0,-2 1 0,6-1 1,-5 3 0,6-2-1,-6-1-1,6 1 1,0 2-2,-1-7-1,2 5 0,-1-1 0,7 0-1,-8 1-1,2 0 1,-2-1 0,8 3 3,-7 2-2,0-2 0,0-3 2,1 5-2,-8-5 1,7 0 0,-7-4 1,1-2 1,-1 0 5,1-6 3,-1-2 4,0-4 5,2 0 4,-2-8 6,0-3 2,1-4 0,0-4 4,-1 2 2,0-8 0,-6-2-4,7-5-1,-1-2-5,1 1-4,-7-3-1,7-1-8,-7-3-5,6 0-5,-6-2-1,6-2-15,2 0-26,-2 0-40,7-6-56,0-5-99,0-1-148,7-5-99,-8-2-57</inkml:trace>
  <inkml:trace contextRef="#ctx0" brushRef="#br0" timeOffset="110322.9">9480 15822 222,'-6'-7'359,"-1"3"-109,7-3-93,-6 3-48,-1-3-24,0 4-15,1-5-7,0 4-4,6 1-4,-6-5-7,-2 4-7,2 2-5,0-6-5,6 4-4,-7 0-3,1 0-2,-1-3-1,-6 3 6,7 1 6,-1 0 0,-6-1 1,7 4 1,-8-4 1,1 0 1,-6 4-1,6 0-5,-7 0-3,1 0 2,6 0 3,-14 4-2,8 0 2,-1 0 1,-6 2 1,6 2 1,-5-1 3,5 1-2,-6 2-4,0 2-2,0-1-3,0 3-1,0 1-3,0 0-3,0 3-4,0 4-6,-7-1 0,7 2-2,0 3-2,0 3 0,-7-3-2,8 6-1,-1 2-1,-1-2 4,1-2-5,6 2-1,1 4 2,-1-2-2,1-1 3,6 0-1,0 0 3,0-3 1,6 3 2,1-1 4,-1-2-1,1 2 2,-1-2 3,7-1 7,0 4 0,0-4 2,0 1-3,0-1-1,7 0 0,-7 0 2,6 1-4,1 0-5,-1-1-2,1 0-3,6 0-1,-6-3 2,5 3-3,2-3-1,-2 3-3,8-3-1,-1 0-2,1-1 1,6 1 0,-7-4-1,7 3 0,1-2-1,5-2 0,-6-3 4,1 1-1,5 3 1,-6-7-2,7 2-1,-1-1-1,-5-6 2,5 5 0,-6-3-2,7-6 0,-7 5-1,6-3 2,-5-4 0,5 3 1,1-4-1,-7 1 1,6-4 0,1 5 0,-1-5-1,-5-5 0,11 5 3,-5-4-1,-1 4 2,1-3-2,-1-4 1,1 3-2,0 1 1,-7-5-2,6 0-2,2 2-1,-9-2-1,7 1 0,-5-5 0,-1 2-1,0 3-1,-6-5 0,6-2 0,-7 2-2,1-2 1,-1 3-2,1-3 2,-7-1 2,0 0-1,7 1 0,-8-1 1,1 1 1,1-5 0,-2 4 2,2-6-1,-8 1 0,7-1 2,0-4 0,-6-1 2,5 0-1,-4-4 2,-2 1-3,0 0 0,0-4 0,-6 1 2,0-2 1,8 5 4,-16-8-5,8 8-1,-6-4 1,6 0 2,-12 3 1,4 1-4,2 0-1,-7-1-2,0 1 1,0 4 0,1 0 1,-8-2-1,6-2 0,-5 7 0,6-4 1,-6 1 1,-1-1 0,0 4 2,7 0-2,-7 0 1,1 1-1,0-2 1,-1 2-1,-6-2-2,7 5 0,-1-4 0,1 3 1,-1 1-1,-6 0 1,7 0 1,-1-1-2,0 5 1,-6-5-1,7 5-1,-1-1 0,-6 4 2,7 0-1,-7 0 1,6 4 2,-7-1 0,9 5 1,-9 0 1,1 3-2,0 0-1,0 3-1,0 0-8,-1 5-19,2 3-27,-7 0-35,5-1-36,1 5-41,-6 4-52,5-4-96,1 2-142,0 2-71,6 0-25</inkml:trace>
  <inkml:trace contextRef="#ctx0" brushRef="#br0" timeOffset="111793.29">9096 16496 3,'0'0'209,"0"0"-26,0-3-30,0 3-34,0 0-30,0 0-28,0-4-17,0 4-9,0 0-4,0 0-5,0-3 0,0 3-1,0 0 0,0 0 3,0-5-2,0 5 0,0 0 1,0 0 2,0-2-1,0 2 0,0 0-1,-7 0-1,7-5-4,0 5-2,0 0-3,0 0-3,-6 0-2,6 0-2,0 0-3,0 0-3,0 0 0,0 0-2,0 0-2,0 0 0,0 0 0,0 0 0,0 0 0,0 0 0,0 0-1,0 5-1,0-3 1,0 3 1,0-2-1,0 1 2,0 3-1,0 4 0,0-4 3,0 4 2,0-3 3,0 3 1,0 3-1,6-3 1,-6 4-1,7-4 2,-1 3-1,-6 2-1,7-1-2,-7-5-1,6 5 1,0-4-1,2 3 1,-8 1-2,0-5 1,6 2 0,0 2 0,1 1 2,-7-4 0,7 4-1,-1-5 1,-6 2 0,6-1 0,-6 0 0,0-1-1,7-2 0,-7-1 3,0 1 1,6-5 3,-6 5 4,0-4 3,0-1 5,0 0 7,0-3 3,0 4 7,0-4 7,0 0 7,0 0 4,0 0 5,0 0-2,0 0-4,-6 0-4,6-4-10,-7 1-7,7 0-10,-6-6-8,6 3-6,-6-2-4,-1 1-2,0-4 1,1 0-1,0 0 0,-2-4 0,2 1-1,0-1-3,-1 1 0,1-1-1,-1-4 1,1 1-2,-1 0 1,1 0-1,0 3-1,-2-3 1,2-1 0,0 1 3,-1 0-3,7 3 0,-7-3-2,7 3 1,-6 0-1,6-3 0,0 4 0,0 2-2,0-2 1,0-1-1,6 1 2,-6 2 0,7-3 0,-7 5 6,7-1-2,-1 3-3,-6-2 1,6 3-2,2-2 0,-2 3 0,0-2 1,1 2-7,6 1 2,-7-2 3,7 0 0,1-1-1,5 4 1,-6-3-1,0 3 1,7 0-1,-8 4-1,2 0 2,-1 0-2,0 4 2,0 0 0,-7 0-1,8 3 1,-8 3 1,0 2 0,1 3 0,0 0 0,-1-1-2,-6 5-1,0-2 2,0 2-1,-6-1-1,6 4 1,-7-4 2,0 1 0,1 4 0,0-9 1,-2 3 0,-4-5 1,12 3 2,-7-5-1,1 1-2,6-6 1,-7 1-2,7-2 3,0 0 1,-6-1 1,6-3-3,0 0 3,0 0 1,0 5 1,0-5 0,0 0-1,6-5-1,-6 5-1,7-3-2,-1-1 2,1 0-2,-1-2-1,8 1-1,-2-2 0,2 3 0,-2-3 0,8 4 0,-7-1 0,0 0 0,0 4 0,0 0 0,7 0 0,-8 0 0,2 4 0,-8 0 0,7-1-2,-6 4 0,6 1 0,-7 0 1,1 2 0,0 5-1,-7-3 1,0 2 0,0 3 0,0-2 1,-7 4 0,0-1-1,1-3 1,-7 6 1,-1-2 1,2-1 2,-2 1 1,-5 2 1,-1-2 4,1 0 5,0-5 4,-1 1 7,1-1 8,-1 1 7,-6-4 8,6-4 5,1 0 2,-1 1 10,7-1 1,-7-3-4,8-4-6,-2 4-7,2-4-9,4-4-7,-4 4-17,5-4-41,1 1-50,-1-1-51,1-4-52,6 1-56,0 0-84,6-4-175,1-1-79,-1 5-30</inkml:trace>
  <inkml:trace contextRef="#ctx0" brushRef="#br0" timeOffset="113512.72">27295 15588 4,'-6'-4'374,"-1"4"-84,1-4-93,-1 4-64,0-3-31,1 3-15,6-3-8,-6-2-7,-2 5-3,2-3-6,0-1-5,6 0-6,-6 4-7,-1-3-6,7-1-6,-7 1-2,7 3-2,-6-4-2,-1 0-3,7 1-3,-6 3-1,0-4 0,-2 0-1,2 4-1,0 0 1,0 0 2,-8 0 7,8 0 9,-7 0 6,6 4 5,-12 0 6,5 3 5,2 0 6,-8 0 5,1 4 2,-1 4 1,6 0-2,-5-1 1,-1 5-1,8-4-6,-2 3-1,-5 4-5,6-4-7,0 4-5,7 0-3,-8 4-6,8-4-7,0 3-3,6 1-7,0 0-4,0 3-4,0-4-3,0 4-5,6-3-2,0 0 2,1-1-2,0 5 0,5-4 0,2-4-3,-1 3 0,7-2-2,-8-6-3,8 5-10,-1-3-12,1 0-4,0-2-8,-1-2-7,1-3-6,-2-2-10,9 1-3,-7-3 3,0-6 6,6 6 3,-7-8 6,7 0 2,-6-3 7,-1-2 7,7-1 7,-6-2 4,6 1 6,-7-3 4,7-5 3,-6 0 5,6 1 2,-7-9 3,1 5 5,0-4 6,-1-4 4,-6 1 8,0-1 7,1-3 3,-8-5 7,0 2 6,0-4 6,-6-2 6,0 1 3,-6-3-7,0 0-4,0-1-5,-8-2-8,1 3-7,-7 0-7,1-2-10,0 6-4,-8 4-1,1-1-6,0 7 2,-6 1 2,-1 2 1,7 1-4,-7 8-3,1-1-8,-1 5-19,7-2-28,-6 9-44,12-1-47,-7 0-48,15 4-47,-1 4-69,6 0-128,7-1-83,-6 3-43,12 2 1</inkml:trace>
  <inkml:trace contextRef="#ctx0" brushRef="#br0" timeOffset="114261.57">28122 15273 163,'-6'-4'446,"6"0"-120,0 1-133,0-1-76,0 4-43,-6 0-27,6 0-12,0 4-6,0-1 0,-7 5 1,7 3 0,-6 3-3,-1 4-1,0 0 2,1 9-2,-8-5 0,8 7-2,0 0-2,-7 5-2,6-5-1,1 4-1,-7-1-3,7 2-2,-2-1-4,8 0-2,-6-1-4,0-3 0,6 2-2,-7-2 2,7-4-3,-7-3 0,7 0 0,0-4 0,0 0 0,0-7 4,0-3 10,0-2 17,0 2 26,0-4 23,0-4 15,0 0 7,0-4 7,0-4 3,0-6-2,7-4-6,-7 0-14,7-4-11,-1-4-4,-6-3 2,6-1 4,2-3-1,-8 1-7,6-5-8,-6 1-9,6-5-11,1 1-8,-1-4-9,-6 3-10,7-2-5,-7-2-4,0 6-1,6 2-2,-6 0 5,0 8 4,0 4 5,0 2-1,0 8 0,0 1-1,0 3 1,0-1-3,0 9-7,0-4-6,7 7-5,-7 0 2,6 3 5,0 1 2,2 7 0,4 4 4,2-1 5,-1 1-2,-1 8 0,8-2-2,-6 1-7,5 0-2,-6 4-3,6-1-5,1 5-4,0-5 4,-1 5 2,1-5-1,-1 4-1,0 2-10,-5-6-16,5 0-20,-5 1-27,-2-1-31,-6-3-28,8 1-23,-8-5-22,1 0-13,6-3-2,-13-1 3,7-3 7,-7-3 6,6-1-2,-6-4-26,-6-3-64,-1 0-111,0-3-55,-6 0-21</inkml:trace>
  <inkml:trace contextRef="#ctx0" brushRef="#br0" timeOffset="114435.81">27927 15580 511,'-6'0'515,"6"0"-156,0 4-141,0-4-80,6 0-46,7 0-25,0 0-10,0-4-7,7 4-4,6-3-6,0 0-7,-1-5-13,9 4-18,5 0-23,-7-3-27,7 0-27,-6 0-34,-1-4-48,1 0-83,-7 0-153,-6 3-67,-8 2-31</inkml:trace>
  <inkml:trace contextRef="#ctx0" brushRef="#br0" timeOffset="116313.62">25998 15741 252,'-6'-3'294,"-1"3"-90,1-4-74,0 4-47,6-4-27,-8 4-14,2-3-6,0 3-2,-1-3 0,7 3-2,-6 0-2,-1-4-3,7 4-1,-6 0-5,-1 0-4,7 0-3,-6 0-3,-1 0-3,0 0 1,1 0 3,0 0 0,-1 0 1,0 0 3,1 0 1,-7 0 4,0 0 4,6 0 3,-5 0 1,-2 4 1,2-4 3,-2 0-5,1 0-1,1 0-3,-2 3-3,2-3-5,-2 0-3,1 0 0,0 3-1,0-3 2,1 0 2,4 0 2,-11 4 3,6-4 6,0 0 2,-1 0 3,-4 0 4,4 0 2,1 0-1,-7 4-1,8-4-3,-8 0-4,7 0-3,-7 0-2,8 0 0,-8 0-2,7 0 0,0 0 1,-7 0-1,7 0-3,-7 0 0,1 0-5,6 0-4,-6 0-3,-1 0 2,0 3 2,1-3 1,-1 0-1,0 0 0,2 4 3,-2-4 3,-7 0 4,8 0 0,0 0-1,-1 0-1,1 0 1,-1 0 0,-6 0 0,7 4-4,-1-4-3,0 0-5,-6 0-1,7 0-1,-7 0 1,-1 0 0,1 0-1,7 0 0,-7 0 1,0 0 1,6 0 1,-6 0 1,1 4-2,-2-4-1,7 0 1,-6 0 0,0 3 0,7-3-1,-7 0 0,0 5 0,6-5 1,-6 0 4,0 2-2,0-2 1,0 0 0,6 4 0,-6-4 2,7 0-3,-1 0-1,0 0-2,1 0 0,-1 0-1,-6 0-2,7 0 0,-1 0-1,-6 0-1,0 3 0,7-3-1,-7 0 0,0 5 0,-1-5 1,8 3 2,-7-3-1,0 4 0,0-4-1,6 4 1,-6-4 0,0 4-1,0-4 0,0 0-2,0 0 0,0 0 2,0 0 1,-1 0 1,1 0-2,1 0-2,-1 0-1,0 0 1,-1-4 1,-5 4 0,6 0 5,-1 0-3,-5 0-1,6 0-2,0 0 2,-7 0-2,8 0-1,-9 0 0,9 0-7,-7 0 3,5 0 0,1 0 4,-6 0 0,5-4 0,1 4 2,-6-4 0,-1 4-1,7-3 0,-6-2 1,-1 2 1,1-1-1,-1-3 2,1 4-2,-8-5 1,7 1-1,-6 3 0,1-3 1,5 0-2,-7-1 5,-5-3-3,6 4 1,0 0 2,0-4 8,0 4 8,-1-1 5,8 1 7,-7-5 1,6 6 6,1-2 2,-1 0-2,1 1-7,6-1-3,-7 2-5,1 2-3,-1-3-3,7 3 0,-7 0-3,1-2-2,-1-2-1,7 4 0,-14-3-4,8 3 0,-7 1 0,0-1-3,-1-3-1,2 3 0,-1 0 0,0 1-3,-7-4 1,1 7-2,5-4-2,1 0 0,-6 0 1,5 4 1,1-3-1,1-1-1,-2 0 2,1 4-1,0-4 0,0 4 1,6-2 1,-6 2 6,0-6 0,0 6-1,0-2 0,6 2 3,-6 0 0,7 0 2,-7 0 0,5 0-6,2 0 1,-1 0 2,7 0 0,-6 0-1,7 0-1,-2 2-3,7-2 1,1 0-1,6 0 0,0 0 1,6 0 1,-6 0-4,13 0-3,-6 0-7,0 0-19,6 0-30,0 6-37,0-6-48,0 0-46,6 0-44,0 0-46,7-8-62,1 4-117,-2-7-73,2 3-34,5 2 1</inkml:trace>
  <inkml:trace contextRef="#ctx0" brushRef="#br0" timeOffset="116730.77">21268 14962 228,'6'-12'472,"-6"5"-122,0 0-151,0-1-80,0 5-38,-6-4-18,6 2-13,-7 2-1,0 3-1,1-3-1,0 3-4,0 0-5,-2 0-6,-4 3-3,5 5 3,-6-1-1,-6 1 0,-1 2 4,-6 1 6,6 4 1,-13-1 0,8 5-1,-8-1-3,0 0-5,1 4-2,-7 4-8,0-4-4,-1 3-3,1 5-2,1-1-3,-9 0-1,2 0 1,-1 5-1,1-5 1,-1 4-1,-5 0 2,5 0 3,0-4 3,0 0 4,7-3 5,1-1 5,-2 2 14,7-6 1,1-2 3,6-2 3,-1 3-1,9-3 0,-2-2-7,7 0-4,-1 0-13,2-4-4,6 3-1,6-2-5,0-2-1,0 1 0,12 5 3,-6-2 0,14-3-1,0 3 2,5 5 0,2-8-3,5 4 0,8-1-3,5-3-2,7 3 0,7-3 0,0 0-2,0-3-8,6 3 3,6-4-2,0 1-1,2-1 0,-2 0-7,1 0-22,-7-2-34,7 1-32,-7-2-47,-7 3-45,1-3-52,0 4-88,-7-5-173,-7 4-75,-12 0-15</inkml:trace>
  <inkml:trace contextRef="#ctx0" brushRef="#br0" timeOffset="118700.95">19801 15580 180,'0'0'191,"-6"0"-37,0 4-41,-1-4-30,0 0-22,1 0-14,-1 0-4,1 0-3,0 0-2,-1 0-3,0 0 0,7 0-6,-6-4-6,0 4-3,-1 0-7,7 0-5,0 0-1,0 0-1,-7 0-5,7 0-1,0 0 3,0 0 0,0 0-2,0 0 0,0 0-1,-6 0-1,6 0 0,0 0 2,-7-3-1,7 3-1,-6 0 0,-1 0 1,1-3 2,-1 3 2,-5 0 3,4 0-2,-4 0 1,-1 0 1,0 0 2,0 0 0,-1 0-1,2 0-3,-2 3-2,2-3 2,5 0-2,-6 0 0,0 0 0,-1 0-2,2 0 2,-1-3 1,0 3 3,0 0-1,-1 0 1,-4 0 1,4-5 5,-5 5 3,-1 0 1,0 0-2,1 0-1,-7 0 1,6 0-1,-6 0-2,7 0-4,-7 0-2,0 5-2,-1-5-1,1 3-1,0 0-2,7-3 2,-13 4 2,5 0-3,1-1-1,0 1 0,0 0 1,-7-4 0,7 4 1,0-2-2,7 4 0,-7-4 2,0 2-3,-1-1 1,8 2 0,-7-2 2,0 1-2,0 0 0,0 0 0,-1-2 1,1-2 1,1 5 0,-1-2-1,0 1-1,-7-4 1,1 3 0,-1-3-1,1 0-1,-8 0 0,1 0 0,0 0 1,-1 0-1,-5 0-2,6 0 2,0 0 1,-6 0 0,6 0 0,-1-3 0,1 3 2,0 0-1,-1 0-4,2 0 1,-1 0 1,6 0 2,1 0 1,-1 0 2,0 0-1,0 0 4,1 0 4,6 0-2,0 0-2,-6 0-3,6 0 0,0 0-2,-1 0-1,1 0-1,0 0 0,0 0 0,0 0 1,0 0 2,0 0-1,-6 0-1,5 0 2,-5 0-1,-1 0 1,1 0-1,-8 0 0,1 3 0,0-3 0,1 4 0,-2 0 0,1 0 1,0-1 0,-1-3 2,-5 4-1,6-1 2,0 1 0,0-4 2,-6 4-2,5-1 0,1 1-1,-7-4 1,7 4-1,0-1 1,-7-3 2,7 4 1,1-4 1,-2 0 2,1 0-2,7 0 3,-7 0 0,6 0 0,-7-4-1,8 4 0,-1 0 1,1-3 0,-1 3-1,1-4-2,6 4-3,-7-4 1,1 4-2,5 0-3,1-3 0,-6 3 0,6-4 0,0 4-1,0-4 0,0 4 0,0-3-1,6 3 1,-5-4-2,5 4 0,-7-3 0,8 3-1,-8-4 1,2 4 0,5 0 0,-6 0 0,0 0 1,7 0-1,-7 0 1,6 0 0,0 0-1,-5 4-1,5-4 2,0 3 2,-6-3-1,7 4 1,-1-4 1,1 3 3,5-3 0,-5 0 3,0 0-1,-1 0 0,1 0-2,-1 0 3,0 0 0,1 0-2,-1 0-1,0 0-2,1 0-1,-1 0 1,1-3-2,0 3 1,-1 0-2,7 0 1,-7 0-2,0 0 2,1-4-1,0 4 1,-1 0 1,1-3 2,-1-1 1,1 4-1,-7 0 2,6-4-1,0 0 4,-5 4 0,-1-3 2,6-1 0,-7 1 1,1 3 1,7-5 0,-7 3-1,0-2-3,0 4-1,-1-4-3,1 0-3,1 1 0,-1-2-2,-7 2 1,7-1 1,0 2 3,-7-4-1,1 0 3,6 2 0,-7-3-2,1 3-1,5 0-1,-5-2 1,-1 1 1,7 2 1,-6 3-2,6-4 0,-7 0 1,1 1 3,5 3 1,-5 0-4,-1 0-1,1-4-2,-8 4 0,8 0-1,-1 0 4,0-3 2,1 3 1,-1 0 2,1-4-1,-1 4 2,1-4 1,6 4 2,-7-3-2,1 3-3,-1-4-2,7 0-1,-6 4 0,-1-3 0,1 3-2,-1-5-2,-7 5-1,8-2 3,-7 2-1,6 0 0,-5-4 2,4 4-1,2-4 0,-7 4 1,6 0-1,1-4-1,-7 4 2,6 0-1,1 0-2,-2-3 0,2 3-1,7 0 1,-9 0-2,2-4 0,-1 4-2,1 0-1,-1-4 0,1 4 1,-1 0 0,-6 0-1,7 0 1,-1 4 1,-6-4 0,6 0 0,-6 4 1,7-4-1,-1 3-2,-6-3 1,6 4 0,-6 0 0,7 0 0,-1-4 1,1 2 1,-1 3-2,1-2 1,-1-3 1,1 0-2,-8 4 2,13 0-2,-5-4 0,-1 3 0,1-3 2,-1 0-1,1 4-2,6-4 2,-7 0-1,7 4 1,-6-4 0,5 3-1,2 1-1,-1-4 1,0 3 3,6 1-3,1-4 0,-1 4 2,0-4-2,1 0 1,6 0 2,0 0-3,-1 0-2,8 0 2,-7 0-1,0-4 0,7 0 0,-1 4 2,-6-3-1,6 3 3,1-4 1,6 4 1,-6-3 0,6 3-1,-7 0 1,7 0-2,0 0-5,0 0-13,0 0-24,0 0-29,0 0-27,0 0-24,0 0-29,7 3-34,-1 1-47,-6 3-101,6 0-77,-6 1-48</inkml:trace>
  <inkml:trace contextRef="#ctx0" brushRef="#br0" timeOffset="119011.32">11285 15195 192,'-6'-3'328,"-1"-1"-105,-6 4-85,0 0-49,0 0-30,0 4-14,-6-1-7,6 6-8,-7-2-2,0 3-8,1 5 1,-1-1-5,0 1-1,1 4 2,0 2-2,6 1 4,-7 1 2,0 2 1,8 0 0,-2 1-1,8 1 3,-1-2-3,1 4 0,0 1-1,-2-5 0,8 4 0,8-3-1,-2 4-2,0-1-2,7-4 2,-6 1 1,12 0 0,1-1-2,0-3 0,-1 0-1,7-7 1,0 3 1,1-3-1,5-4-1,1-4-2,5 0 0,2-3-2,5-4 0,1-4-4,6 4-8,0-7-17,1 0-29,-8 0-35,1-1-72,-1 1-175,-13 3-94,1 0-41</inkml:trace>
  <inkml:trace contextRef="#ctx0" brushRef="#br0" timeOffset="124368.72">10757 15229 186,'0'0'188,"-6"0"-30,6 0-35,0 0-32,0 0-25,0-4-20,0 4-12,0-4-8,0 4 0,0-3-2,0 3 1,0-5 2,0 5 1,0 0 1,0-2-1,0 2-2,0-4-2,0 4-4,0 0-1,0 0 0,0-3 1,0 3 0,0 0 3,0-4-1,0 4 1,0 0 0,-7 0-2,7 0-3,0-5-3,0 5-2,0 0-1,0 0 0,-6-3-2,6 3 0,0 0-1,0-4 1,0 4 0,0 0 0,-6 0 0,6 0 2,0 0 0,-7 0 4,7 0 2,0 0 3,-7 0 5,7 0 1,0 0 3,0-4 1,-6 4 2,6 0 0,-6-3-3,6 3-3,-8 0-3,2-4-4,0 4-4,-1 0-3,1 0-4,-7 0-3,6 0-2,1 0 0,0 0-3,-8 0 0,8 0 2,-1 0 3,0 0 4,1 0 1,-7 0 1,7 0 2,-1 0 6,0 0 3,1 0 9,-8 0 1,8-2 0,0 2 1,-1 0-1,1 0 1,-1-5 3,-6 5 2,7 0-3,0-4-1,-2 4-1,8-3 1,-6 3-2,0-5-1,-1 5-6,0-3-5,7 3-3,-6-3 0,0 3-1,-1 0 1,7-4 0,-6 4 1,-1-4-2,0 4-1,1-3-3,6-1-2,-6 0-2,-1 0-1,0 1 3,1-1 2,0 1 2,-8-4 3,8 3 7,-1 0 5,1 0 2,0-3 1,-2 4-3,-4-4 0,6 3-1,-8 0-1,8-3-6,-7 2-5,7-1 3,-8 3 2,2-2 6,4-2-1,-4 3 1,-1 0 1,-1 1 6,2-5 8,-2 5 4,2-5 4,-2 1 7,1 4 3,1-5 3,-8 1 3,6-1-1,2 1-5,-1 0-5,-7 0-10,8-1-9,-2 1-8,-6 0-2,7-1-7,-6-2-7,6 2 3,-7 0 3,1-3 4,6 4-2,-6 0 1,5 0 2,-5-5 0,6 5-1,-7 0-4,7 0-7,-7-4-6,8 3 0,-1-2-3,-7 2-1,6 1-1,2-4 2,-8 0-1,7 4-1,1 0 0,-8-5 3,6 4-1,2 1 3,-8 0 2,7 0 11,0 3-6,-6-3-3,5 0 3,-5 0-6,5-1-1,-4 1-3,4-1 2,-5 1-10,-1 0 7,0-2 0,8 3 0,-8-1 5,1-1-1,-1 0 1,0 1-1,1 0-4,-7 0 2,6-1 3,1 1-3,-7 4-1,0-4 4,6-1-1,-6 1-3,-1-1 3,8-3-3,-7 4 2,0-4-1,0 4 1,0-4-1,0 4-2,0-4 4,0-5 1,0 7 0,0-7 0,-1 5-1,1-4 0,1-3-3,-8 4 2,7-5-3,0 5 1,-6-1-1,5-4 1,1 4 2,-6 1 2,5-4 0,-5 3-2,-1 1 0,1-1 1,-1-1 1,7-1-3,-13 3-3,7-1-1,-2-4 4,2 5 1,-1-1 2,1-4-2,-1 2-2,-5-3 2,5 3 1,-6-2 1,6-3-6,-6 5 3,6-6-2,-5 1 3,-1 0 0,5 5 0,-4-10 1,-1 8 3,0-2 3,-1-1-4,1 0-2,0 0 1,0-3-1,0 2-1,0 1-2,0 0 1,-1-3-3,8 4 0,-7-2 1,0-3-2,0 4 1,-7-3-2,8 0-1,-2 2-4,-5-3 3,-1 0-1,0 5 0,-6-4 1,7-2-2,-7 6 3,-1-6 1,-6 2 1,1 4 0,-1-6 1,0 6 1,1-4 3,-7 2 0,0-2-2,0-2 0,-1 2 1,-6 4 0,7-10-2,-6 6 0,6-4-3,-7 3 2,7-3-2,-7 0 0,7-1-1,-7 1 3,1 0 0,-1-2-1,0-1 3,1-1-2,-1 0 2,-6 1 3,6-5-4,-6 4-1,0-1 2,0-2-1,-1 3-2,1 0 0,0 0 3,6 1-2,-6-3 1,6 4-1,1 1 2,-8-3 1,8 4 2,-1-5-2,7 5-2,-6 0 0,6 0 2,-8 0-1,8-5-3,-6 5-2,-1 0-1,7 0 2,-7-1 1,1 1 2,5 0 1,1-1 0,-6 1 2,12 4 1,-6-6 0,6 2-1,-6 4-1,6 0-2,7-1-2,-7 1 0,7-4 1,0 6 2,0-3 0,6 1-1,1 3-1,-1-3 1,1 2 2,6 1 0,-7 1-2,7 2-2,0-3-1,-1 4 1,8-1 2,-7 1-2,0-1 0,7 1 0,-1 3 0,7 1 2,-7 0 2,7-1-14,-6 1 7,6 2 2,6-3 2,1 5 1,-1 2-1,0-3-1,7 3 0,0 1 12,0 0-7,7 3-2,-8-4-3,14 5-1,-6 3-1,0-3-1,6-1 1,0 4-1,-7 0-1,7-4-2,0 4-2,0 0-3,0 0-2,0 0 0,7 4-11,-7-4 7,6 4 3,0-4 1,-6 3 0,14 0 2,-8 2 2,0 2 2,1-3 8,6-1-7,-6 1-1,-1 3-1,0-3 2,1-1-1,6 5 1,-7-5 0,2 4 2,-2-3-2,0 0 1,1 3 0,-1-2 0,1 2 1,0 1 0,-1-2-2,0 2 2,0-1 0,2 3 0,-2 2 2,-6-1 1,6-4-5,1 4 2,-7-4-3,7 0 0,-7 5 0,0-5 0,6 3-1,-6-2 0,0 4 5,0-5 2,0 3 2,0 6 0,0-2-1,-6 1 1,6 3 2,0 1 1,-7-2-3,7 3-1,-7 1 2,7 1 2,-6-4-1,6 8-1,-6-4 0,6-1-2,-8 6 1,8-5-2,0 0-1,-6-1-2,6-2 2,0 3-2,-6-5 2,6-1-2,0 2 1,0-3 10,0-4-10,0 0 0,0 0 0,0-4 3,0 0 0,0-3 2,0 3-2,0-3-7,0-4 9,0 4 3,0-1 0,0-3-5,0 0 1,0 0 0,0 0 0,0 0 1,0 0 1,0 0-2,0-3 2,0-1 1,0 0-2,0-3-1,0-4 2,-6 0-2,6-7 1,-7 0 1,7-1 1,-7-4 2,1 2 5,-7-4-2,7-1 0,-8 0 3,8-3-4,-1-1 0,-6 1-3,7-4-1,-7 1-5,6-1 0,0-4 1,1 4-4,0-4 3,-2 4-2,8-4 3,-6 1-1,6 3 1,0 4-1,0-5 0,0 5 3,0 4-2,0-6 0,0 7 0,6-2 0,-6 4-1,8 0-3,-2 3 2,0 2 2,1-2 0,0 5-2,6-2-1,-7 2 1,7 3 0,6-4 1,1 4-3,0 4-2,-1-4 3,7 8 1,1-5 1,-1 8 0,0-4 0,0 8-3,-1 0-3,2 0 0,-1 3-3,0 3-5,0 2-4,0-1-3,7 4-9,-7-1-16,7 5-29,-7-1-59,6 0-69,1 0-67,-1 4-68,1-7-84,-1 3-168,1 0-68,-7 1-36,0-4 13</inkml:trace>
  <inkml:trace contextRef="#ctx0" brushRef="#br0" timeOffset="129309.04">1511 8342 200,'0'0'255,"0"-5"-96,0 5-68,0-2-39,0 2-22,0 0-8,7 0-5,-7 0-2,0 0 2,0 0-3,-7 0 0,7 2-1,0-2 0,0 0-1,0 5 1,0-2 0,0 1 2,0-1 3,0 1 4,0 0 2,0 3 0,7 0 0,-7-3 2,0 3 0,0 1-1,6 3-3,-6-4-1,0 4-4,0 0 0,6 0-2,-6 1-3,0-3-4,8 7 0,-8-5-2,0 3-2,6 1 0,-6 0 2,0 3 1,6-3 0,-6 2 1,0 3 2,7 1 3,-7-2 4,0-1 0,7 4 1,-7-1-2,0 2-1,0-2 1,6 1-1,-6 4-2,0 0-3,6 0-2,-6-1 0,0 5 0,7-1-2,-7 0-2,0 0-2,6 4 1,-6 1-1,0-5-2,7 4 1,-7 0 0,0 0 0,7-3 1,-7 1 0,0-1-1,6-1 0,-6 4 3,6-4-2,-6-2 0,7 2 1,0 0 1,-7-3 0,6-4 0,0 3 0,1 1-1,0-4 2,-1 4-3,1-4 1,-1 0-1,0 0 4,-6 0-3,8-1 0,-2 1 0,0 1 0,0-2 0,1 2-1,-7 2 1,7-3-3,-1 4 2,-6-1 4,7 4 1,-7 1 0,0-1 1,0 4 1,0-4-1,-7 5 2,7-5 0,0 0 1,-6 0-3,6 0 1,0-3 1,-7 1 1,7-2 1,0 0 0,0 0-3,0-2 0,7 2 3,-7-2-5,6-5 0,-6 4-1,7 0-2,-7 0 0,6 0 1,1 4-3,0-4-1,-7-1 1,6 4-2,0-2 1,0 2 2,2 5-1,-8-1 2,6 0 0,0 2 1,1 1 1,-1 1 1,-6 0 2,7 4 1,-7-1 1,7 4 4,-7-3 4,6 7 3,-6-4 1,0 4 4,0 1 0,0-1 0,0-1-1,0 0-4,0-1-1,0 1-2,6-1-3,-6 1 2,0-2-3,6-5-1,2 3-1,-2-1 1,0 2-2,1-4-3,6 5 1,0 0-3,0-2 1,0 1 1,1 2 1,-2 1-2,1 1-1,1-1 1,-2 2-1,8 3-1,-7 0 1,7-2 0,-8 6-1,2 0 1,5 2 1,-6 1 1,0 1 1,7-1-2,-8-1 0,2 4-1,5 1-2,-6-5-2,7 6 3,-7 1 0,7 2 0,-8-1 0,8 1 0,-7 3-2,1 0 3,-2 4-2,-6-5-4,8 8 0,-8-3-1,1 3 0,-1-3-2,0 3 2,-6-3 1,0 4-1,0-5 2,0 0 1,0-6-3,0 3 4,0-8 5,0-3 4,0 1 5,-6-10 5,6-1 2,0-1 0,0-8 2,-6-2-1,6-2-4,0-6-6,6-1-8,-6-3-14,0-7-18,6 0-18,-6-4-23,8-4-27,-2-3-34,0-4-50,0 0-63,8-11-126,-8 0-89,1-8-58,-1-2-19</inkml:trace>
  <inkml:trace contextRef="#ctx0" brushRef="#br0" timeOffset="130971.56">1629 10576 14,'-7'0'276,"7"-4"-77,0 0-73,0 1-55,0-4-34,0 3-18,0-3-12,0 3-7,0-7 0,0 8 0,0-4 0,0-5 1,7 5 0,-7-1-1,0 6 0,0-6 1,0-1 0,0 7-1,0-2 0,0 0 1,0 0 1,0 1-1,0 3-1,0-3 2,0 3 1,0-5-1,0 5 0,0-4-1,0 4 0,-7 0 1,7 0 1,0-3 0,0 3 0,0 0 2,0 0 2,0 0 5,0 0 3,0 0 6,0 0 2,0 0 5,0 0 3,0-4 0,-7 4 2,7 0 3,0 0 0,0-3 0,0 3-4,-6-4-5,6 4-2,0 0-1,0-3-5,0-1-7,0 4-4,-6-4-3,6 0-2,0 1-1,6-1-2,-6 1 0,0-2 1,0 3 1,0-2 1,0 4 4,0-4 4,0 4 5,0-4 4,0 1 1,0 3 0,0 0 1,0-4-1,-6 0-1,6 0-2,0 4-2,-7-2-2,7 2 0,0-5 1,-7 5-2,7-3 1,-6 3 3,6 0 1,-7 0-2,7-4-1,-6 4-2,6 0 0,0 0 0,0 0-1,0 0-5,-6 0-4,6 0 1,0 0-1,0 0 1,0 0 0,-7 0 1,7 4 0,0-4-1,-7 3 0,1 2-1,0-3-1,-2 2-2,2 0 0,0 0 0,-1-1 1,1 5 0,-1-4 0,1-2-1,-7 3 1,7 2 1,-2-4-1,2 5-1,0-1 0,-1 0-1,0-3 1,1 3 0,-1 1 0,1-1 0,0 1 1,-1-1 0,0-3 0,1 4 1,6-2 0,-6-2-1,6 0-1,-8-1 0,8 1-1,0 0 2,-6-4-1,6 4-1,0-4 1,0 2 0,0 3 0,0-2 1,-6 1 1,6 3-1,-7 1 1,7-1 1,-6 3-1,-1-2-1,7 3 1,-6-1 1,-1 5-1,1-3 3,0 3-1,-2-1 2,2 1 1,6 3 0,-6 0 0,-1 5 1,0-6-2,1 3 0,6 1-1,-6-3-1,-1 4 0,7 1 1,-6-2 0,6-3-1,0 5 2,-7-2-2,7 5 0,-7-4 1,7 0-2,-6 4 0,6-4-2,0 2 0,0 3 0,0-5-1,-6 3 0,6 1-1,0 3 1,0-2 1,0 1-1,0 1 1,0 0 2,0 6 0,0-3-1,0 1 2,0 3-1,0 2 1,0-1-2,0 2 2,0 1-2,6 1-2,-6-5 0,6 4 0,-6 1 0,7-4 2,0 3 1,-1-8 0,7 5 1,-7-3 1,8-1-1,-8-1 0,8-1-2,-2 1-2,1-6-3,7 3 0,-8-4 0,2 4-1,6-3 2,-8 1 0,1-6 2,7 5 1,-6-5 1,5 1-1,0-3 0,-6 3 3,7-3-3,-7-1 0,6-4-1,1 1 1,-7-1 1,7 2 0,-1-6 0,-6 1-2,6 0 2,1 1-1,-7-5 1,7 0 0,-7 0-2,0 1 0,-1-1 0,2 0 0,-1 0-1,0 1 0,0-1 0,-7 0 1,8-3-1,-8 4 1,7-5 0,-6 4 1,6-3 0,-7-1 0,0 1-1,1-4 1,0 0 1,-1 4-1,0-4-1,2-4 0,4 0 0,-5 1 1,-1-1 0,1-3 0,6 0-1,-7-4 0,8 0 0,-8-1 0,0 2 0,8-1 0,-8-4-1,7 1-1,-7-1 1,1 0 0,6 0 1,-7-2-1,1-2 1,0 1 0,-1 0 1,1-5 0,-1 2 1,1-1 0,-7-1-1,6-2 1,-6-1 2,0 1 2,0-4 3,0 0 4,0-5 2,0 1 10,-6-4 6,6 4 5,-7-3 1,1-4-3,-1-1-1,-6 1-3,0 0-3,0-4-8,0-1-6,0 1 3,-7-3 5,0 2 0,2 2 2,-2-1 3,1-3 5,-1 2 3,0 2 6,1-1-5,-7-1 1,6 5 2,-6 0 3,7 3 3,-7-3-1,6 7-3,0-3-4,-5 2 2,5 5 0,0 0-1,1 3-6,-1 1-5,0 3-6,7 0 0,-6-1-2,6 5-7,-1 0-7,2 0-3,-1 3-1,6 0-1,-6 1 2,7-1-1,0 4 1,-2 4-1,2-4 0,0 3 0,6 1 0,-7 3-1,7-3 1,-7 3 0,7-3-1,0 0 1,-6 3 0,6-3 0,0 3 1,0-4 0,0 6-2,-7-2 0,7 0 0,0-3 0,0-1 0,0 5 1,0-5-1,0 5 0,0-1 0,-6-1 0,6 2 1,0 0 0,0-5 0,-6 5 1,6-1-2,-7 0-2,7 0 1,0 1-2,-7-1-3,7-3-1,0 4-3,-6-1-2,6 0-1,0-3-1,-6 3-1,6 1 1,0-2 0,-8 3 2,8 2 2,0-4-3,0 0-6,0 4-5,-6-4-17,6 4-18,0 0-20,-6 0-25,-1 0-22,7 0-25,0 0-18,-6 0-24,6 4-13,0-4-38,0 4-90,0 0-79,0 3-41</inkml:trace>
  <inkml:trace contextRef="#ctx0" brushRef="#br0" timeOffset="131260.59">1479 10587 37,'-6'0'414,"-2"0"-116,2 4-127,6-4-76,-6 3-42,6 0-24,-7 2-14,0 2-6,7 4 0,-6 4 1,6 0-1,-7 7 2,7 3 1,-6 5 1,6 7 2,-6 2 0,6 1 3,-7 11 2,7 1-1,-7 7-1,7 3-1,-6 4-1,6-5-3,-6 6-3,6-1-5,-8 0-4,8-4 0,0 1-1,0-5 0,0-4 1,0-2 2,8-4-3,-8-4-5,6 0-3,0-7-12,1-8-11,0 0-16,-1-7-23,0-7-31,7-1-51,-6-10-91,0 0-94</inkml:trace>
  <inkml:trace contextRef="#ctx0" brushRef="#br0" timeOffset="131478.01">1622 10979 145,'-13'26'453,"0"4"-153,0 2-130,6 5-74,-5 6-38,-2 2-23,2-1-11,-2-1-7,8 5-2,-7 0 0,6-1-2,1 2-2,-1-2-1,1 4-1,0 4-2,-2-3-1,2 6-4,6-3-7,-6-1-6,6-2-8,-7 0-8,7-2-6,0-6-13,0 0-15,0-7-12,7-4-21,-7-3-27,0-5-47,6-2-79,-6-9-88</inkml:trace>
  <inkml:trace contextRef="#ctx0" brushRef="#br0" timeOffset="131672.01">1746 11478 92,'0'14'434,"-7"4"-130,1 8-121,-7 7-76,-1 3-37,2 5-23,-8 6-9,1 5-8,-1 3-5,0 3-4,8 2-3,-8-2-5,1 5-2,-1 2-3,0 4-3,7 1-4,0-1-5,0-2-9,1-2-7,4-5-13,2-5-13,6-12-16,6-3-24,2-7-39,-2-8-71,0-2-122,7-12-64</inkml:trace>
  <inkml:trace contextRef="#ctx0" brushRef="#br0" timeOffset="131852.24">2006 11782 196,'-6'25'469,"-8"4"-140,8 7-140,-13 13-81,6-2-41,-6 4-25,5 5-14,-6 2-7,8 0-6,-8 5-4,7 0-1,-7 3-3,8-1-7,-2 1-9,8-4-18,-7 4-22,7-8-22,6 1-33,-8-7-53,8-1-111,0-8-86,8 3-56</inkml:trace>
  <inkml:trace contextRef="#ctx0" brushRef="#br0" timeOffset="134815.09">2443 10130 36,'0'-5'296,"0"2"-86,0 3-80,0-4-56,-7 4-34,7 0-18,0-3-13,0 3-8,0 0-6,0 3-3,0-3-6,0 4-11,0-1-12,7-3-15,-7 5-25,0-3-37,0 2-48,0 0-70</inkml:trace>
  <inkml:trace contextRef="#ctx0" brushRef="#br0" timeOffset="135692.91">2476 10243 154,'-7'-4'397,"0"0"-117,7 1-112,-6-1-67,0-3-34,-1 3-18,7 1-11,-7-5-5,7 5-5,0-5-2,0 5 0,0-5-3,0 5-1,0-2-6,7-2-2,0 4-5,-1-4-2,0 3-1,8-4 0,-1 5 1,-1-5 0,8 4 1,0 2 0,-1-3 2,7 5-2,-6 0 0,6 5-1,0-5 0,0 6-1,0 2-2,0 3 0,0 0-3,0-1 4,-7 6-3,1-2 0,0 4 0,-7 1 0,0 3 0,-6 0 2,-1 3 2,-6 1-1,-6 0 2,-1 3 2,-13-4 2,1 8 3,-8-3 5,2-1 1,-7 0 5,-2 0 6,2 0 5,-7 2 6,0-9 3,0 3 5,-1-3 3,2-4 3,-8-3 4,7-1-1,0-6 3,0 0 7,-1-8 6,1 0 6,7-8 2,-7 0 2,13-6 1,-7-1 4,7-7 2,0-3-2,6 0-5,1-6-3,6-1-4,6-5-8,1 1-7,6-5-10,6 1-12,1 0-11,13-8-9,6 0-8,0 4-7,13-7-1,6 0-1,1 0-2,6-4 0,13-1-2,0 5 0,0-4 1,7 0 1,6 3-1,1-2 2,5 7 0,-6-4 0,7 7 1,0-1-6,-7 8-31,-6 6-43,0 4-52,-14 5-58,1 4-47,-8 7-47,-11 7-65,-1 1-134,-13 6-75,-6 8-37,-7 0 11</inkml:trace>
  <inkml:trace contextRef="#ctx0" brushRef="#br0" timeOffset="142184.74">3362 10210 85,'-6'0'151,"-2"-4"-44,2 4-32,6-3-19,-6 3-12,-1-5-8,7 2-3,-7 0-2,7-1 1,0 0-2,-6-4 1,6 5 2,0-4 0,-6 2 1,6-1-1,0 2 0,-7-3 0,7 3-1,-6 0-1,6 0-3,-7 4 1,0-2-2,1 2-2,0-5-5,-1 5-2,0 5-4,1-5-1,-7 2-1,6 2-1,-6 0 1,1 3 1,4 1 0,-4-2 0,-8 6 1,7-1 1,0 0-2,0 4-2,1-1 2,-8 5-3,7 3 3,-1-5 0,2 6 0,-2 2 1,2 0 1,-2 2-1,8 2-1,-1 0 1,1 1-1,6 3-1,0 0-1,0-1-3,6 2-2,-6-1-3,13 0 0,-6-4-1,6 1-1,0-1 0,0-4 1,7-3 0,-1 4 5,7-7-1,-6-2-3,6-2-1,7-4 1,-8 0-2,8 1-6,0-9-12,-1 1-18,1-4-20,6 0-29,-7-4-43,1 1-89,-7-5-128,0 1-70</inkml:trace>
  <inkml:trace contextRef="#ctx0" brushRef="#br0" timeOffset="142910.78">3583 10715 234,'-6'0'158,"0"0"-52,-2 3-28,2 2-13,6-5-6,-6 0-1,6 0-1,-7 4 1,1-4-3,6 0-6,-7-4-5,1 4-7,6-5-7,-7 2-5,1 3-5,-1-3-4,7-1-2,-7 0 0,7-3-1,-6 3-1,0 0-1,6-3 1,-7 0 1,7 0-1,0-4-2,0 4 0,0-4 0,0 3-1,0-3 0,0-3-2,7 2-3,-7-2-2,6 2-1,0-2-2,-6 3 1,7-3 0,0 3 0,-1-4 0,7 5 1,-6 2 1,-1-3 0,1-1 2,-1 6-4,0-3 0,2 6 3,-8-4-2,6 3-1,0 4 0,1 0-1,-7 0 1,6 7 1,1-3 2,-1 3-1,1 4-1,-7 1 2,6 2 0,1 1-2,-7 0 1,7 3-1,-1-3-1,-6 2 0,6 2 2,1 0-1,0-5 0,-1 1 0,0 0 0,1-1 1,-1 1 0,1-5-1,0-2-1,5-1 0,-4 4 1,-2-8 1,0 2 2,0-1 2,1-8 0,0 4 1,6-8 1,-7 1 2,0-4 0,8 0-1,-2-3-1,-4-1-1,-2 1 0,0-5 1,1 1 2,-1-1 0,1 0 3,-7 5 5,7-4 2,-14 4 1,7-1 2,-7 1-1,1 2-1,-1 1 0,-5 0-3,4 3-4,-4 4-3,6 1-2,-8 3-2,1 0-2,7 0-3,-8 3 0,8-3-2,6 4-1,-6-4-1,6 5 1,0-2-3,0-3 3,0 3-1,0 1-1,6 0 1,0-4 1,1 4 1,0-4 0,-1 0 1,7 0-1,1-4 0,-2 0 2,2-3-2,-2-1 0,1 1 0,7 0-1,-8 0-1,8-1 1,-6 1 1,5 0-2,-5 2 1,-2-1 1,8 2 1,-1 4-1,-5-4 1,4 4-1,-4 0 0,-1 4 1,0 0 0,-6 2-1,5-1-1,-5 5 1,0-2 0,-7 3 0,0-1 0,6 5-1,-6-3 1,-6 2-1,6-3 3,-7 4-2,7 0 0,-7-5-2,7 2-11,-6-2-14,0-3-27,6 1-37,-7-1-49,7-3-143,-7-4-104,1-4-60</inkml:trace>
  <inkml:trace contextRef="#ctx0" brushRef="#br0" timeOffset="143117.88">3916 10130 232,'6'-12'439,"8"1"-164,-2 4-104,2-4-54,5 4-30,1-1-16,6 5-8,-1-1-4,-5 4-4,6 4-3,0 3-7,-7 1-8,1 9-8,0 2-6,-7 3-7,0 3-2,-7 9-2,1-2-4,-1 9-1,-6-1-1,0 8-3,0 3 0,-6 0 0,-1 7-3,-6 5-12,7-5-15,-7 5-24,-1-4-34,2-1-55,-2-3-112,2 0-123,-1-4-82</inkml:trace>
  <inkml:trace contextRef="#ctx0" brushRef="#br0" timeOffset="144054.82">11956 8657 57,'-6'0'213,"6"4"-75,-7-4-50,7 0-28,0 0-15,0 3-10,0-3-4,0 0-3,0 0-3,0 0-5,0 0-4,0 0-2,0 0-3,0 0-1,7 0-3,-7 0-2,0 0 1,6 0-2,-6 0-1,7 0-5,-7 0-8,6 0-15,-6 0-17,7 0-23,0-3-59,-1-1-117</inkml:trace>
  <inkml:trace contextRef="#ctx0" brushRef="#br0" timeOffset="144362.94">12308 7975 123,'0'0'163,"0"0"-97,0-3-73,0-1-79,7 0-108</inkml:trace>
  <inkml:trace contextRef="#ctx0" brushRef="#br0" timeOffset="144486.14">12399 7737 99,'-13'-8'256,"7"-3"-105,0 8-69,6-9-52,-8 6-56,8-5-111,8-1-118</inkml:trace>
  <inkml:trace contextRef="#ctx0" brushRef="#br0" timeOffset="151807.54">25353 4446 42,'0'0'81,"0"-3"-30,0 0-22,6-1-9,-6 0-7,8 1-2,-8 3 0,6-4-2,0 0 1,-6 4-2,7-4 1,-7 4-3,6 0-1,-6-3 0,0 3 0,7 0-4,-7 0 1,0 0 0,0 0 0,6 0-1,-6 0-1,0 0 1,0 0 0,0 3 0,7-3 0,-7 0 1,0 0 5,0 0 6,0 0 5,-7 0 3,7 0 4,0-3 1,0 3 3,0 0 0,-6 0-5,6-4-4,-7 4-5,7 0-4,-6 0-4,-1 0 0,1 0-6,6 0 0,-6 0 0,-2 0 0,2 4 0,0-4-1,6 0 1,-7 3-5,7-3 3,-6 0 1,6 0 0,-7 0 0,7 0 2,0 0 3,0 0-1,0 0 4,-6 0-2,6 0 0,0 0-2,0 0 1,-7-3-3,7 3-2,0 0 1,0 0-3,-6-4-11,6 4-14,-7 0-23,7-3-32,0 3-53,0 0-101</inkml:trace>
  <inkml:trace contextRef="#ctx0" brushRef="#br0" timeOffset="153464.53">25327 4649 14,'-6'0'79,"-1"3"-27,1-3-21,-8 0-9,8 0-4,0 5-3,-1-5 1,0 0 0,1 0 1,-7 2-1,7-2 3,-1 0 1,0 0 0,1 4 2,0-4 3,-2 0 1,-4 0 1,6 4-1,-1-4 0,0 0 0,-6 0-4,7 4-2,-8-4-4,2 0-3,-2 0-1,-5 3-4,6-3 1,0 0 0,-7 4 0,8-4-2,-8 0 1,7 0 0,-7 0-1,8 0 1,-2 0-1,-5 0-2,5 0 1,2 0 0,-2 0-1,2 0-1,-1 0-1,-1 4-1,8-4-1,-7 0-1,0 0 0,7 0 0,-1 0 0,-6 0 0,6 0 0,-5 4 0,5-4 0,-6 0 0,-1 2 0,8-2 0,-7 5 1,0-5-1,-6 3 0,5-3-1,2 4 1,-8-1 0,7-3 0,-7 4 0,8-4-1,-8 4 0,7-4 1,0 4 0,-6-4 0,5 3 0,-5 1 1,6-1 0,-7-3-1,7 0 1,-7 5-1,8-5 1,-1 4 0,-7-2 0,6-2-1,-4 4 1,4-4 1,-5 3-2,5-3 1,-4 5 0,-2-5 0,0 3-1,1 1 0,-1-4 0,0 4-1,1 0 1,-1-1 3,0-3-2,1 4 0,-1-1 0,8 1 3,-8-4-2,7 3 0,-7 1-3,8-4-1,-2 4 1,2-4 0,-8 4 1,7-1-1,0-3-1,0 4 1,-7 0 1,7 0 0,-6-4 0,6 2-2,-7 2 0,7 0 1,-6 0 0,-1-1 0,1 1 0,-1 0 1,0 3 0,1-3 1,5-1 0,-5 1-1,0 1 0,-1-3 1,7 2 1,-7-4-2,1 4 0,-1-1 0,0 1 0,2 0 0,-2-4 0,0 4 1,1 0-1,-1-4 1,-6 2 0,7-2-2,-7 5 1,6-5 0,1 3 1,-7 1-2,-1-1 0,8-3 0,-8 4 0,8 0 3,-7 0 0,6-1-1,-6 1-1,7 0 0,-7-4 1,6 4-1,-6-2 1,7 2-3,-7 0 2,6-4-1,0 4 1,-5-1 0,5 1 0,-6-4 1,7 4 0,-7 0 0,6-1 1,-7 1-1,9-1-1,-9 1 0,1 0 0,0 3 0,0-3-1,-1-1 2,1 5-2,-6-5-1,6 4 2,-7-2 1,1 1-2,-1-2 1,1 3 0,-1-2-1,1 2 0,-1-4 1,1 2 1,-1 1-1,1-2 0,-1 0 1,7 3 0,-7-3-1,1 0 1,6-2-1,-7 3 0,7-2 0,-7 4 0,1-3 0,-1 0 0,7 0 0,-6-1-2,-1 1 1,1-1 0,-2 1 2,2 0 0,-7-1 1,6 2 0,-6-2-1,7-3 3,-8 3-1,1 1 0,7 0-2,-7-4 1,-1 3-1,8 1 5,-7-4 1,0 0 0,7 4 0,-8 0 2,7-4 0,1 3 0,-1 2-2,1-3-3,-1-2-2,1 4 0,-1-1 0,7-3-1,-6 5 0,-1-2-2,1 1 0,5 0 0,-5-4 1,-1 4 1,1-2-2,6 3 1,-7-2 1,1 1 1,-1-1 0,1 1-2,5 4 0,-5-5-1,-1 1 0,1 3 1,6-4 0,-7 6 2,1-6-1,-2 4 2,9-3-1,-9-1-1,2 0 0,-1 6-1,7-6 0,-6 2 0,6-3 0,-7 5-1,8-3 2,-1 0 0,-1 4 0,1-4-1,0-2 0,-7 3 0,7-3 0,0 6 0,1-4-1,-1 0-2,-1 0 2,-5-1 2,6 1-1,-7-1 0,7 1 2,-7-1-2,7 1 1,-6 1 0,-1-2-1,7 0-1,-6 5 1,-1-5-1,1 0 0,-1 2-1,1 2 3,-1-3 0,-1-1 0,2 1-1,-1 3 0,1-3 0,-7 0 0,7-1-1,-7 4-1,-1-2 1,8 1 1,-7-2 1,0 4 0,-7-4 1,1 3-1,-1-5 0,0 6 1,-6 1-2,0-3 0,-7-2-2,0 3 1,1 1 0,-7-1-1,0 0 1,-1 0-1,1 1 1,0-1-1,0 0-1,-1 0 6,-5 1-2,6-1-1,-6 1 0,5-2 0,-6 2 1,1-4 5,6 4-3,-7-1-5,1 0 1,5-4-2,-6 6 1,7-6 1,-6 0-1,6 5-4,0-8 4,-1 7 0,1-3 1,0-4 1,0 7-2,6-3-2,0-1-1,-6-3 0,7 4-2,-1-1-1,0 1-1,0 0-4,1 0-3,-1-1-2,-6 1-2,0 4-1,0-1 1,0 0-1,-7 1-1,-6-1 2,6 0 7,0 5 4,-5-6 2,11 2 0,-6 3 0,1-4 3,5 0 3,1 4-1,6-3-2,-6 3 2,7-5-2,-1 6 3,8-1-3,-2-4-9,1 0-10,7 0-17,-1 5-23,7-5-39,6 1-45</inkml:trace>
  <inkml:trace contextRef="#ctx0" brushRef="#br0" timeOffset="155679.64">20421 13034 154,'-6'0'182,"-2"0"-77,-4 4-43,5-4-24,0 0-6,1 0-3,0 0 2,-1 0 4,1 0 6,6 0 7,-7 0 4,0 0 1,1 0-2,6 0-2,-6 0-3,6 0-4,-8-4-6,8 4-5,0 0-5,0 0-4,-6 0-3,0-4-5,6 4-1,-7 0-4,1 0-3,6 0-2,-7 0-2,1 0-2,6 4 0,-7-4 1,1 0-2,0 0 1,-2 0 0,8 0 1,-6 0-2,0 0 1,6 0 2,-7 0 2,7 0 0,-7 0 2,7 0 1,-6 0 1,6 0 3,-6-4-2,6 4 1,-7 0-2,7 0-1,-6-4 0,6 4-3,-7 0 0,7 0-2,0-2-3,0 2-5,0 0-6,-7 0-8,7 0-13,0 0-17,0-5-22,0 5-25,0-3-45,7-1-68,-7 1-10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05T11:05:47.23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335 1468 82,'0'-3'79,"-6"-4"-7,-1 7-6,7-7-7,-7 4-6,7-2-13,-6-2-9,6 2-4,-7 3-1,7-2-3,-6 0-3,0 0-2,6 4-1,-7-3 1,0-1 0,1 4-4,6 0-5,-6-4-4,-1 4-2,0 0-1,-6 0 3,7 0 0,6 0 3,-7 0 6,1 0 5,-7-4 4,7 4 3,-2 0 4,2-2 0,0 2 3,-1-5-2,1 5 0,-7-3-2,6-1-3,1 4-2,-8-3-1,8-1-4,-7 4-3,6-4-3,-5 4-2,5 0 0,1 0 1,-1 0 1,-6 0 0,7 0 1,-2 0 1,2 0 0,0 0 1,0 0-1,-8 0-3,8 0 1,-7 4-2,-1-4-4,8 4 1,-7-1 2,0 1 1,0-1-1,0 2 2,0-3-1,0 2 0,0 4 2,0-1-2,0 1-4,0-1 0,-1 5-4,2-2-1,6 5 1,-8-1 0,1 5-1,0-2-1,6 2 2,-5 3 0,6 0 1,-2 4-1,2-1 1,0 1-4,-1-1 2,7 1 1,-6 0-1,6-1-2,6 4 3,-6-6-1,7 2-1,-1-3 0,-6 0-1,14 5 0,-8-6 0,0-3-1,7 4 0,0-4-1,0 1-1,1-1 3,-2 1-2,8-4 2,-7-1 2,7 1 0,-1-5-2,0-3 3,8 5 2,-8-5 0,8-3 2,-8-1-1,7-3 3,-6 0-1,-1 0 3,7 0-3,-6-3 0,-1-1 0,1 0 0,-1 1 2,0 0-2,1-6 5,0 2 0,-7 0 3,7 0 4,-8-4 4,2-3 2,-2 2 1,1-3-3,7 1 1,-6-5 0,-2 1-1,1 0-4,0 0-2,0-4-2,1 4 0,-2-5-3,-6 1-3,8 0 1,-8 1-2,1-2 3,-1 2-2,-6 2 1,7-3-2,-7 0 3,0 0 0,0 1-2,-7 2-1,7-3-2,-6 4 1,-1 0 0,1-1 1,0 1-2,-8-4-2,8 3-1,0 1 0,-8 0-2,8 0-1,-1-1 1,-6 1-3,6 3 1,-5-3 0,6 3 2,-8 1 0,8-2-1,-8 2 1,8 3-1,-1-1 2,-5 3 1,5 1 0,0 0-1,1-3 1,0 8 0,-1-4 0,0-1 1,-6 4-3,7 1 1,-1-1 0,1 1-1,-1-1 1,1 4-1,0-3-3,-8 3 1,8 0 1,-7 3-1,6 1 1,-12-1-1,5 4 0,-5 1 0,0 3 1,-1-1-8,1 5-11,-1-3-16,0 2-26,7-3-26,1 3-36,-2 2-50,8-2-94,-1-3-121,7 1-70</inkml:trace>
  <inkml:trace contextRef="#ctx0" brushRef="#br0" timeOffset="1399.97">25008 1110 141,'0'-4'153,"0"0"-47,-6 4-26,6-3-16,-8-5-6,8 8-8,-6-3-4,6 0-4,-6-2-2,6 1 3,-6 1 1,6-1-1,-7 1 0,7-1-1,0 1-1,-7-1-2,7-4-5,0 5-3,-6-4-6,6 2-3,0 3 0,-7-6-1,7 4 2,0 1 1,-6-2 2,6 2 0,0-1-3,-7 4-1,0-2-3,7 2-4,-6-5-2,0 2-2,0 3-3,-2-4-1,-4 4-3,-1-4-2,6 0 0,-6 4 0,0-3 1,0 3-1,0-4 1,0 4 3,0-4 1,0 4 2,-6 0 0,-1 0 0,7 0-2,-13 0 3,6 4-3,0-4-1,-5 7-1,-1-3 0,-1 0-4,1 3 1,0-2 0,0-3 1,-7 5 2,1 1-2,6 0-1,-7-2 0,7 2 2,1 3-2,-1 0 2,-1 0-1,1 4-1,0-1 1,0 1 4,-1 3-1,9 0 1,-9 1 0,1 3-1,0 0 0,6 4 0,-5-1 0,-1 4 0,6 5 1,-6-1-2,-1 4 0,2-1 0,-1 5 0,0-2 1,6 5-1,1-3-2,-1 2 1,0-2 1,8-1 0,-2-3-2,8-1 2,-1 1-2,1-5-1,6 2 0,0-5 3,6 0-2,1-3-1,6 0 0,0-1 1,-1-2 1,8-2 1,0 1 0,-1-3-4,7-2 1,7 0 2,-7-3 0,7 1-4,6-8 1,-6 0-1,6 0 0,6 1 0,-5-8 0,5 3-1,1-6 2,-1-1 2,7 0 1,1-7 2,-2 1 1,2-10 7,-1 3 9,0-2 16,0-7 12,0 4 13,-7-7 14,1 0 18,7-5 24,-14-2 18,6-3 8,-5-3 4,-8-1-3,1-1 3,-1-4-6,-6 0-6,-7 4-19,-5-2-13,-8 5-12,0-3-13,-6-1 3,-6 8-18,-7-2-12,-6 3-13,-1 2-11,-13 1-8,1 4-6,-7 4-5,-7 2-18,1 5-3,-8 0-16,2 6-32,-8 8-42,-7 2-58,8 2-60,-8 2-62,8 6-71,-7 0-122,6 5-110,8-1-59,-2 3-11</inkml:trace>
  <inkml:trace contextRef="#ctx0" brushRef="#br0" timeOffset="2445.88">20407 15423 57,'-12'-7'186,"-2"-1"-59,8 0-47,-7 2-28,0-5-17,0 3-8,-1 2-3,8-6-6,-7 5-2,0-5-5,0 6-6,1-6-3,-8 5-4,6-4 0,2 4 1,-8-1 3,7 0 1,0 2 2,-6-2 2,5 1 0,-5-1 4,5 5 4,2-4 6,-8 0 1,7-1 5,0 1 5,0 0 3,1-4 2,-2 3 3,1-3 5,7 5 0,-8-6 0,8 1-1,-7-4-4,6 4 1,-5-3 4,5 2 3,0-2-4,-6-1 0,7 4 1,-7-3-4,0 2-2,7-2-3,-8 2-3,1-2-5,0 3-3,-6 0-7,5 1-3,-5 2-1,-7-3-1,6 4-1,-6 4-5,0-2-1,-7 2-4,1 3 2,-7 3-1,0 2 1,-7 1 2,1 5 2,-1 4 3,-7-1 4,-4 9 5,-2 2 6,0 5 9,1 3 8,-1 6 9,-6 7 7,0 4 12,6 9 16,0 3 19,1 4 16,-1 6 11,7 6 10,-1 2 4,8 5 1,6 3-6,0 3-13,12-2-20,8-2-21,6-3-19,7 4-19,12-7-12,1 3-10,12-7-7,7 0-7,7-4-5,6-3-2,0-4-2,13-4-3,0-3-3,7-8 0,6-3-3,0-5-4,7-6-9,0-4-17,6-3-14,0-5-15,0-7-11,7 1-14,-7-11-8,7-5-1,-7-6 6,0-9 11,1-5 16,-8-6 15,0-10 12,-5-7 12,-1-8 11,0-4 9,-6-9 15,-7-5 19,0-7 20,0-8 23,-13-4 22,1-6 15,-8-4 9,1-8 5,-7-4-3,-13-2-14,-1-1-17,-4 4-17,-8 0-21,-8 3-15,2 8-9,-13 3-7,-7 11-8,-7 9-4,1 5-3,-14 9-7,1 10-14,-8 11-26,1 8-44,-7 7-55,0 12-56,-12 10-51,0 7-58,-8 3-91,1 12-167,0 8-73,-1 2-1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CD828-F80A-48AE-BCB0-409699A148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027020-E191-40CA-8D2F-5756E90339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0D3D2A-7296-4B95-9910-3F794485C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6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87179-DE35-46B1-B3B5-C3C12D175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37F0F-CA32-4FA5-BC1E-B26304203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897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02E36-8991-48F8-A10B-B5D514FEDF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04A4BF-01C4-4E25-AD7A-9382727476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112D24-0247-488B-81E8-D4DE9011B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6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37E1B3-AB72-4D43-B0EA-D820FDFF2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27449-DA24-4F68-B6BE-446B80546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3436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0A701B-3E60-4AAE-AAFF-3913CE43BD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0B64E3-4351-42A3-A217-FD3A61E63A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913E9-FCF9-451E-887A-046C86A85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6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2BBB22-A3A7-43A2-B6B6-3CF95C324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6C71A-FF7A-4808-A08D-48537B4E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9692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6475B-A8BF-4209-81D5-11BD4A400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E0C62-97EA-497E-8F96-F804EA42A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B52228-D9EA-44FF-8418-AB45C8D3D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6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27227A-3B5A-4090-99A5-0634D9404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103CD-30C1-4A54-8BE0-3D6B7F70C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7691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08802-95F1-4F33-B174-C171EF46E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75CB1B-A76C-4E39-A8D5-9021DFEE12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EB4820-59C1-4FEF-8C7D-33055D99BB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6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8236E0-967E-4990-A678-0B536894F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74593-36C3-423D-BB74-B7E7B08F2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135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24FA-E170-4246-8FF8-3EB933980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F7B46-7B47-4E1B-B60B-15F4C3DBF1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521C38-362F-4E39-8146-B84EF7C0D0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827733-6B0D-432A-916E-95B70EB03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6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886372-4C2B-4A0B-BEDE-E41E832A5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1DD038-DF91-4527-A32F-B8486C114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2958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44830-8BE1-4CD1-988E-F0DF1654E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262E06-8C5C-4106-828C-2557F830A5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0EA6FB-D8A3-4A25-B488-60EDAE2587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4A17BA-67A3-416F-960E-CC3FC040A8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484E84-BC53-40C4-AF9E-EDECA9ADEE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81F8EF-4D40-478A-9B26-249FCA4DE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6-03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52E626-9D9E-4375-B5B8-BF66E18F7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B9ED4B-3285-45F2-88FF-66828E1D8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7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11DD5-E331-491A-A41B-EC9365D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EA8B22-46AD-4EF2-8A2B-F4BFB385E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6-03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D61103-5AF9-4E64-9BD1-4B123F140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C430E1-0565-4AB3-A532-BC14C3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7236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DF767-E58B-4792-8CB3-AC338765C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6-03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A61D0D-893F-43CD-8690-FCE2AA8FA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D2F8C8-5419-48CD-AF12-4A3CC6F44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3868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4E497-2FE3-400E-B362-9C51B51E5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61433D-7C95-48D3-A008-619AC45FE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17A83D-ABFC-43F4-8010-D8ED068F20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49405E-996B-4054-B0FC-9ED5510A2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6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38FAE-2FC2-4030-B755-64E7A20A0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DB26A7-2DCD-4A2D-958E-197F96591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9080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D6752-443B-4D48-936E-D2170DB26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F802AF-1656-494D-96C1-20763EC22E2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17E91A-23E9-43BE-A1F0-F61E778B48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4ABF5D-E48A-4630-B28D-98779D7A9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06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FB2DFB-722F-4583-8592-CE1B7616D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B65CE4-9186-4930-A9D7-11AE96515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951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CC12E7-94E3-4BB5-BC0E-46E3A2EF1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67A115-AA5D-44A6-86F8-2A9BCEA9B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DBAF27-4C8B-4EAD-823A-8A550139B3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EF415-30EF-4B2E-A3E6-6DDC37DABD8D}" type="datetimeFigureOut">
              <a:rPr lang="en-IN" smtClean="0"/>
              <a:t>06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AA94B-19A8-4F7F-8DE8-9C8137AB8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F5B889-BFB2-4F78-ACC8-171E517062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431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5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11" Type="http://schemas.openxmlformats.org/officeDocument/2006/relationships/image" Target="../media/image18.em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customXml" Target="../ink/ink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4" Type="http://schemas.openxmlformats.org/officeDocument/2006/relationships/customXml" Target="../ink/ink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16.wmf"/><Relationship Id="rId7" Type="http://schemas.openxmlformats.org/officeDocument/2006/relationships/customXml" Target="../ink/ink10.xml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customXml" Target="../ink/ink12.xml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jpeg"/><Relationship Id="rId11" Type="http://schemas.openxmlformats.org/officeDocument/2006/relationships/image" Target="../media/image33.emf"/><Relationship Id="rId5" Type="http://schemas.openxmlformats.org/officeDocument/2006/relationships/image" Target="../media/image21.wmf"/><Relationship Id="rId10" Type="http://schemas.openxmlformats.org/officeDocument/2006/relationships/customXml" Target="../ink/ink13.xml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emf"/><Relationship Id="rId4" Type="http://schemas.openxmlformats.org/officeDocument/2006/relationships/customXml" Target="../ink/ink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customXml" Target="../ink/ink15.xml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image" Target="../media/image30.jp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3.png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1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32.pn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16.xml"/><Relationship Id="rId4" Type="http://schemas.openxmlformats.org/officeDocument/2006/relationships/image" Target="../media/image4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3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5.x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369"/>
            <a:ext cx="12192000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Bahnschrift SemiBold" panose="020B05020402040202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1400" y="4392385"/>
            <a:ext cx="47777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aghavan K E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Associate Professor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Indian Institute of Technology Patna</a:t>
            </a:r>
            <a:endParaRPr lang="en-I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92BEB1-6267-E3DD-4FA5-49A1DBA19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7000875"/>
          <a:ext cx="11001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2" imgW="1100880" imgH="481320" progId="Package">
                  <p:embed/>
                </p:oleObj>
              </mc:Choice>
              <mc:Fallback>
                <p:oleObj name="Packager Shell Object" showAsIcon="1" r:id="rId2" imgW="1100880" imgH="481320" progId="Package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92BEB1-6267-E3DD-4FA5-49A1DBA19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2150" y="7000875"/>
                        <a:ext cx="11001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91B5C5C-B4A2-1567-01C5-6747535683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4853395" cy="13041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5FD953-2AF0-C98D-C15B-580CC539C6BB}"/>
              </a:ext>
            </a:extLst>
          </p:cNvPr>
          <p:cNvSpPr txBox="1"/>
          <p:nvPr/>
        </p:nvSpPr>
        <p:spPr>
          <a:xfrm>
            <a:off x="6570921" y="244550"/>
            <a:ext cx="6326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400" b="1" dirty="0">
                <a:solidFill>
                  <a:srgbClr val="22ADC7"/>
                </a:solidFill>
                <a:latin typeface="Open Sans" panose="020F0502020204030204" pitchFamily="34" charset="0"/>
              </a:rPr>
              <a:t>Post-Mid Sem</a:t>
            </a:r>
            <a:endParaRPr lang="en-IN" sz="2400" b="1" i="0" dirty="0">
              <a:solidFill>
                <a:srgbClr val="22ADC7"/>
              </a:solidFill>
              <a:effectLst/>
              <a:latin typeface="Open Sans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9B1C7E-9A98-B991-55CE-5B49E75C53AF}"/>
              </a:ext>
            </a:extLst>
          </p:cNvPr>
          <p:cNvSpPr txBox="1"/>
          <p:nvPr/>
        </p:nvSpPr>
        <p:spPr>
          <a:xfrm>
            <a:off x="3341715" y="2562690"/>
            <a:ext cx="85600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Georgia" panose="02040502050405020303" pitchFamily="18" charset="0"/>
              </a:rPr>
              <a:t>PH 608 Atomic Collision Physic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FB8F4F-6D12-7F8E-C064-A65C148C2F85}"/>
              </a:ext>
            </a:extLst>
          </p:cNvPr>
          <p:cNvSpPr txBox="1"/>
          <p:nvPr/>
        </p:nvSpPr>
        <p:spPr>
          <a:xfrm>
            <a:off x="5313912" y="3085910"/>
            <a:ext cx="6454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Georgia" panose="02040502050405020303" pitchFamily="18" charset="0"/>
              </a:rPr>
              <a:t>Lec</a:t>
            </a:r>
            <a:r>
              <a:rPr lang="en-US" sz="2000" b="1" dirty="0">
                <a:solidFill>
                  <a:schemeClr val="bg1"/>
                </a:solidFill>
                <a:latin typeface="Georgia" panose="02040502050405020303" pitchFamily="18" charset="0"/>
              </a:rPr>
              <a:t> 2 (05/03/2024)</a:t>
            </a:r>
          </a:p>
        </p:txBody>
      </p:sp>
    </p:spTree>
    <p:extLst>
      <p:ext uri="{BB962C8B-B14F-4D97-AF65-F5344CB8AC3E}">
        <p14:creationId xmlns:p14="http://schemas.microsoft.com/office/powerpoint/2010/main" val="3755241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24000" y="762000"/>
            <a:ext cx="3200176" cy="3352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C6A5616-6121-4025-B382-FA00FB7AECE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5416" r="48030" b="50270"/>
          <a:stretch/>
        </p:blipFill>
        <p:spPr>
          <a:xfrm>
            <a:off x="4105275" y="3570556"/>
            <a:ext cx="6336161" cy="981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76200"/>
            <a:ext cx="8229600" cy="533400"/>
          </a:xfrm>
          <a:solidFill>
            <a:schemeClr val="accent4"/>
          </a:solidFill>
        </p:spPr>
        <p:txBody>
          <a:bodyPr>
            <a:normAutofit fontScale="90000"/>
          </a:bodyPr>
          <a:lstStyle/>
          <a:p>
            <a:r>
              <a:rPr lang="en-US" b="1">
                <a:solidFill>
                  <a:schemeClr val="bg1"/>
                </a:solidFill>
              </a:rPr>
              <a:t>Small Oscillations</a:t>
            </a:r>
          </a:p>
        </p:txBody>
      </p:sp>
      <p:sp>
        <p:nvSpPr>
          <p:cNvPr id="6" name="Oval 5"/>
          <p:cNvSpPr/>
          <p:nvPr/>
        </p:nvSpPr>
        <p:spPr>
          <a:xfrm>
            <a:off x="2438400" y="3581401"/>
            <a:ext cx="381000" cy="362465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590800" y="3886200"/>
            <a:ext cx="1066800" cy="838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57400" y="4724400"/>
            <a:ext cx="2590800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/>
              <a:t>Nearly Parabolic</a:t>
            </a: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6367696" y="3972449"/>
            <a:ext cx="1447800" cy="3810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6157640" y="4965228"/>
          <a:ext cx="2549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393480" progId="Equation.DSMT4">
                  <p:embed/>
                </p:oleObj>
              </mc:Choice>
              <mc:Fallback>
                <p:oleObj name="Equation" r:id="rId4" imgW="1485720" imgH="393480" progId="Equation.DSMT4">
                  <p:embed/>
                  <p:pic>
                    <p:nvPicPr>
                      <p:cNvPr id="4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7640" y="4965228"/>
                        <a:ext cx="2549525" cy="511175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6194425" y="5486400"/>
            <a:ext cx="1066800" cy="838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277100" y="5715001"/>
            <a:ext cx="2133600" cy="954107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/>
              <a:t>Harmonic Oscillator</a:t>
            </a:r>
          </a:p>
        </p:txBody>
      </p:sp>
      <p:pic>
        <p:nvPicPr>
          <p:cNvPr id="24647" name="Picture 71" descr=" f(x)=f(a)+f^'(a)(x-a)+(f^('')(a))/(2!)(x-a)^2+(f^((3))(a))/(3!)(x-a)^3+...+(f^((n))(a))/(n!)(x-a)^n+....   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840" y="2311813"/>
            <a:ext cx="6336161" cy="747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136996" y="1436508"/>
            <a:ext cx="47258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Taylor series expansion of a function f(x), about </a:t>
            </a:r>
          </a:p>
          <a:p>
            <a:r>
              <a:rPr lang="en-IN" dirty="0"/>
              <a:t>A point x=a is given a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81513" y="6021388"/>
          <a:ext cx="1873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507960" progId="Equation.DSMT4">
                  <p:embed/>
                </p:oleObj>
              </mc:Choice>
              <mc:Fallback>
                <p:oleObj name="Equation" r:id="rId7" imgW="1091880" imgH="507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6021388"/>
                        <a:ext cx="1873250" cy="647700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2474280" y="3591000"/>
              <a:ext cx="575280" cy="280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464560" y="3582000"/>
                <a:ext cx="587520" cy="29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286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/>
          <a:lstStyle/>
          <a:p>
            <a:r>
              <a:rPr lang="en-US" dirty="0"/>
              <a:t>Velocity Vs. Position plot</a:t>
            </a: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1" y="1676400"/>
            <a:ext cx="3731254" cy="395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Box 23"/>
          <p:cNvSpPr txBox="1"/>
          <p:nvPr/>
        </p:nvSpPr>
        <p:spPr>
          <a:xfrm>
            <a:off x="9823296" y="3657600"/>
            <a:ext cx="266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02174" y="16764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V</a:t>
            </a:r>
          </a:p>
        </p:txBody>
      </p:sp>
      <p:cxnSp>
        <p:nvCxnSpPr>
          <p:cNvPr id="27" name="Straight Connector 26"/>
          <p:cNvCxnSpPr/>
          <p:nvPr/>
        </p:nvCxnSpPr>
        <p:spPr>
          <a:xfrm rot="5400000">
            <a:off x="6127596" y="3695700"/>
            <a:ext cx="3581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089496" y="38100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7594600" y="3581400"/>
            <a:ext cx="704696" cy="4572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Oval 31"/>
          <p:cNvSpPr/>
          <p:nvPr/>
        </p:nvSpPr>
        <p:spPr>
          <a:xfrm>
            <a:off x="7473796" y="3467100"/>
            <a:ext cx="971704" cy="6604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810780" y="35814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</a:t>
            </a:r>
            <a:r>
              <a:rPr lang="en-US" b="1" baseline="-25000" dirty="0"/>
              <a:t>0</a:t>
            </a:r>
          </a:p>
        </p:txBody>
      </p:sp>
      <p:sp>
        <p:nvSpPr>
          <p:cNvPr id="14" name="Oval 13"/>
          <p:cNvSpPr/>
          <p:nvPr/>
        </p:nvSpPr>
        <p:spPr>
          <a:xfrm flipV="1">
            <a:off x="2781300" y="4978400"/>
            <a:ext cx="304800" cy="762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2743200" y="4800600"/>
            <a:ext cx="514504" cy="889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2641600" y="4076700"/>
            <a:ext cx="1612900" cy="1143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240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16200" y="3276600"/>
            <a:ext cx="26860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78100" y="2159000"/>
            <a:ext cx="4038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0" name="Straight Arrow Connector 19"/>
          <p:cNvCxnSpPr/>
          <p:nvPr/>
        </p:nvCxnSpPr>
        <p:spPr>
          <a:xfrm rot="5400000" flipH="1" flipV="1">
            <a:off x="2552702" y="5448300"/>
            <a:ext cx="609598" cy="76202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2505076" y="5916613"/>
          <a:ext cx="358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6" y="5916613"/>
                        <a:ext cx="358775" cy="349250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84143" y="5708134"/>
            <a:ext cx="6656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Note that velocity will be maximum at equilibrium point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8155746" y="2209800"/>
            <a:ext cx="1064454" cy="1143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 flipH="1">
            <a:off x="8545998" y="1639670"/>
            <a:ext cx="18375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Around</a:t>
            </a:r>
          </a:p>
          <a:p>
            <a:r>
              <a:rPr lang="en-IN" dirty="0"/>
              <a:t>Equilibrium</a:t>
            </a:r>
          </a:p>
          <a:p>
            <a:r>
              <a:rPr lang="en-IN" dirty="0"/>
              <a:t>For small oscillations onl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427480" y="989280"/>
              <a:ext cx="9698040" cy="5115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21000" y="976680"/>
                <a:ext cx="9708840" cy="513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543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5" grpId="0"/>
      <p:bldP spid="14" grpId="0" animBg="1"/>
      <p:bldP spid="15" grpId="0" animBg="1"/>
      <p:bldP spid="16" grpId="0" animBg="1"/>
      <p:bldP spid="2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45680" y="473400"/>
              <a:ext cx="9793800" cy="5814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6680" y="459360"/>
                <a:ext cx="9811440" cy="583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09924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4F95E6-A1CF-2585-159E-418D780B88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842315"/>
            <a:ext cx="10515600" cy="1325563"/>
          </a:xfrm>
        </p:spPr>
        <p:txBody>
          <a:bodyPr/>
          <a:lstStyle/>
          <a:p>
            <a:r>
              <a:rPr lang="en-IN" b="1" dirty="0"/>
              <a:t>In a Quantum Scattering we expect………..</a:t>
            </a:r>
          </a:p>
        </p:txBody>
      </p:sp>
    </p:spTree>
    <p:extLst>
      <p:ext uri="{BB962C8B-B14F-4D97-AF65-F5344CB8AC3E}">
        <p14:creationId xmlns:p14="http://schemas.microsoft.com/office/powerpoint/2010/main" val="7674184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C7E622-3246-4431-A5D4-5C6F7929E1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2" y="987425"/>
          <a:ext cx="9762067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1346040" progId="Equation.DSMT4">
                  <p:embed/>
                </p:oleObj>
              </mc:Choice>
              <mc:Fallback>
                <p:oleObj name="Equation" r:id="rId2" imgW="3581280" imgH="1346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C7E622-3246-4431-A5D4-5C6F7929E1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" y="987425"/>
                        <a:ext cx="9762067" cy="36607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3D10434C-02C7-4D55-BD6F-5562B6269AB4}"/>
              </a:ext>
            </a:extLst>
          </p:cNvPr>
          <p:cNvSpPr/>
          <p:nvPr/>
        </p:nvSpPr>
        <p:spPr>
          <a:xfrm>
            <a:off x="4483100" y="1079500"/>
            <a:ext cx="1727200" cy="1168400"/>
          </a:xfrm>
          <a:prstGeom prst="ellipse">
            <a:avLst/>
          </a:prstGeom>
          <a:noFill/>
          <a:ln w="1111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83E9642-A514-493B-A4BD-40E0F2101D7A}"/>
              </a:ext>
            </a:extLst>
          </p:cNvPr>
          <p:cNvCxnSpPr>
            <a:stCxn id="5" idx="0"/>
          </p:cNvCxnSpPr>
          <p:nvPr/>
        </p:nvCxnSpPr>
        <p:spPr>
          <a:xfrm flipV="1">
            <a:off x="5346700" y="330200"/>
            <a:ext cx="190500" cy="74930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EDBCF99-6383-43EE-972E-E084A7432152}"/>
              </a:ext>
            </a:extLst>
          </p:cNvPr>
          <p:cNvSpPr txBox="1"/>
          <p:nvPr/>
        </p:nvSpPr>
        <p:spPr>
          <a:xfrm>
            <a:off x="4445000" y="-38100"/>
            <a:ext cx="2468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Pure background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F56070A-BD23-4BA3-B134-EEC2F4D2EE8D}"/>
              </a:ext>
            </a:extLst>
          </p:cNvPr>
          <p:cNvSpPr/>
          <p:nvPr/>
        </p:nvSpPr>
        <p:spPr>
          <a:xfrm>
            <a:off x="6096000" y="1079500"/>
            <a:ext cx="3429000" cy="1422400"/>
          </a:xfrm>
          <a:prstGeom prst="ellipse">
            <a:avLst/>
          </a:prstGeom>
          <a:noFill/>
          <a:ln w="1111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0979B1A-CA00-4FFE-9334-C6BBEE3AD747}"/>
              </a:ext>
            </a:extLst>
          </p:cNvPr>
          <p:cNvCxnSpPr>
            <a:cxnSpLocks/>
            <a:stCxn id="9" idx="0"/>
          </p:cNvCxnSpPr>
          <p:nvPr/>
        </p:nvCxnSpPr>
        <p:spPr>
          <a:xfrm flipV="1">
            <a:off x="7810500" y="330200"/>
            <a:ext cx="1041400" cy="74930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576182A-D007-43E4-A7CD-00617896CE97}"/>
              </a:ext>
            </a:extLst>
          </p:cNvPr>
          <p:cNvSpPr txBox="1"/>
          <p:nvPr/>
        </p:nvSpPr>
        <p:spPr>
          <a:xfrm>
            <a:off x="7759700" y="-38100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Pure resonance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96F6A37-E2BE-48B1-8F00-A898FDBC52E5}"/>
              </a:ext>
            </a:extLst>
          </p:cNvPr>
          <p:cNvSpPr/>
          <p:nvPr/>
        </p:nvSpPr>
        <p:spPr>
          <a:xfrm>
            <a:off x="4859980" y="2339975"/>
            <a:ext cx="5465119" cy="2270125"/>
          </a:xfrm>
          <a:prstGeom prst="ellipse">
            <a:avLst/>
          </a:prstGeom>
          <a:noFill/>
          <a:ln w="1111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6C3177B-A471-4ACC-8CD0-EB0288B18676}"/>
              </a:ext>
            </a:extLst>
          </p:cNvPr>
          <p:cNvCxnSpPr>
            <a:cxnSpLocks/>
          </p:cNvCxnSpPr>
          <p:nvPr/>
        </p:nvCxnSpPr>
        <p:spPr>
          <a:xfrm flipH="1">
            <a:off x="5926781" y="4583409"/>
            <a:ext cx="1533008" cy="113794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D5ADACA8-05E9-4B6F-8494-7E0B1517029D}"/>
              </a:ext>
            </a:extLst>
          </p:cNvPr>
          <p:cNvSpPr txBox="1"/>
          <p:nvPr/>
        </p:nvSpPr>
        <p:spPr>
          <a:xfrm>
            <a:off x="4506468" y="5598466"/>
            <a:ext cx="2795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Interreference term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655600" y="349200"/>
              <a:ext cx="3396600" cy="5849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48040" y="341640"/>
                <a:ext cx="3419640" cy="587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7508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9" grpId="0" animBg="1"/>
      <p:bldP spid="11" grpId="0"/>
      <p:bldP spid="14" grpId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AE7FC2-14B7-E01B-5A24-DE3E257272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7144CA-9D3E-2F03-2CF9-373103F08E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72640" y="423951"/>
            <a:ext cx="8193578" cy="1039091"/>
          </a:xfrm>
        </p:spPr>
        <p:txBody>
          <a:bodyPr/>
          <a:lstStyle/>
          <a:p>
            <a:r>
              <a:rPr lang="en-IN" b="1" u="sng" dirty="0">
                <a:solidFill>
                  <a:srgbClr val="0070C0"/>
                </a:solidFill>
              </a:rPr>
              <a:t>Post-Mid-Sem Top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AD5CAE8-04AB-DE7A-926A-A8C50A4F4C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9" y="1623608"/>
            <a:ext cx="9506989" cy="2541067"/>
          </a:xfrm>
        </p:spPr>
        <p:txBody>
          <a:bodyPr>
            <a:no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Recap of Phase-shift analysis for atom-atom collision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Hard-sphere scattering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Case-study: Low-energy scattering in attractive square well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Phase-shift Analysi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Resonances and its width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Energy differences between the resonanc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Scattering length and Scattering Cross-sec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IN" sz="1400" b="1" dirty="0">
                <a:solidFill>
                  <a:schemeClr val="accent5">
                    <a:lumMod val="75000"/>
                  </a:schemeClr>
                </a:solidFill>
              </a:rPr>
              <a:t>Contributions from background (hard sphere), pure resonance and Interference  part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b="1" dirty="0" err="1">
                <a:solidFill>
                  <a:schemeClr val="accent5">
                    <a:lumMod val="75000"/>
                  </a:schemeClr>
                </a:solidFill>
              </a:rPr>
              <a:t>Breit</a:t>
            </a: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-Wigner resonance and Fano parameterizat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Will Square well potential analysis remain valid for other general form of potential?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Phase shift and Time delay in resonance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1400" b="1" dirty="0">
                <a:solidFill>
                  <a:schemeClr val="accent5">
                    <a:lumMod val="75000"/>
                  </a:schemeClr>
                </a:solidFill>
              </a:rPr>
              <a:t>Some case-studies in cold atoms and Engineering Applications</a:t>
            </a:r>
            <a:endParaRPr lang="en-IN" sz="1400" b="1" dirty="0">
              <a:solidFill>
                <a:schemeClr val="accent5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1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1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1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N" sz="1400" b="1" dirty="0"/>
          </a:p>
        </p:txBody>
      </p:sp>
    </p:spTree>
    <p:extLst>
      <p:ext uri="{BB962C8B-B14F-4D97-AF65-F5344CB8AC3E}">
        <p14:creationId xmlns:p14="http://schemas.microsoft.com/office/powerpoint/2010/main" val="16592377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97BB780-7949-380E-AAD0-3BDD297B63E1}"/>
              </a:ext>
            </a:extLst>
          </p:cNvPr>
          <p:cNvSpPr txBox="1"/>
          <p:nvPr/>
        </p:nvSpPr>
        <p:spPr>
          <a:xfrm>
            <a:off x="565266" y="1388225"/>
            <a:ext cx="10451066" cy="618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b="1" dirty="0"/>
              <a:t>Derivation of general expression of phase shift without the knowledge of exact form of potential (Recap)</a:t>
            </a:r>
          </a:p>
          <a:p>
            <a:endParaRPr lang="en-IN" b="1" dirty="0"/>
          </a:p>
          <a:p>
            <a:endParaRPr lang="en-IN" b="1" dirty="0"/>
          </a:p>
          <a:p>
            <a:endParaRPr lang="en-IN" b="1" dirty="0"/>
          </a:p>
          <a:p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b="1" dirty="0"/>
              <a:t>Case study: Hard Sphere Scattering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/>
          </a:p>
          <a:p>
            <a:endParaRPr lang="en-IN" b="1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IN" b="1" dirty="0"/>
              <a:t>Expression of Phase shift of any general potential in terms of hard sphere part and potential par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b="1" dirty="0">
              <a:latin typeface="Perpetua" panose="02020502060401020303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IN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29142F-78CD-D35F-2F08-DD3B76A0C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06726"/>
              </p:ext>
            </p:extLst>
          </p:nvPr>
        </p:nvGraphicFramePr>
        <p:xfrm>
          <a:off x="4482488" y="4942401"/>
          <a:ext cx="1613512" cy="527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636D35-E747-A6FF-1DF6-0AF20BCB37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2488" y="4942401"/>
                        <a:ext cx="1613512" cy="52737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8765A15B-CFC9-FDE2-1159-0EBD64BAF5E5}"/>
                  </a:ext>
                </a:extLst>
              </p:cNvPr>
              <p:cNvSpPr txBox="1"/>
              <p:nvPr/>
            </p:nvSpPr>
            <p:spPr>
              <a:xfrm>
                <a:off x="1808697" y="5589361"/>
                <a:ext cx="8574606" cy="47892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IN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independent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details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potential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  <a:t>(hard sphere part)</a:t>
                </a:r>
                <a:b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IN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pendent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tails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potential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8765A15B-CFC9-FDE2-1159-0EBD64BAF5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697" y="5589361"/>
                <a:ext cx="8574606" cy="478929"/>
              </a:xfrm>
              <a:prstGeom prst="rect">
                <a:avLst/>
              </a:prstGeom>
              <a:blipFill>
                <a:blip r:embed="rId5"/>
                <a:stretch>
                  <a:fillRect t="-11538" b="-51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8BDC132-901A-19A2-D03E-64081015493F}"/>
              </a:ext>
            </a:extLst>
          </p:cNvPr>
          <p:cNvSpPr txBox="1"/>
          <p:nvPr/>
        </p:nvSpPr>
        <p:spPr>
          <a:xfrm>
            <a:off x="4547062" y="548640"/>
            <a:ext cx="25682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highlight>
                  <a:srgbClr val="FF0000"/>
                </a:highlight>
              </a:rPr>
              <a:t>Upcoming Plan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BF852A1-A339-8F81-EE53-9644E8BE89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6692" y="2147185"/>
            <a:ext cx="5010552" cy="154910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005560" y="915120"/>
              <a:ext cx="9235800" cy="5035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95840" y="900000"/>
                <a:ext cx="9259920" cy="505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0035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CDC20C-F565-4102-98C0-C61AEEC440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276475"/>
            <a:ext cx="9144000" cy="947738"/>
          </a:xfrm>
        </p:spPr>
        <p:txBody>
          <a:bodyPr>
            <a:normAutofit fontScale="90000"/>
          </a:bodyPr>
          <a:lstStyle/>
          <a:p>
            <a:r>
              <a:rPr lang="en-IN" b="1" dirty="0">
                <a:latin typeface="Perpetua" panose="02020502060401020303" pitchFamily="18" charset="0"/>
              </a:rPr>
              <a:t>The general expression of phase shift without the knowledge of exact form of potential (Recap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E7A8A7-8532-AC94-74AD-0FB4040A3A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8631" y="3507971"/>
            <a:ext cx="6697454" cy="240144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539760" y="3514680"/>
              <a:ext cx="851760" cy="473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35080" y="3504960"/>
                <a:ext cx="866160" cy="49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37576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1">
            <a:extLst>
              <a:ext uri="{FF2B5EF4-FFF2-40B4-BE49-F238E27FC236}">
                <a16:creationId xmlns:a16="http://schemas.microsoft.com/office/drawing/2014/main" id="{D60BD845-DCBB-ADEE-7AF0-E4480014AD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96851" y="6248400"/>
            <a:ext cx="6096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5FC6DEC3-79E2-4F6D-9CF4-02DC7DCD18DA}" type="slidenum">
              <a:rPr lang="en-US" altLang="en-US" sz="1400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18</a:t>
            </a:fld>
            <a:endParaRPr lang="en-US" altLang="en-US" sz="14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0EF9F994-D13B-62F2-72F1-20FD881BECD5}"/>
              </a:ext>
            </a:extLst>
          </p:cNvPr>
          <p:cNvSpPr/>
          <p:nvPr/>
        </p:nvSpPr>
        <p:spPr>
          <a:xfrm>
            <a:off x="103189" y="61913"/>
            <a:ext cx="11985625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3200" baseline="-250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EB76A3B9-22A2-FE09-BD56-B3E298606739}"/>
              </a:ext>
            </a:extLst>
          </p:cNvPr>
          <p:cNvSpPr txBox="1">
            <a:spLocks/>
          </p:cNvSpPr>
          <p:nvPr/>
        </p:nvSpPr>
        <p:spPr>
          <a:xfrm>
            <a:off x="407989" y="228601"/>
            <a:ext cx="10969625" cy="31432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200" dirty="0">
                <a:solidFill>
                  <a:schemeClr val="bg1"/>
                </a:solidFill>
                <a:ea typeface="+mj-ea"/>
                <a:cs typeface="ＭＳ Ｐゴシック" charset="0"/>
              </a:rPr>
              <a:t>Scattering parameter</a:t>
            </a:r>
          </a:p>
        </p:txBody>
      </p:sp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042D359E-EFB6-545D-0469-42BDAD5D22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1727" y="990601"/>
          <a:ext cx="25050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393480" progId="Equation.DSMT4">
                  <p:embed/>
                </p:oleObj>
              </mc:Choice>
              <mc:Fallback>
                <p:oleObj name="Equation" r:id="rId2" imgW="1358640" imgH="393480" progId="Equation.DSMT4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042D359E-EFB6-545D-0469-42BDAD5D22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7" y="990601"/>
                        <a:ext cx="2505075" cy="701675"/>
                      </a:xfrm>
                      <a:prstGeom prst="rect">
                        <a:avLst/>
                      </a:prstGeom>
                      <a:solidFill>
                        <a:srgbClr val="969696">
                          <a:alpha val="39000"/>
                        </a:srgbClr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563352F2-F017-035C-858F-CAE01FAE4008}"/>
              </a:ext>
            </a:extLst>
          </p:cNvPr>
          <p:cNvSpPr txBox="1">
            <a:spLocks/>
          </p:cNvSpPr>
          <p:nvPr/>
        </p:nvSpPr>
        <p:spPr>
          <a:xfrm>
            <a:off x="2386014" y="1039814"/>
            <a:ext cx="3706813" cy="31432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200" dirty="0">
                <a:latin typeface="Perpetua" panose="02020502060401020303" pitchFamily="18" charset="0"/>
                <a:ea typeface="+mj-ea"/>
                <a:cs typeface="ＭＳ Ｐゴシック" charset="0"/>
              </a:rPr>
              <a:t>Scattering cross section</a:t>
            </a:r>
          </a:p>
        </p:txBody>
      </p:sp>
      <p:graphicFrame>
        <p:nvGraphicFramePr>
          <p:cNvPr id="13315" name="Object 9">
            <a:extLst>
              <a:ext uri="{FF2B5EF4-FFF2-40B4-BE49-F238E27FC236}">
                <a16:creationId xmlns:a16="http://schemas.microsoft.com/office/drawing/2014/main" id="{AC09DB33-2E7E-69D0-690C-34E3A7461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1" y="2176463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13315" name="Object 9">
                        <a:extLst>
                          <a:ext uri="{FF2B5EF4-FFF2-40B4-BE49-F238E27FC236}">
                            <a16:creationId xmlns:a16="http://schemas.microsoft.com/office/drawing/2014/main" id="{AC09DB33-2E7E-69D0-690C-34E3A74610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2176463"/>
                        <a:ext cx="22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BB579243-8501-6232-FEBB-12671F74236C}"/>
              </a:ext>
            </a:extLst>
          </p:cNvPr>
          <p:cNvSpPr txBox="1">
            <a:spLocks/>
          </p:cNvSpPr>
          <p:nvPr/>
        </p:nvSpPr>
        <p:spPr>
          <a:xfrm>
            <a:off x="2514601" y="2057401"/>
            <a:ext cx="6324600" cy="314325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3200" dirty="0">
                <a:latin typeface="Perpetua" panose="02020502060401020303" pitchFamily="18" charset="0"/>
                <a:ea typeface="+mj-ea"/>
                <a:cs typeface="ＭＳ Ｐゴシック" charset="0"/>
              </a:rPr>
              <a:t>How to obtain Scattering phase shift    ?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8E3F18B5-0189-C69E-A34F-A92F7E24B9CB}"/>
              </a:ext>
            </a:extLst>
          </p:cNvPr>
          <p:cNvSpPr txBox="1">
            <a:spLocks/>
          </p:cNvSpPr>
          <p:nvPr/>
        </p:nvSpPr>
        <p:spPr>
          <a:xfrm>
            <a:off x="2514601" y="2895600"/>
            <a:ext cx="6324600" cy="1143000"/>
          </a:xfrm>
          <a:prstGeom prst="rect">
            <a:avLst/>
          </a:prstGeom>
          <a:solidFill>
            <a:schemeClr val="accent2">
              <a:lumMod val="40000"/>
              <a:lumOff val="60000"/>
              <a:alpha val="47000"/>
            </a:schemeClr>
          </a:solidFill>
        </p:spPr>
        <p:txBody>
          <a:bodyPr/>
          <a:lstStyle/>
          <a:p>
            <a:pPr eaLnBrk="0" hangingPunct="0">
              <a:defRPr/>
            </a:pPr>
            <a:r>
              <a:rPr lang="en-US" sz="3200" dirty="0">
                <a:latin typeface="Perpetua" panose="02020502060401020303" pitchFamily="18" charset="0"/>
                <a:ea typeface="+mj-ea"/>
                <a:cs typeface="ＭＳ Ｐゴシック" charset="0"/>
              </a:rPr>
              <a:t>Phase shift is computed with reference to the </a:t>
            </a:r>
            <a:r>
              <a:rPr lang="en-US" sz="3200" dirty="0" err="1">
                <a:latin typeface="Perpetua" panose="02020502060401020303" pitchFamily="18" charset="0"/>
                <a:ea typeface="+mj-ea"/>
                <a:cs typeface="ＭＳ Ｐゴシック" charset="0"/>
              </a:rPr>
              <a:t>unscattered</a:t>
            </a:r>
            <a:r>
              <a:rPr lang="en-US" sz="3200" dirty="0">
                <a:latin typeface="Perpetua" panose="02020502060401020303" pitchFamily="18" charset="0"/>
                <a:ea typeface="+mj-ea"/>
                <a:cs typeface="ＭＳ Ｐゴシック" charset="0"/>
              </a:rPr>
              <a:t> wave.</a:t>
            </a:r>
          </a:p>
        </p:txBody>
      </p:sp>
      <p:pic>
        <p:nvPicPr>
          <p:cNvPr id="54283" name="Picture 11" descr="Image result for Scattering phase shift">
            <a:extLst>
              <a:ext uri="{FF2B5EF4-FFF2-40B4-BE49-F238E27FC236}">
                <a16:creationId xmlns:a16="http://schemas.microsoft.com/office/drawing/2014/main" id="{6BEE5BE4-663E-AF7E-42C9-AC387B188E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40"/>
          <a:stretch>
            <a:fillRect/>
          </a:stretch>
        </p:blipFill>
        <p:spPr bwMode="auto">
          <a:xfrm>
            <a:off x="2590802" y="4191001"/>
            <a:ext cx="6275387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DA03278-DDF7-5807-2CA9-645F1971704D}"/>
              </a:ext>
            </a:extLst>
          </p:cNvPr>
          <p:cNvCxnSpPr/>
          <p:nvPr/>
        </p:nvCxnSpPr>
        <p:spPr>
          <a:xfrm rot="5400000" flipH="1" flipV="1">
            <a:off x="2547145" y="5258595"/>
            <a:ext cx="762000" cy="158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9F49026-A3CF-B262-F559-3820FDD44140}"/>
              </a:ext>
            </a:extLst>
          </p:cNvPr>
          <p:cNvCxnSpPr/>
          <p:nvPr/>
        </p:nvCxnSpPr>
        <p:spPr>
          <a:xfrm rot="5400000" flipH="1" flipV="1">
            <a:off x="3167857" y="5257006"/>
            <a:ext cx="762000" cy="1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9805C88-96AD-AEBC-286D-F5B386428BA4}"/>
              </a:ext>
            </a:extLst>
          </p:cNvPr>
          <p:cNvCxnSpPr/>
          <p:nvPr/>
        </p:nvCxnSpPr>
        <p:spPr>
          <a:xfrm rot="10800000">
            <a:off x="2895601" y="4862514"/>
            <a:ext cx="685800" cy="1428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CA5422F-16C2-749B-5169-613A52D94972}"/>
              </a:ext>
            </a:extLst>
          </p:cNvPr>
          <p:cNvCxnSpPr/>
          <p:nvPr/>
        </p:nvCxnSpPr>
        <p:spPr>
          <a:xfrm rot="5400000" flipH="1" flipV="1">
            <a:off x="5595145" y="6019007"/>
            <a:ext cx="762000" cy="158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CB4EEAF-2319-22B3-F5BA-183EC5C515F0}"/>
              </a:ext>
            </a:extLst>
          </p:cNvPr>
          <p:cNvCxnSpPr/>
          <p:nvPr/>
        </p:nvCxnSpPr>
        <p:spPr>
          <a:xfrm rot="5400000" flipH="1" flipV="1">
            <a:off x="6215857" y="6017419"/>
            <a:ext cx="762000" cy="1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6EC53C9-4BAD-DBB5-8D58-D88E841345B1}"/>
              </a:ext>
            </a:extLst>
          </p:cNvPr>
          <p:cNvCxnSpPr/>
          <p:nvPr/>
        </p:nvCxnSpPr>
        <p:spPr>
          <a:xfrm rot="10800000">
            <a:off x="5943601" y="6400800"/>
            <a:ext cx="685800" cy="142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>
            <a:extLst>
              <a:ext uri="{FF2B5EF4-FFF2-40B4-BE49-F238E27FC236}">
                <a16:creationId xmlns:a16="http://schemas.microsoft.com/office/drawing/2014/main" id="{7E93BE2C-A787-09DF-FA70-FBB9B90520FD}"/>
              </a:ext>
            </a:extLst>
          </p:cNvPr>
          <p:cNvSpPr/>
          <p:nvPr/>
        </p:nvSpPr>
        <p:spPr>
          <a:xfrm>
            <a:off x="5754688" y="4419600"/>
            <a:ext cx="350520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BB43378-7E8E-B189-658B-521899B5978D}"/>
                  </a:ext>
                </a:extLst>
              </p14:cNvPr>
              <p14:cNvContentPartPr/>
              <p14:nvPr/>
            </p14:nvContentPartPr>
            <p14:xfrm>
              <a:off x="2932920" y="4457520"/>
              <a:ext cx="3156120" cy="277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BB43378-7E8E-B189-658B-521899B5978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23560" y="4448160"/>
                <a:ext cx="3174840" cy="29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3696480" y="4994280"/>
              <a:ext cx="237600" cy="182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90000" y="4985640"/>
                <a:ext cx="252360" cy="196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nimBg="1" autoUpdateAnimBg="0"/>
      <p:bldP spid="2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81AAC483-8FA5-4A4E-ACEC-166310017E2A}"/>
              </a:ext>
            </a:extLst>
          </p:cNvPr>
          <p:cNvSpPr/>
          <p:nvPr/>
        </p:nvSpPr>
        <p:spPr>
          <a:xfrm>
            <a:off x="5362575" y="374482"/>
            <a:ext cx="838200" cy="762000"/>
          </a:xfrm>
          <a:prstGeom prst="ellipse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A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C2DCA4F-C827-46D3-8C2C-6C00600B9C3D}"/>
              </a:ext>
            </a:extLst>
          </p:cNvPr>
          <p:cNvSpPr/>
          <p:nvPr/>
        </p:nvSpPr>
        <p:spPr>
          <a:xfrm>
            <a:off x="2543175" y="615782"/>
            <a:ext cx="4572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B</a:t>
            </a:r>
          </a:p>
        </p:txBody>
      </p:sp>
      <p:sp>
        <p:nvSpPr>
          <p:cNvPr id="7" name="Right Arrow 27">
            <a:extLst>
              <a:ext uri="{FF2B5EF4-FFF2-40B4-BE49-F238E27FC236}">
                <a16:creationId xmlns:a16="http://schemas.microsoft.com/office/drawing/2014/main" id="{75B81B74-B75A-4590-8664-7A68F837FCA7}"/>
              </a:ext>
            </a:extLst>
          </p:cNvPr>
          <p:cNvSpPr/>
          <p:nvPr/>
        </p:nvSpPr>
        <p:spPr>
          <a:xfrm>
            <a:off x="3076911" y="679282"/>
            <a:ext cx="2133600" cy="304800"/>
          </a:xfrm>
          <a:prstGeom prst="rightArrow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50000">
                <a:schemeClr val="tx1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8" name="Picture 9" descr="Image result for Detector cartoon">
            <a:extLst>
              <a:ext uri="{FF2B5EF4-FFF2-40B4-BE49-F238E27FC236}">
                <a16:creationId xmlns:a16="http://schemas.microsoft.com/office/drawing/2014/main" id="{E774E818-8796-486E-93DD-1FE0AC5C48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2" t="3000" r="6923" b="14999"/>
          <a:stretch>
            <a:fillRect/>
          </a:stretch>
        </p:blipFill>
        <p:spPr bwMode="auto">
          <a:xfrm rot="2250613" flipH="1">
            <a:off x="9947787" y="-62080"/>
            <a:ext cx="1725613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178E2D2-D55D-4620-A81A-0C8AF3381030}"/>
              </a:ext>
            </a:extLst>
          </p:cNvPr>
          <p:cNvSpPr/>
          <p:nvPr/>
        </p:nvSpPr>
        <p:spPr>
          <a:xfrm>
            <a:off x="0" y="1784182"/>
            <a:ext cx="12192000" cy="63817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AD868B3-CB9B-4838-9107-F2A7CDBBA323}"/>
              </a:ext>
            </a:extLst>
          </p:cNvPr>
          <p:cNvSpPr/>
          <p:nvPr/>
        </p:nvSpPr>
        <p:spPr>
          <a:xfrm>
            <a:off x="2162175" y="1784182"/>
            <a:ext cx="6972300" cy="638175"/>
          </a:xfrm>
          <a:prstGeom prst="rect">
            <a:avLst/>
          </a:prstGeom>
          <a:gradFill>
            <a:gsLst>
              <a:gs pos="0">
                <a:srgbClr val="92D050"/>
              </a:gs>
              <a:gs pos="53000">
                <a:srgbClr val="FF0000"/>
              </a:gs>
              <a:gs pos="100000">
                <a:srgbClr val="92D050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0E040F5-CC98-48AD-8DA4-0B85FFBABEDB}"/>
              </a:ext>
            </a:extLst>
          </p:cNvPr>
          <p:cNvSpPr/>
          <p:nvPr/>
        </p:nvSpPr>
        <p:spPr>
          <a:xfrm>
            <a:off x="2162175" y="1556739"/>
            <a:ext cx="6972300" cy="1093059"/>
          </a:xfrm>
          <a:prstGeom prst="rect">
            <a:avLst/>
          </a:prstGeom>
          <a:noFill/>
          <a:ln w="1111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C333792-D178-4F13-812E-4E3481D3DB30}"/>
              </a:ext>
            </a:extLst>
          </p:cNvPr>
          <p:cNvSpPr txBox="1"/>
          <p:nvPr/>
        </p:nvSpPr>
        <p:spPr>
          <a:xfrm>
            <a:off x="3901630" y="2649798"/>
            <a:ext cx="29218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dirty="0">
                <a:latin typeface="Perpetua" panose="02020502060401020303" pitchFamily="18" charset="0"/>
              </a:rPr>
              <a:t>Active regi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5F9D9EA-7577-4232-90DA-7AFCCEFC62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7756"/>
          <a:stretch/>
        </p:blipFill>
        <p:spPr>
          <a:xfrm>
            <a:off x="7812505" y="3092975"/>
            <a:ext cx="4260533" cy="342548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CAAADE1-50F8-47AD-A54B-A3157986D465}"/>
              </a:ext>
            </a:extLst>
          </p:cNvPr>
          <p:cNvSpPr txBox="1"/>
          <p:nvPr/>
        </p:nvSpPr>
        <p:spPr>
          <a:xfrm flipH="1">
            <a:off x="366561" y="3438762"/>
            <a:ext cx="6018196" cy="212365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IN" sz="4400" dirty="0">
                <a:latin typeface="Perpetua" panose="02020502060401020303" pitchFamily="18" charset="0"/>
              </a:rPr>
              <a:t>How to calculate the scattering phase shift outside the active region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F8AE44E-8650-444C-87EE-581B69972BAE}"/>
              </a:ext>
            </a:extLst>
          </p:cNvPr>
          <p:cNvSpPr txBox="1"/>
          <p:nvPr/>
        </p:nvSpPr>
        <p:spPr>
          <a:xfrm flipH="1">
            <a:off x="247599" y="6058996"/>
            <a:ext cx="11825439" cy="584775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IN" sz="3200" b="1" dirty="0">
                <a:solidFill>
                  <a:schemeClr val="bg1"/>
                </a:solidFill>
                <a:latin typeface="Perpetua" panose="02020502060401020303" pitchFamily="18" charset="0"/>
              </a:rPr>
              <a:t>Impose the boundary condition: </a:t>
            </a:r>
            <a:r>
              <a:rPr lang="en-IN" sz="3200" b="1" dirty="0" err="1">
                <a:solidFill>
                  <a:schemeClr val="bg1"/>
                </a:solidFill>
                <a:latin typeface="Perpetua" panose="02020502060401020303" pitchFamily="18" charset="0"/>
              </a:rPr>
              <a:t>R</a:t>
            </a:r>
            <a:r>
              <a:rPr lang="en-IN" sz="3200" b="1" baseline="-25000" dirty="0" err="1">
                <a:solidFill>
                  <a:schemeClr val="bg1"/>
                </a:solidFill>
                <a:latin typeface="Perpetua" panose="02020502060401020303" pitchFamily="18" charset="0"/>
              </a:rPr>
              <a:t>l</a:t>
            </a:r>
            <a:r>
              <a:rPr lang="en-IN" sz="3200" b="1" dirty="0">
                <a:solidFill>
                  <a:schemeClr val="bg1"/>
                </a:solidFill>
                <a:latin typeface="Perpetua" panose="02020502060401020303" pitchFamily="18" charset="0"/>
              </a:rPr>
              <a:t> and </a:t>
            </a:r>
            <a:r>
              <a:rPr lang="en-IN" sz="3200" b="1" dirty="0" err="1">
                <a:solidFill>
                  <a:schemeClr val="bg1"/>
                </a:solidFill>
                <a:latin typeface="Perpetua" panose="02020502060401020303" pitchFamily="18" charset="0"/>
              </a:rPr>
              <a:t>R</a:t>
            </a:r>
            <a:r>
              <a:rPr lang="en-IN" sz="3200" b="1" baseline="-25000" dirty="0" err="1">
                <a:solidFill>
                  <a:schemeClr val="bg1"/>
                </a:solidFill>
                <a:latin typeface="Perpetua" panose="02020502060401020303" pitchFamily="18" charset="0"/>
              </a:rPr>
              <a:t>l</a:t>
            </a:r>
            <a:r>
              <a:rPr lang="en-IN" sz="3200" b="1" dirty="0">
                <a:solidFill>
                  <a:schemeClr val="bg1"/>
                </a:solidFill>
                <a:latin typeface="Perpetua" panose="02020502060401020303" pitchFamily="18" charset="0"/>
              </a:rPr>
              <a:t>’ have to be continuou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627920" y="771480"/>
              <a:ext cx="10424880" cy="3457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19280" y="765360"/>
                <a:ext cx="10437120" cy="346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16874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9" grpId="0" animBg="1"/>
      <p:bldP spid="10" grpId="0" animBg="1"/>
      <p:bldP spid="11" grpId="0" animBg="1"/>
      <p:bldP spid="12" grpId="0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C69C734-EB14-0682-1371-F9BD7B5384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15" y="133004"/>
            <a:ext cx="12071970" cy="632827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632840" y="1255680"/>
              <a:ext cx="330840" cy="213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26000" y="1244520"/>
                <a:ext cx="348840" cy="23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906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extLst>
              <a:ext uri="{FF2B5EF4-FFF2-40B4-BE49-F238E27FC236}">
                <a16:creationId xmlns:a16="http://schemas.microsoft.com/office/drawing/2014/main" id="{81AAC483-8FA5-4A4E-ACEC-166310017E2A}"/>
              </a:ext>
            </a:extLst>
          </p:cNvPr>
          <p:cNvSpPr/>
          <p:nvPr/>
        </p:nvSpPr>
        <p:spPr>
          <a:xfrm>
            <a:off x="5362575" y="374482"/>
            <a:ext cx="838200" cy="762000"/>
          </a:xfrm>
          <a:prstGeom prst="ellipse">
            <a:avLst/>
          </a:prstGeom>
          <a:solidFill>
            <a:schemeClr val="bg2">
              <a:lumMod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A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C2DCA4F-C827-46D3-8C2C-6C00600B9C3D}"/>
              </a:ext>
            </a:extLst>
          </p:cNvPr>
          <p:cNvSpPr/>
          <p:nvPr/>
        </p:nvSpPr>
        <p:spPr>
          <a:xfrm>
            <a:off x="2543175" y="615782"/>
            <a:ext cx="457200" cy="431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B</a:t>
            </a:r>
          </a:p>
        </p:txBody>
      </p:sp>
      <p:sp>
        <p:nvSpPr>
          <p:cNvPr id="7" name="Right Arrow 27">
            <a:extLst>
              <a:ext uri="{FF2B5EF4-FFF2-40B4-BE49-F238E27FC236}">
                <a16:creationId xmlns:a16="http://schemas.microsoft.com/office/drawing/2014/main" id="{75B81B74-B75A-4590-8664-7A68F837FCA7}"/>
              </a:ext>
            </a:extLst>
          </p:cNvPr>
          <p:cNvSpPr/>
          <p:nvPr/>
        </p:nvSpPr>
        <p:spPr>
          <a:xfrm>
            <a:off x="3076911" y="679282"/>
            <a:ext cx="2133600" cy="304800"/>
          </a:xfrm>
          <a:prstGeom prst="rightArrow">
            <a:avLst/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50000">
                <a:schemeClr val="tx1"/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178E2D2-D55D-4620-A81A-0C8AF3381030}"/>
              </a:ext>
            </a:extLst>
          </p:cNvPr>
          <p:cNvSpPr/>
          <p:nvPr/>
        </p:nvSpPr>
        <p:spPr>
          <a:xfrm>
            <a:off x="0" y="1784182"/>
            <a:ext cx="12192000" cy="63817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AD868B3-CB9B-4838-9107-F2A7CDBBA323}"/>
              </a:ext>
            </a:extLst>
          </p:cNvPr>
          <p:cNvSpPr/>
          <p:nvPr/>
        </p:nvSpPr>
        <p:spPr>
          <a:xfrm>
            <a:off x="2162175" y="1784182"/>
            <a:ext cx="6972300" cy="638175"/>
          </a:xfrm>
          <a:prstGeom prst="rect">
            <a:avLst/>
          </a:prstGeom>
          <a:gradFill>
            <a:gsLst>
              <a:gs pos="0">
                <a:srgbClr val="92D050"/>
              </a:gs>
              <a:gs pos="53000">
                <a:srgbClr val="FF0000"/>
              </a:gs>
              <a:gs pos="100000">
                <a:srgbClr val="92D050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0E040F5-CC98-48AD-8DA4-0B85FFBABEDB}"/>
              </a:ext>
            </a:extLst>
          </p:cNvPr>
          <p:cNvSpPr/>
          <p:nvPr/>
        </p:nvSpPr>
        <p:spPr>
          <a:xfrm>
            <a:off x="2162175" y="1556739"/>
            <a:ext cx="6972300" cy="1093059"/>
          </a:xfrm>
          <a:prstGeom prst="rect">
            <a:avLst/>
          </a:prstGeom>
          <a:noFill/>
          <a:ln w="1111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C333792-D178-4F13-812E-4E3481D3DB30}"/>
              </a:ext>
            </a:extLst>
          </p:cNvPr>
          <p:cNvSpPr txBox="1"/>
          <p:nvPr/>
        </p:nvSpPr>
        <p:spPr>
          <a:xfrm>
            <a:off x="3901630" y="2649798"/>
            <a:ext cx="29218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dirty="0">
                <a:latin typeface="Perpetua" panose="02020502060401020303" pitchFamily="18" charset="0"/>
              </a:rPr>
              <a:t>Active region</a:t>
            </a:r>
          </a:p>
        </p:txBody>
      </p:sp>
    </p:spTree>
    <p:extLst>
      <p:ext uri="{BB962C8B-B14F-4D97-AF65-F5344CB8AC3E}">
        <p14:creationId xmlns:p14="http://schemas.microsoft.com/office/powerpoint/2010/main" val="198364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9" grpId="0" animBg="1"/>
      <p:bldP spid="10" grpId="0" animBg="1"/>
      <p:bldP spid="11" grpId="0" animBg="1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B75AD4-F634-4A09-B55C-17AE4C7267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670877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787320" progId="Equation.DSMT4">
                  <p:embed/>
                </p:oleObj>
              </mc:Choice>
              <mc:Fallback>
                <p:oleObj name="Equation" r:id="rId2" imgW="3149280" imgH="78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BB75AD4-F634-4A09-B55C-17AE4C726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708775" cy="1677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515F5C3-C686-4284-BA65-1DF4B9C5C1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6159" y="1820027"/>
          <a:ext cx="8555841" cy="109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291960" progId="Equation.DSMT4">
                  <p:embed/>
                </p:oleObj>
              </mc:Choice>
              <mc:Fallback>
                <p:oleObj name="Equation" r:id="rId4" imgW="227304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515F5C3-C686-4284-BA65-1DF4B9C5C1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159" y="1820027"/>
                        <a:ext cx="8555841" cy="10996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F1C8F52A-098D-486B-B9C0-146604AF8FA7}"/>
              </a:ext>
            </a:extLst>
          </p:cNvPr>
          <p:cNvSpPr/>
          <p:nvPr/>
        </p:nvSpPr>
        <p:spPr>
          <a:xfrm>
            <a:off x="0" y="4030078"/>
            <a:ext cx="12192000" cy="63817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375830-5ADD-49DE-A1EC-37E267C69678}"/>
              </a:ext>
            </a:extLst>
          </p:cNvPr>
          <p:cNvSpPr/>
          <p:nvPr/>
        </p:nvSpPr>
        <p:spPr>
          <a:xfrm>
            <a:off x="2162175" y="4030078"/>
            <a:ext cx="6972300" cy="638175"/>
          </a:xfrm>
          <a:prstGeom prst="rect">
            <a:avLst/>
          </a:prstGeom>
          <a:gradFill>
            <a:gsLst>
              <a:gs pos="0">
                <a:srgbClr val="92D050"/>
              </a:gs>
              <a:gs pos="53000">
                <a:srgbClr val="FF0000"/>
              </a:gs>
              <a:gs pos="100000">
                <a:srgbClr val="92D050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23E9118-FCBE-46CA-A489-D452842593D8}"/>
              </a:ext>
            </a:extLst>
          </p:cNvPr>
          <p:cNvSpPr/>
          <p:nvPr/>
        </p:nvSpPr>
        <p:spPr>
          <a:xfrm>
            <a:off x="2162175" y="3802635"/>
            <a:ext cx="6972300" cy="1093059"/>
          </a:xfrm>
          <a:prstGeom prst="rect">
            <a:avLst/>
          </a:prstGeom>
          <a:noFill/>
          <a:ln w="1111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33FC54B-8ECA-416E-9D3C-19B27AC57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4063" y="3001079"/>
          <a:ext cx="2092466" cy="92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33FC54B-8ECA-416E-9D3C-19B27AC57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4063" y="3001079"/>
                        <a:ext cx="2092466" cy="92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F81F6B8-85CF-488F-8826-BD04C2BB5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9287" y="3162445"/>
          <a:ext cx="1887901" cy="81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41200" progId="Equation.DSMT4">
                  <p:embed/>
                </p:oleObj>
              </mc:Choice>
              <mc:Fallback>
                <p:oleObj name="Equation" r:id="rId8" imgW="5587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F81F6B8-85CF-488F-8826-BD04C2BB5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9287" y="3162445"/>
                        <a:ext cx="1887901" cy="816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0F11342-AE10-4E68-A413-B6C6ED6876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982" y="5353685"/>
          <a:ext cx="52546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41200" progId="Equation.DSMT4">
                  <p:embed/>
                </p:oleObj>
              </mc:Choice>
              <mc:Fallback>
                <p:oleObj name="Equation" r:id="rId10" imgW="137160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0F11342-AE10-4E68-A413-B6C6ED6876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4982" y="5353685"/>
                        <a:ext cx="525462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BF70839-231E-4124-A90C-21E6C4FC6154}"/>
              </a:ext>
            </a:extLst>
          </p:cNvPr>
          <p:cNvSpPr txBox="1"/>
          <p:nvPr/>
        </p:nvSpPr>
        <p:spPr>
          <a:xfrm>
            <a:off x="7252137" y="5561242"/>
            <a:ext cx="493429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b="1" dirty="0">
                <a:solidFill>
                  <a:schemeClr val="bg1"/>
                </a:solidFill>
                <a:highlight>
                  <a:srgbClr val="FF0000"/>
                </a:highlight>
                <a:latin typeface="Perpetua" panose="02020502060401020303" pitchFamily="18" charset="0"/>
              </a:rPr>
              <a:t>Numerically solved!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89B4A55-5471-44C4-8649-164F171A103C}"/>
              </a:ext>
            </a:extLst>
          </p:cNvPr>
          <p:cNvSpPr txBox="1"/>
          <p:nvPr/>
        </p:nvSpPr>
        <p:spPr>
          <a:xfrm>
            <a:off x="8691169" y="3001079"/>
            <a:ext cx="7344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b="1" dirty="0">
                <a:solidFill>
                  <a:schemeClr val="bg1"/>
                </a:solidFill>
                <a:highlight>
                  <a:srgbClr val="FF0000"/>
                </a:highlight>
                <a:latin typeface="Perpetua" panose="02020502060401020303" pitchFamily="18" charset="0"/>
              </a:rPr>
              <a:t>‘a’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28F0903-CF2C-48EA-81B8-FF730D8CE837}"/>
              </a:ext>
            </a:extLst>
          </p:cNvPr>
          <p:cNvSpPr txBox="1"/>
          <p:nvPr/>
        </p:nvSpPr>
        <p:spPr>
          <a:xfrm>
            <a:off x="2031839" y="2981708"/>
            <a:ext cx="7344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b="1" dirty="0">
                <a:solidFill>
                  <a:schemeClr val="bg1"/>
                </a:solidFill>
                <a:highlight>
                  <a:srgbClr val="FF0000"/>
                </a:highlight>
                <a:latin typeface="Perpetua" panose="02020502060401020303" pitchFamily="18" charset="0"/>
              </a:rPr>
              <a:t>‘a’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B2A7F78-6BEA-2CB5-095E-0A18C5BCC601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15" r="28687"/>
          <a:stretch/>
        </p:blipFill>
        <p:spPr>
          <a:xfrm rot="16200000">
            <a:off x="8875847" y="-1756423"/>
            <a:ext cx="1099635" cy="52863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3B170BD-7673-9DD9-9CD9-DBA570B4222A}"/>
                  </a:ext>
                </a:extLst>
              </p14:cNvPr>
              <p14:cNvContentPartPr/>
              <p14:nvPr/>
            </p14:nvContentPartPr>
            <p14:xfrm>
              <a:off x="1969560" y="3795480"/>
              <a:ext cx="8947440" cy="1728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3B170BD-7673-9DD9-9CD9-DBA570B4222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960200" y="3786120"/>
                <a:ext cx="8966160" cy="174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26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3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58ECBBB-4AF6-4B47-B66B-74B2C27DD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" y="472266"/>
          <a:ext cx="46228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533160" progId="Equation.DSMT4">
                  <p:embed/>
                </p:oleObj>
              </mc:Choice>
              <mc:Fallback>
                <p:oleObj name="Equation" r:id="rId2" imgW="120636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58ECBBB-4AF6-4B47-B66B-74B2C27DD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675" y="472266"/>
                        <a:ext cx="46228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31F11D7-E754-4149-AF21-F1A5D19A0500}"/>
              </a:ext>
            </a:extLst>
          </p:cNvPr>
          <p:cNvSpPr txBox="1"/>
          <p:nvPr/>
        </p:nvSpPr>
        <p:spPr>
          <a:xfrm>
            <a:off x="5883991" y="1358210"/>
            <a:ext cx="63080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b="1" dirty="0">
                <a:solidFill>
                  <a:schemeClr val="bg1"/>
                </a:solidFill>
                <a:highlight>
                  <a:srgbClr val="FF0000"/>
                </a:highlight>
                <a:latin typeface="Perpetua" panose="02020502060401020303" pitchFamily="18" charset="0"/>
              </a:rPr>
              <a:t>‘a’: Range of the potential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C2A23EC-4AD4-4AF0-8DBE-7F5D902D2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2075" y="4947180"/>
          <a:ext cx="6032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533160" progId="Equation.DSMT4">
                  <p:embed/>
                </p:oleObj>
              </mc:Choice>
              <mc:Fallback>
                <p:oleObj name="Equation" r:id="rId4" imgW="157464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C2A23EC-4AD4-4AF0-8DBE-7F5D902D29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2075" y="4947180"/>
                        <a:ext cx="60325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40764202-8E1E-4BCE-8405-4A99470E8749}"/>
              </a:ext>
            </a:extLst>
          </p:cNvPr>
          <p:cNvSpPr/>
          <p:nvPr/>
        </p:nvSpPr>
        <p:spPr>
          <a:xfrm>
            <a:off x="0" y="3677154"/>
            <a:ext cx="12192000" cy="63817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CAD5AB6-05B9-470E-9CE7-A873136E89AD}"/>
              </a:ext>
            </a:extLst>
          </p:cNvPr>
          <p:cNvSpPr/>
          <p:nvPr/>
        </p:nvSpPr>
        <p:spPr>
          <a:xfrm>
            <a:off x="2162175" y="3677154"/>
            <a:ext cx="6972300" cy="638175"/>
          </a:xfrm>
          <a:prstGeom prst="rect">
            <a:avLst/>
          </a:prstGeom>
          <a:gradFill>
            <a:gsLst>
              <a:gs pos="0">
                <a:srgbClr val="92D050"/>
              </a:gs>
              <a:gs pos="53000">
                <a:srgbClr val="FF0000"/>
              </a:gs>
              <a:gs pos="100000">
                <a:srgbClr val="92D050"/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rgbClr val="FFFF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9AEDEFA-D5FA-45EF-99B5-388B47512BEF}"/>
              </a:ext>
            </a:extLst>
          </p:cNvPr>
          <p:cNvSpPr/>
          <p:nvPr/>
        </p:nvSpPr>
        <p:spPr>
          <a:xfrm>
            <a:off x="2162175" y="3449711"/>
            <a:ext cx="6972300" cy="1093059"/>
          </a:xfrm>
          <a:prstGeom prst="rect">
            <a:avLst/>
          </a:prstGeom>
          <a:noFill/>
          <a:ln w="1111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23A607D-5FA4-4B53-A851-0C07E4A5DA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4063" y="2744407"/>
          <a:ext cx="2092466" cy="92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23A607D-5FA4-4B53-A851-0C07E4A5DA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4063" y="2744407"/>
                        <a:ext cx="2092466" cy="926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853FC59-BE9A-4AFF-ADA2-29C984971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9287" y="2809521"/>
          <a:ext cx="1887901" cy="81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41200" progId="Equation.DSMT4">
                  <p:embed/>
                </p:oleObj>
              </mc:Choice>
              <mc:Fallback>
                <p:oleObj name="Equation" r:id="rId8" imgW="5587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853FC59-BE9A-4AFF-ADA2-29C984971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9287" y="2809521"/>
                        <a:ext cx="1887901" cy="816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936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1A8F36-5F6F-4815-B3D3-5349BA7231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79750" y="0"/>
          <a:ext cx="6032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533160" progId="Equation.DSMT4">
                  <p:embed/>
                </p:oleObj>
              </mc:Choice>
              <mc:Fallback>
                <p:oleObj name="Equation" r:id="rId2" imgW="157464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1A8F36-5F6F-4815-B3D3-5349BA723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79750" y="0"/>
                        <a:ext cx="60325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388AB2-827C-4DE3-B1D3-48E0B480E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9850" y="2044700"/>
          <a:ext cx="86614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533160" progId="Equation.DSMT4">
                  <p:embed/>
                </p:oleObj>
              </mc:Choice>
              <mc:Fallback>
                <p:oleObj name="Equation" r:id="rId4" imgW="226044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6388AB2-827C-4DE3-B1D3-48E0B480E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9850" y="2044700"/>
                        <a:ext cx="86614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C916B82-526C-4684-98D5-7A748299AF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089400"/>
          <a:ext cx="15573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C916B82-526C-4684-98D5-7A748299AF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4089400"/>
                        <a:ext cx="1557338" cy="8763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8577D4-703E-4C8C-A657-B74DC0407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0386" y="4089400"/>
          <a:ext cx="437991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419040" progId="Equation.DSMT4">
                  <p:embed/>
                </p:oleObj>
              </mc:Choice>
              <mc:Fallback>
                <p:oleObj name="Equation" r:id="rId8" imgW="11430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48577D4-703E-4C8C-A657-B74DC0407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0386" y="4089400"/>
                        <a:ext cx="4379913" cy="16065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9FB5E1-4886-41B4-9227-FD0ACBDF8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33379"/>
              </p:ext>
            </p:extLst>
          </p:nvPr>
        </p:nvGraphicFramePr>
        <p:xfrm>
          <a:off x="5831697" y="5273675"/>
          <a:ext cx="639286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507960" progId="Equation.DSMT4">
                  <p:embed/>
                </p:oleObj>
              </mc:Choice>
              <mc:Fallback>
                <p:oleObj name="Equation" r:id="rId10" imgW="2133360" imgH="507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E9FB5E1-4886-41B4-9227-FD0ACBDF8D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1697" y="5273675"/>
                        <a:ext cx="6392862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50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101A39-35D3-415C-AFE0-E5C9E28ED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4875" y="342900"/>
          <a:ext cx="807402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533160" progId="Equation.DSMT4">
                  <p:embed/>
                </p:oleObj>
              </mc:Choice>
              <mc:Fallback>
                <p:oleObj name="Equation" r:id="rId2" imgW="207000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4875" y="342900"/>
                        <a:ext cx="8074025" cy="207962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194F559-7AC1-624C-3489-8D393EC29D02}"/>
              </a:ext>
            </a:extLst>
          </p:cNvPr>
          <p:cNvSpPr txBox="1"/>
          <p:nvPr/>
        </p:nvSpPr>
        <p:spPr>
          <a:xfrm>
            <a:off x="798022" y="2852297"/>
            <a:ext cx="1098111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This is the general expression of phase shift without the knowledge of exact form of potential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421772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592975-AAAA-47A6-B69A-ECEE1A843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6900" y="1135784"/>
            <a:ext cx="6829425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Hard-Sphere scatter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37B0AD-8291-4EA6-8B6D-ECD5E84DF7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250" y="3982357"/>
          <a:ext cx="53213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457200" progId="Equation.DSMT4">
                  <p:embed/>
                </p:oleObj>
              </mc:Choice>
              <mc:Fallback>
                <p:oleObj name="Equation" r:id="rId2" imgW="12063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F37B0AD-8291-4EA6-8B6D-ECD5E84DF7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250" y="3982357"/>
                        <a:ext cx="5321300" cy="2017713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Scattering">
            <a:extLst>
              <a:ext uri="{FF2B5EF4-FFF2-40B4-BE49-F238E27FC236}">
                <a16:creationId xmlns:a16="http://schemas.microsoft.com/office/drawing/2014/main" id="{B0563903-0CC5-4AD7-A86B-221310E031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878" y="3724956"/>
            <a:ext cx="4551011" cy="271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96CAD8E-5081-36AD-50AF-EB37C53B662F}"/>
                  </a:ext>
                </a:extLst>
              </p14:cNvPr>
              <p14:cNvContentPartPr/>
              <p14:nvPr/>
            </p14:nvContentPartPr>
            <p14:xfrm>
              <a:off x="7263360" y="3588480"/>
              <a:ext cx="2922120" cy="18388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96CAD8E-5081-36AD-50AF-EB37C53B662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54000" y="3579120"/>
                <a:ext cx="2940840" cy="185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150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727F4CF-774A-FD10-A07D-8F366C01DB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17" y="371318"/>
            <a:ext cx="11995766" cy="611536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733400" y="4473360"/>
              <a:ext cx="2925360" cy="1053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21520" y="4469760"/>
                <a:ext cx="2940840" cy="106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36497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002AD7F-7F2D-F148-CD87-45F3E49CFE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4241661"/>
              </p:ext>
            </p:extLst>
          </p:nvPr>
        </p:nvGraphicFramePr>
        <p:xfrm>
          <a:off x="152400" y="1425574"/>
          <a:ext cx="11846556" cy="311594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8142">
                  <a:extLst>
                    <a:ext uri="{9D8B030D-6E8A-4147-A177-3AD203B41FA5}">
                      <a16:colId xmlns:a16="http://schemas.microsoft.com/office/drawing/2014/main" val="144684394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54171140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2197593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8545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9420072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111004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535699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4499946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6835584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7383042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6499940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1339356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00223052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10564930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8052357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02764838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428220028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906934036"/>
                    </a:ext>
                  </a:extLst>
                </a:gridCol>
              </a:tblGrid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 err="1">
                          <a:effectLst/>
                        </a:rPr>
                        <a:t>firstname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astname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ll_no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54131166"/>
                  </a:ext>
                </a:extLst>
              </a:tr>
              <a:tr h="465990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jsekh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howmic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3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1653449863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Gaurav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Jaisw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3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2212662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eellohi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0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6322143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oum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4182745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Aman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um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02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4096087899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it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P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3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14643838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inaya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u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 2212PH10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701828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ushi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h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7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6217750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aincy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rivastav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07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4031766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b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Das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5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2183295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hrut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rswa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9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174016637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4DCFAD-9173-DF8A-DEF7-F2A5A892BC7F}"/>
              </a:ext>
            </a:extLst>
          </p:cNvPr>
          <p:cNvSpPr txBox="1"/>
          <p:nvPr/>
        </p:nvSpPr>
        <p:spPr>
          <a:xfrm>
            <a:off x="4098174" y="731519"/>
            <a:ext cx="4278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Attendance (Post-Mid Sem)</a:t>
            </a:r>
          </a:p>
        </p:txBody>
      </p:sp>
    </p:spTree>
    <p:extLst>
      <p:ext uri="{BB962C8B-B14F-4D97-AF65-F5344CB8AC3E}">
        <p14:creationId xmlns:p14="http://schemas.microsoft.com/office/powerpoint/2010/main" val="12591574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697" y="2585810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Interatomic Potential: Lennard Jones Potential</a:t>
            </a:r>
            <a:br>
              <a:rPr lang="en-US" b="1" dirty="0">
                <a:solidFill>
                  <a:srgbClr val="002060"/>
                </a:solidFill>
              </a:rPr>
            </a:br>
            <a:endParaRPr lang="en-IN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6869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08701" y="3670300"/>
            <a:ext cx="3650295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Lennard Jones Potential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354638" y="4343401"/>
          <a:ext cx="52387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508000" progId="Equation.DSMT4">
                  <p:embed/>
                </p:oleObj>
              </mc:Choice>
              <mc:Fallback>
                <p:oleObj name="Equation" r:id="rId2" imgW="1790700" imgH="508000" progId="Equation.DSMT4">
                  <p:embed/>
                  <p:pic>
                    <p:nvPicPr>
                      <p:cNvPr id="5" name="Object 9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54638" y="4343401"/>
                        <a:ext cx="5238750" cy="1122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lennard_jones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2362201"/>
            <a:ext cx="3505200" cy="3824823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50901" y="0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Interatomic Potential: Lennard Jones Potential</a:t>
            </a:r>
            <a:br>
              <a:rPr lang="en-US" b="1" dirty="0">
                <a:solidFill>
                  <a:srgbClr val="002060"/>
                </a:solidFill>
              </a:rPr>
            </a:br>
            <a:endParaRPr lang="en-IN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4444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dirty="0" err="1"/>
              <a:t>Interatomic</a:t>
            </a:r>
            <a:r>
              <a:rPr lang="en-US" dirty="0"/>
              <a:t> potential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1" y="1219200"/>
            <a:ext cx="4162425" cy="441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Oval 14"/>
          <p:cNvSpPr/>
          <p:nvPr/>
        </p:nvSpPr>
        <p:spPr>
          <a:xfrm>
            <a:off x="3886200" y="685800"/>
            <a:ext cx="685800" cy="6858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</a:t>
            </a:r>
          </a:p>
        </p:txBody>
      </p:sp>
      <p:sp>
        <p:nvSpPr>
          <p:cNvPr id="16" name="Oval 15"/>
          <p:cNvSpPr/>
          <p:nvPr/>
        </p:nvSpPr>
        <p:spPr>
          <a:xfrm>
            <a:off x="5816600" y="9779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267200" y="4343400"/>
            <a:ext cx="2895600" cy="1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099300" y="41529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E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5400000" flipH="1" flipV="1">
            <a:off x="5753100" y="4038600"/>
            <a:ext cx="5334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4634706" y="4025106"/>
            <a:ext cx="5334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867400" y="33528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b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4760434" y="34036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a</a:t>
            </a:r>
            <a:endParaRPr lang="en-US" baseline="-25000" dirty="0"/>
          </a:p>
        </p:txBody>
      </p:sp>
      <p:sp>
        <p:nvSpPr>
          <p:cNvPr id="14" name="Oval 13"/>
          <p:cNvSpPr/>
          <p:nvPr/>
        </p:nvSpPr>
        <p:spPr>
          <a:xfrm>
            <a:off x="5791200" y="42672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3415937" y="2399211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4571206" y="2527300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902480" y="502200"/>
              <a:ext cx="6918120" cy="4539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99960" y="488160"/>
                <a:ext cx="6924600" cy="4557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5457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accel="50000" decel="5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97 0.01111 C -0.01849 0.01227 -0.02422 0.02778 -0.02669 0.03333 C -0.02904 0.03889 -0.03047 0.04074 -0.03242 0.04444 C -0.03437 0.04815 -0.03581 0.05069 -0.03828 0.05555 C -0.04062 0.06042 -0.04401 0.06782 -0.04687 0.07407 C -0.04987 0.08032 -0.05247 0.08889 -0.0556 0.09259 C -0.05859 0.0963 -0.0625 0.09653 -0.0651 0.0963 C -0.06797 0.09606 -0.06992 0.09514 -0.07187 0.09074 C -0.07396 0.08634 -0.07617 0.07592 -0.07773 0.07037 C -0.0793 0.06481 -0.0806 0.06319 -0.08164 0.05741 C -0.08255 0.05162 -0.08307 0.04097 -0.08346 0.03518 C -0.08385 0.0294 -0.08346 0.02662 -0.08346 0.02222 C -0.08359 0.01782 -0.08411 0.01366 -0.08451 0.00926 C -0.0849 0.00486 -0.08555 -0.00394 -0.08542 -0.0037 C -0.08529 -0.00347 -0.08411 0.00555 -0.08346 0.01111 C -0.08281 0.01667 -0.08255 0.02245 -0.08164 0.02963 C -0.0806 0.0368 -0.07839 0.04722 -0.07773 0.0537 C -0.07708 0.06018 -0.07852 0.06366 -0.07773 0.06852 C -0.07695 0.07338 -0.07474 0.07893 -0.07292 0.08333 C -0.07109 0.08773 -0.06953 0.09282 -0.06719 0.09444 C -0.06471 0.09606 -0.06081 0.09467 -0.05846 0.09259 C -0.05599 0.09051 -0.05495 0.08588 -0.05273 0.08148 C -0.05039 0.07708 -0.04701 0.07153 -0.04492 0.06667 C -0.04297 0.0618 -0.04219 0.05579 -0.0401 0.05185 C -0.03802 0.04792 -0.03516 0.04699 -0.03242 0.04259 C -0.02969 0.03819 -0.0263 0.03148 -0.02383 0.02592 C -0.02122 0.02037 -0.01745 0.00995 -0.01797 0.01111 Z " pathEditMode="relative" rAng="0" ptsTypes="AAAAAAAAAAAAAAAAAAAAAAAAAAA"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85" y="349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625 0 -0.00712 0 -0.01528 0 C -0.02344 0 -0.03906 0.0007 -0.04861 0 C -0.05816 -0.00069 -0.06372 -0.00347 -0.07222 -0.0037 C -0.08073 -0.00393 -0.09844 -0.00277 -0.1 -0.00185 C -0.10156 -0.00092 -0.08976 0.00162 -0.08195 0.00185 C -0.07413 0.00209 -0.06649 0 -0.05278 0 C -0.03906 0 -0.00625 0 0 0 Z " pathEditMode="relative" ptsTypes="aaaaaaaa">
                                      <p:cBhvr>
                                        <p:cTn id="3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21" grpId="0"/>
      <p:bldP spid="27" grpId="0"/>
      <p:bldP spid="28" grpId="0"/>
      <p:bldP spid="14" grpId="0" animBg="1"/>
      <p:bldP spid="1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b="1" dirty="0" err="1"/>
              <a:t>Interatomic</a:t>
            </a:r>
            <a:r>
              <a:rPr lang="en-US" b="1" dirty="0"/>
              <a:t> potential</a:t>
            </a:r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1" y="1219200"/>
            <a:ext cx="4162425" cy="441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Oval 14"/>
          <p:cNvSpPr/>
          <p:nvPr/>
        </p:nvSpPr>
        <p:spPr>
          <a:xfrm>
            <a:off x="3886200" y="685800"/>
            <a:ext cx="685800" cy="6858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</a:t>
            </a:r>
          </a:p>
        </p:txBody>
      </p:sp>
      <p:sp>
        <p:nvSpPr>
          <p:cNvPr id="16" name="Oval 15"/>
          <p:cNvSpPr/>
          <p:nvPr/>
        </p:nvSpPr>
        <p:spPr>
          <a:xfrm>
            <a:off x="5816600" y="9779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4267200" y="3048000"/>
            <a:ext cx="2895600" cy="1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162800" y="28194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E</a:t>
            </a:r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4384360" y="3429000"/>
            <a:ext cx="7620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572000" y="36703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a</a:t>
            </a:r>
            <a:endParaRPr lang="en-US" baseline="-25000" dirty="0"/>
          </a:p>
        </p:txBody>
      </p:sp>
      <p:sp>
        <p:nvSpPr>
          <p:cNvPr id="14" name="Oval 13"/>
          <p:cNvSpPr/>
          <p:nvPr/>
        </p:nvSpPr>
        <p:spPr>
          <a:xfrm>
            <a:off x="5791200" y="42672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3309144" y="2285206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600600" y="0"/>
              <a:ext cx="4865400" cy="2988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91600" y="-9720"/>
                <a:ext cx="4876920" cy="300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8657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-0.0039 0.00463 -0.00742 0.00926 -0.01094 0.01482 C -0.01458 0.02037 -0.0168 0.02662 -0.02174 0.03334 C -0.02669 0.04005 -0.03515 0.04885 -0.04075 0.05556 C -0.04635 0.06227 -0.05013 0.07315 -0.05573 0.07408 C -0.06133 0.075 -0.06927 0.07385 -0.07474 0.06111 C -0.08021 0.04838 -0.08437 0.01875 -0.08828 -0.00185 C -0.09206 -0.02245 -0.09596 -0.04606 -0.09765 -0.06296 C -0.09961 -0.07986 -0.09896 -0.09143 -0.09909 -0.1037 C -0.09922 -0.11597 -0.09765 -0.11875 -0.09909 -0.13703 C -0.10052 -0.15532 -0.10716 -0.20625 -0.10729 -0.21296 C -0.10729 -0.21967 -0.10247 -0.19977 -0.10052 -0.17777 C -0.09844 -0.15578 -0.09648 -0.10926 -0.09505 -0.08148 C -0.09362 -0.0537 -0.09622 -0.03518 -0.09232 -0.01111 C -0.08841 0.01297 -0.0776 0.04792 -0.072 0.06297 C -0.0664 0.07801 -0.0664 0.08357 -0.05846 0.07963 C -0.05039 0.0757 -0.04349 0.06227 -0.02448 0.03889 C -0.00547 0.01551 0.02839 -0.03819 0.05547 -0.06111 C 0.08255 -0.08402 0.10899 -0.08981 0.13828 -0.09814 C 0.16745 -0.10648 0.20664 -0.10902 0.23047 -0.11111 C 0.2543 -0.11319 0.25834 -0.11134 0.28073 -0.11111 C 0.303 -0.11088 0.29544 -0.11111 0.36472 -0.10926 C 0.43399 -0.1074 0.64154 -0.10162 0.69701 -0.1 " pathEditMode="relative" rAng="0" ptsTypes="AAAAAAAAAAAAAAAAAAAAAAA"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79" y="-6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712 0.00023 -0.01407 0.0007 -0.02223 0 C -0.03039 -0.00069 -0.03629 -0.00278 -0.04861 -0.0037 C -0.06094 -0.00463 -0.08525 -0.00486 -0.09584 -0.00555 C -0.10643 -0.00625 -0.1125 -0.01042 -0.1125 -0.00741 C -0.1125 -0.0044 -0.10348 0.01111 -0.09584 0.01296 C -0.0882 0.01482 -0.104 0.00255 -0.06667 0.0037 C -0.02934 0.00486 0.06927 0.01759 0.12777 0.02037 C 0.18628 0.02315 0.22639 0.02014 0.28472 0.02037 C 0.34305 0.0206 0.42274 0.02222 0.47777 0.02222 C 0.53281 0.02222 0.5743 0.01921 0.61527 0.02037 C 0.65625 0.02153 0.68993 0.02546 0.72361 0.02963 " pathEditMode="relative" ptsTypes="aaaaaaaaaaaA">
                                      <p:cBhvr>
                                        <p:cTn id="3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21" grpId="0"/>
      <p:bldP spid="28" grpId="0"/>
      <p:bldP spid="14" grpId="0" animBg="1"/>
      <p:bldP spid="1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b="1" dirty="0"/>
              <a:t>Interatomic potential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52600" y="838200"/>
            <a:ext cx="5382114" cy="5638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sp>
        <p:nvSpPr>
          <p:cNvPr id="17" name="Oval 16"/>
          <p:cNvSpPr/>
          <p:nvPr/>
        </p:nvSpPr>
        <p:spPr>
          <a:xfrm>
            <a:off x="3263900" y="5613400"/>
            <a:ext cx="609600" cy="609600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108701" y="3670300"/>
            <a:ext cx="3650295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Lennard Jones Potential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5354638" y="4343401"/>
          <a:ext cx="52387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700" imgH="508000" progId="Equation.DSMT4">
                  <p:embed/>
                </p:oleObj>
              </mc:Choice>
              <mc:Fallback>
                <p:oleObj name="Equation" r:id="rId3" imgW="1790700" imgH="508000" progId="Equation.DSMT4">
                  <p:embed/>
                  <p:pic>
                    <p:nvPicPr>
                      <p:cNvPr id="4" name="Object 9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54638" y="4343401"/>
                        <a:ext cx="5238750" cy="1122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3733800" y="6019800"/>
            <a:ext cx="1828800" cy="228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562601" y="5943600"/>
            <a:ext cx="2631811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/>
              <a:t>Nearly Parabolic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6734520" y="1374120"/>
              <a:ext cx="2908800" cy="836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25880" y="1365480"/>
                <a:ext cx="2919960" cy="85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0090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041</TotalTime>
  <Words>457</Words>
  <Application>Microsoft Office PowerPoint</Application>
  <PresentationFormat>Widescreen</PresentationFormat>
  <Paragraphs>162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8" baseType="lpstr">
      <vt:lpstr>Arial</vt:lpstr>
      <vt:lpstr>Bahnschrift SemiBold</vt:lpstr>
      <vt:lpstr>Calibri</vt:lpstr>
      <vt:lpstr>Calibri Light</vt:lpstr>
      <vt:lpstr>Cambria Math</vt:lpstr>
      <vt:lpstr>Georgia</vt:lpstr>
      <vt:lpstr>Open Sans</vt:lpstr>
      <vt:lpstr>Perpetua</vt:lpstr>
      <vt:lpstr>Times New Roman</vt:lpstr>
      <vt:lpstr>Wingdings</vt:lpstr>
      <vt:lpstr>Office Theme</vt:lpstr>
      <vt:lpstr>Packager Shell Object</vt:lpstr>
      <vt:lpstr>Equation</vt:lpstr>
      <vt:lpstr>PowerPoint Presentation</vt:lpstr>
      <vt:lpstr>PowerPoint Presentation</vt:lpstr>
      <vt:lpstr>PowerPoint Presentation</vt:lpstr>
      <vt:lpstr>PowerPoint Presentation</vt:lpstr>
      <vt:lpstr>Interatomic Potential: Lennard Jones Potential </vt:lpstr>
      <vt:lpstr>Interatomic Potential: Lennard Jones Potential </vt:lpstr>
      <vt:lpstr>Interatomic potential</vt:lpstr>
      <vt:lpstr>Interatomic potential</vt:lpstr>
      <vt:lpstr>Interatomic potential</vt:lpstr>
      <vt:lpstr>Small Oscillations</vt:lpstr>
      <vt:lpstr>Velocity Vs. Position plot</vt:lpstr>
      <vt:lpstr>PowerPoint Presentation</vt:lpstr>
      <vt:lpstr>In a Quantum Scattering we expect………..</vt:lpstr>
      <vt:lpstr>PowerPoint Presentation</vt:lpstr>
      <vt:lpstr>Post-Mid-Sem Topics</vt:lpstr>
      <vt:lpstr>PowerPoint Presentation</vt:lpstr>
      <vt:lpstr>The general expression of phase shift without the knowledge of exact form of potential (Recap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ard-Sphere scatter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alculation of phase shift</dc:title>
  <dc:creator>Jobin Jose</dc:creator>
  <cp:lastModifiedBy>RAGHAVAN EASWARAN</cp:lastModifiedBy>
  <cp:revision>439</cp:revision>
  <dcterms:created xsi:type="dcterms:W3CDTF">2020-10-07T07:21:12Z</dcterms:created>
  <dcterms:modified xsi:type="dcterms:W3CDTF">2024-03-06T14:00:58Z</dcterms:modified>
</cp:coreProperties>
</file>